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slideshow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53" r:id="rId1"/>
  </p:sldMasterIdLst>
  <p:notesMasterIdLst>
    <p:notesMasterId r:id="rId38"/>
  </p:notesMasterIdLst>
  <p:handoutMasterIdLst>
    <p:handoutMasterId r:id="rId39"/>
  </p:handoutMasterIdLst>
  <p:sldIdLst>
    <p:sldId id="263" r:id="rId2"/>
    <p:sldId id="302" r:id="rId3"/>
    <p:sldId id="265" r:id="rId4"/>
    <p:sldId id="266" r:id="rId5"/>
    <p:sldId id="267" r:id="rId6"/>
    <p:sldId id="268" r:id="rId7"/>
    <p:sldId id="269" r:id="rId8"/>
    <p:sldId id="271" r:id="rId9"/>
    <p:sldId id="272" r:id="rId10"/>
    <p:sldId id="273" r:id="rId11"/>
    <p:sldId id="270" r:id="rId12"/>
    <p:sldId id="274" r:id="rId13"/>
    <p:sldId id="275" r:id="rId14"/>
    <p:sldId id="276" r:id="rId15"/>
    <p:sldId id="277" r:id="rId16"/>
    <p:sldId id="280" r:id="rId17"/>
    <p:sldId id="279" r:id="rId18"/>
    <p:sldId id="278" r:id="rId19"/>
    <p:sldId id="284" r:id="rId20"/>
    <p:sldId id="285" r:id="rId21"/>
    <p:sldId id="300" r:id="rId22"/>
    <p:sldId id="281" r:id="rId23"/>
    <p:sldId id="287" r:id="rId24"/>
    <p:sldId id="288" r:id="rId25"/>
    <p:sldId id="282" r:id="rId26"/>
    <p:sldId id="289" r:id="rId27"/>
    <p:sldId id="290" r:id="rId28"/>
    <p:sldId id="283" r:id="rId29"/>
    <p:sldId id="291" r:id="rId30"/>
    <p:sldId id="301" r:id="rId31"/>
    <p:sldId id="294" r:id="rId32"/>
    <p:sldId id="295" r:id="rId33"/>
    <p:sldId id="293" r:id="rId34"/>
    <p:sldId id="298" r:id="rId35"/>
    <p:sldId id="299" r:id="rId36"/>
    <p:sldId id="296" r:id="rId37"/>
  </p:sldIdLst>
  <p:sldSz cx="9144000" cy="6858000" type="screen4x3"/>
  <p:notesSz cx="6858000" cy="9144000"/>
  <p:defaultTextStyle>
    <a:defPPr>
      <a:defRPr lang="en-US"/>
    </a:defPPr>
    <a:lvl1pPr algn="r" rtl="1" fontAlgn="base">
      <a:spcBef>
        <a:spcPct val="20000"/>
      </a:spcBef>
      <a:spcAft>
        <a:spcPct val="0"/>
      </a:spcAft>
      <a:buClr>
        <a:schemeClr val="hlink"/>
      </a:buClr>
      <a:buSzPct val="60000"/>
      <a:buFont typeface="Wingdings" panose="05000000000000000000" pitchFamily="2" charset="2"/>
      <a:defRPr sz="2800" kern="1200">
        <a:solidFill>
          <a:srgbClr val="009900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r" rtl="1" fontAlgn="base">
      <a:spcBef>
        <a:spcPct val="20000"/>
      </a:spcBef>
      <a:spcAft>
        <a:spcPct val="0"/>
      </a:spcAft>
      <a:buClr>
        <a:schemeClr val="hlink"/>
      </a:buClr>
      <a:buSzPct val="60000"/>
      <a:buFont typeface="Wingdings" panose="05000000000000000000" pitchFamily="2" charset="2"/>
      <a:defRPr sz="2800" kern="1200">
        <a:solidFill>
          <a:srgbClr val="009900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r" rtl="1" fontAlgn="base">
      <a:spcBef>
        <a:spcPct val="20000"/>
      </a:spcBef>
      <a:spcAft>
        <a:spcPct val="0"/>
      </a:spcAft>
      <a:buClr>
        <a:schemeClr val="hlink"/>
      </a:buClr>
      <a:buSzPct val="60000"/>
      <a:buFont typeface="Wingdings" panose="05000000000000000000" pitchFamily="2" charset="2"/>
      <a:defRPr sz="2800" kern="1200">
        <a:solidFill>
          <a:srgbClr val="009900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r" rtl="1" fontAlgn="base">
      <a:spcBef>
        <a:spcPct val="20000"/>
      </a:spcBef>
      <a:spcAft>
        <a:spcPct val="0"/>
      </a:spcAft>
      <a:buClr>
        <a:schemeClr val="hlink"/>
      </a:buClr>
      <a:buSzPct val="60000"/>
      <a:buFont typeface="Wingdings" panose="05000000000000000000" pitchFamily="2" charset="2"/>
      <a:defRPr sz="2800" kern="1200">
        <a:solidFill>
          <a:srgbClr val="009900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r" rtl="1" fontAlgn="base">
      <a:spcBef>
        <a:spcPct val="20000"/>
      </a:spcBef>
      <a:spcAft>
        <a:spcPct val="0"/>
      </a:spcAft>
      <a:buClr>
        <a:schemeClr val="hlink"/>
      </a:buClr>
      <a:buSzPct val="60000"/>
      <a:buFont typeface="Wingdings" panose="05000000000000000000" pitchFamily="2" charset="2"/>
      <a:defRPr sz="2800" kern="1200">
        <a:solidFill>
          <a:srgbClr val="009900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800" kern="1200">
        <a:solidFill>
          <a:srgbClr val="009900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800" kern="1200">
        <a:solidFill>
          <a:srgbClr val="009900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800" kern="1200">
        <a:solidFill>
          <a:srgbClr val="009900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800" kern="1200">
        <a:solidFill>
          <a:srgbClr val="009900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66"/>
    <a:srgbClr val="800000"/>
    <a:srgbClr val="CC6600"/>
    <a:srgbClr val="996633"/>
    <a:srgbClr val="FFCC00"/>
    <a:srgbClr val="99CC00"/>
    <a:srgbClr val="FF330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0982" autoAdjust="0"/>
    <p:restoredTop sz="88946" autoAdjust="0"/>
  </p:normalViewPr>
  <p:slideViewPr>
    <p:cSldViewPr>
      <p:cViewPr varScale="1">
        <p:scale>
          <a:sx n="54" d="100"/>
          <a:sy n="54" d="100"/>
        </p:scale>
        <p:origin x="318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424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38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12" Type="http://schemas.openxmlformats.org/officeDocument/2006/relationships/image" Target="../media/image137.wmf"/><Relationship Id="rId17" Type="http://schemas.openxmlformats.org/officeDocument/2006/relationships/image" Target="../media/image142.wmf"/><Relationship Id="rId2" Type="http://schemas.openxmlformats.org/officeDocument/2006/relationships/image" Target="../media/image128.wmf"/><Relationship Id="rId16" Type="http://schemas.openxmlformats.org/officeDocument/2006/relationships/image" Target="../media/image141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11" Type="http://schemas.openxmlformats.org/officeDocument/2006/relationships/image" Target="../media/image136.wmf"/><Relationship Id="rId5" Type="http://schemas.openxmlformats.org/officeDocument/2006/relationships/image" Target="../media/image131.wmf"/><Relationship Id="rId15" Type="http://schemas.openxmlformats.org/officeDocument/2006/relationships/image" Target="../media/image140.wmf"/><Relationship Id="rId10" Type="http://schemas.openxmlformats.org/officeDocument/2006/relationships/image" Target="../media/image135.wmf"/><Relationship Id="rId4" Type="http://schemas.openxmlformats.org/officeDocument/2006/relationships/image" Target="../media/image130.wmf"/><Relationship Id="rId9" Type="http://schemas.openxmlformats.org/officeDocument/2006/relationships/image" Target="../media/image59.wmf"/><Relationship Id="rId14" Type="http://schemas.openxmlformats.org/officeDocument/2006/relationships/image" Target="../media/image13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image" Target="../media/image156.wmf"/><Relationship Id="rId18" Type="http://schemas.openxmlformats.org/officeDocument/2006/relationships/image" Target="../media/image161.wmf"/><Relationship Id="rId26" Type="http://schemas.openxmlformats.org/officeDocument/2006/relationships/image" Target="../media/image169.wmf"/><Relationship Id="rId3" Type="http://schemas.openxmlformats.org/officeDocument/2006/relationships/image" Target="../media/image146.wmf"/><Relationship Id="rId21" Type="http://schemas.openxmlformats.org/officeDocument/2006/relationships/image" Target="../media/image164.wmf"/><Relationship Id="rId7" Type="http://schemas.openxmlformats.org/officeDocument/2006/relationships/image" Target="../media/image150.wmf"/><Relationship Id="rId12" Type="http://schemas.openxmlformats.org/officeDocument/2006/relationships/image" Target="../media/image155.wmf"/><Relationship Id="rId17" Type="http://schemas.openxmlformats.org/officeDocument/2006/relationships/image" Target="../media/image160.wmf"/><Relationship Id="rId25" Type="http://schemas.openxmlformats.org/officeDocument/2006/relationships/image" Target="../media/image168.wmf"/><Relationship Id="rId2" Type="http://schemas.openxmlformats.org/officeDocument/2006/relationships/image" Target="../media/image145.wmf"/><Relationship Id="rId16" Type="http://schemas.openxmlformats.org/officeDocument/2006/relationships/image" Target="../media/image159.wmf"/><Relationship Id="rId20" Type="http://schemas.openxmlformats.org/officeDocument/2006/relationships/image" Target="../media/image163.wmf"/><Relationship Id="rId29" Type="http://schemas.openxmlformats.org/officeDocument/2006/relationships/image" Target="../media/image172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11" Type="http://schemas.openxmlformats.org/officeDocument/2006/relationships/image" Target="../media/image154.wmf"/><Relationship Id="rId24" Type="http://schemas.openxmlformats.org/officeDocument/2006/relationships/image" Target="../media/image167.wmf"/><Relationship Id="rId32" Type="http://schemas.openxmlformats.org/officeDocument/2006/relationships/image" Target="../media/image175.wmf"/><Relationship Id="rId5" Type="http://schemas.openxmlformats.org/officeDocument/2006/relationships/image" Target="../media/image148.wmf"/><Relationship Id="rId15" Type="http://schemas.openxmlformats.org/officeDocument/2006/relationships/image" Target="../media/image158.wmf"/><Relationship Id="rId23" Type="http://schemas.openxmlformats.org/officeDocument/2006/relationships/image" Target="../media/image166.wmf"/><Relationship Id="rId28" Type="http://schemas.openxmlformats.org/officeDocument/2006/relationships/image" Target="../media/image171.wmf"/><Relationship Id="rId10" Type="http://schemas.openxmlformats.org/officeDocument/2006/relationships/image" Target="../media/image153.wmf"/><Relationship Id="rId19" Type="http://schemas.openxmlformats.org/officeDocument/2006/relationships/image" Target="../media/image162.wmf"/><Relationship Id="rId31" Type="http://schemas.openxmlformats.org/officeDocument/2006/relationships/image" Target="../media/image174.wmf"/><Relationship Id="rId4" Type="http://schemas.openxmlformats.org/officeDocument/2006/relationships/image" Target="../media/image147.wmf"/><Relationship Id="rId9" Type="http://schemas.openxmlformats.org/officeDocument/2006/relationships/image" Target="../media/image152.wmf"/><Relationship Id="rId14" Type="http://schemas.openxmlformats.org/officeDocument/2006/relationships/image" Target="../media/image157.wmf"/><Relationship Id="rId22" Type="http://schemas.openxmlformats.org/officeDocument/2006/relationships/image" Target="../media/image165.wmf"/><Relationship Id="rId27" Type="http://schemas.openxmlformats.org/officeDocument/2006/relationships/image" Target="../media/image170.wmf"/><Relationship Id="rId30" Type="http://schemas.openxmlformats.org/officeDocument/2006/relationships/image" Target="../media/image17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image" Target="../media/image188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12" Type="http://schemas.openxmlformats.org/officeDocument/2006/relationships/image" Target="../media/image187.wmf"/><Relationship Id="rId2" Type="http://schemas.openxmlformats.org/officeDocument/2006/relationships/image" Target="../media/image177.wmf"/><Relationship Id="rId16" Type="http://schemas.openxmlformats.org/officeDocument/2006/relationships/image" Target="../media/image191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11" Type="http://schemas.openxmlformats.org/officeDocument/2006/relationships/image" Target="../media/image186.wmf"/><Relationship Id="rId5" Type="http://schemas.openxmlformats.org/officeDocument/2006/relationships/image" Target="../media/image180.wmf"/><Relationship Id="rId15" Type="http://schemas.openxmlformats.org/officeDocument/2006/relationships/image" Target="../media/image190.wmf"/><Relationship Id="rId10" Type="http://schemas.openxmlformats.org/officeDocument/2006/relationships/image" Target="../media/image185.wmf"/><Relationship Id="rId4" Type="http://schemas.openxmlformats.org/officeDocument/2006/relationships/image" Target="../media/image179.wmf"/><Relationship Id="rId9" Type="http://schemas.openxmlformats.org/officeDocument/2006/relationships/image" Target="../media/image184.wmf"/><Relationship Id="rId14" Type="http://schemas.openxmlformats.org/officeDocument/2006/relationships/image" Target="../media/image189.wmf"/></Relationships>
</file>

<file path=ppt/drawings/_rels/vmlDrawing13.vml.rels><?xml version="1.0" encoding="UTF-8" standalone="yes"?>
<Relationships xmlns="http://schemas.openxmlformats.org/package/2006/relationships"><Relationship Id="rId13" Type="http://schemas.openxmlformats.org/officeDocument/2006/relationships/image" Target="../media/image203.wmf"/><Relationship Id="rId18" Type="http://schemas.openxmlformats.org/officeDocument/2006/relationships/image" Target="../media/image208.wmf"/><Relationship Id="rId26" Type="http://schemas.openxmlformats.org/officeDocument/2006/relationships/image" Target="../media/image216.wmf"/><Relationship Id="rId3" Type="http://schemas.openxmlformats.org/officeDocument/2006/relationships/image" Target="../media/image193.wmf"/><Relationship Id="rId21" Type="http://schemas.openxmlformats.org/officeDocument/2006/relationships/image" Target="../media/image211.wmf"/><Relationship Id="rId34" Type="http://schemas.openxmlformats.org/officeDocument/2006/relationships/image" Target="../media/image224.wmf"/><Relationship Id="rId7" Type="http://schemas.openxmlformats.org/officeDocument/2006/relationships/image" Target="../media/image197.wmf"/><Relationship Id="rId12" Type="http://schemas.openxmlformats.org/officeDocument/2006/relationships/image" Target="../media/image202.wmf"/><Relationship Id="rId17" Type="http://schemas.openxmlformats.org/officeDocument/2006/relationships/image" Target="../media/image207.wmf"/><Relationship Id="rId25" Type="http://schemas.openxmlformats.org/officeDocument/2006/relationships/image" Target="../media/image215.wmf"/><Relationship Id="rId33" Type="http://schemas.openxmlformats.org/officeDocument/2006/relationships/image" Target="../media/image223.wmf"/><Relationship Id="rId2" Type="http://schemas.openxmlformats.org/officeDocument/2006/relationships/image" Target="../media/image192.wmf"/><Relationship Id="rId16" Type="http://schemas.openxmlformats.org/officeDocument/2006/relationships/image" Target="../media/image206.wmf"/><Relationship Id="rId20" Type="http://schemas.openxmlformats.org/officeDocument/2006/relationships/image" Target="../media/image210.wmf"/><Relationship Id="rId29" Type="http://schemas.openxmlformats.org/officeDocument/2006/relationships/image" Target="../media/image219.wmf"/><Relationship Id="rId1" Type="http://schemas.openxmlformats.org/officeDocument/2006/relationships/image" Target="../media/image59.wmf"/><Relationship Id="rId6" Type="http://schemas.openxmlformats.org/officeDocument/2006/relationships/image" Target="../media/image196.wmf"/><Relationship Id="rId11" Type="http://schemas.openxmlformats.org/officeDocument/2006/relationships/image" Target="../media/image201.wmf"/><Relationship Id="rId24" Type="http://schemas.openxmlformats.org/officeDocument/2006/relationships/image" Target="../media/image214.wmf"/><Relationship Id="rId32" Type="http://schemas.openxmlformats.org/officeDocument/2006/relationships/image" Target="../media/image222.wmf"/><Relationship Id="rId5" Type="http://schemas.openxmlformats.org/officeDocument/2006/relationships/image" Target="../media/image195.wmf"/><Relationship Id="rId15" Type="http://schemas.openxmlformats.org/officeDocument/2006/relationships/image" Target="../media/image205.wmf"/><Relationship Id="rId23" Type="http://schemas.openxmlformats.org/officeDocument/2006/relationships/image" Target="../media/image213.wmf"/><Relationship Id="rId28" Type="http://schemas.openxmlformats.org/officeDocument/2006/relationships/image" Target="../media/image218.wmf"/><Relationship Id="rId10" Type="http://schemas.openxmlformats.org/officeDocument/2006/relationships/image" Target="../media/image200.wmf"/><Relationship Id="rId19" Type="http://schemas.openxmlformats.org/officeDocument/2006/relationships/image" Target="../media/image209.wmf"/><Relationship Id="rId31" Type="http://schemas.openxmlformats.org/officeDocument/2006/relationships/image" Target="../media/image221.wmf"/><Relationship Id="rId4" Type="http://schemas.openxmlformats.org/officeDocument/2006/relationships/image" Target="../media/image194.wmf"/><Relationship Id="rId9" Type="http://schemas.openxmlformats.org/officeDocument/2006/relationships/image" Target="../media/image199.wmf"/><Relationship Id="rId14" Type="http://schemas.openxmlformats.org/officeDocument/2006/relationships/image" Target="../media/image204.wmf"/><Relationship Id="rId22" Type="http://schemas.openxmlformats.org/officeDocument/2006/relationships/image" Target="../media/image212.wmf"/><Relationship Id="rId27" Type="http://schemas.openxmlformats.org/officeDocument/2006/relationships/image" Target="../media/image217.wmf"/><Relationship Id="rId30" Type="http://schemas.openxmlformats.org/officeDocument/2006/relationships/image" Target="../media/image220.wmf"/><Relationship Id="rId35" Type="http://schemas.openxmlformats.org/officeDocument/2006/relationships/image" Target="../media/image225.wmf"/><Relationship Id="rId8" Type="http://schemas.openxmlformats.org/officeDocument/2006/relationships/image" Target="../media/image19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image" Target="../media/image238.wmf"/><Relationship Id="rId18" Type="http://schemas.openxmlformats.org/officeDocument/2006/relationships/image" Target="../media/image243.wmf"/><Relationship Id="rId26" Type="http://schemas.openxmlformats.org/officeDocument/2006/relationships/image" Target="../media/image251.wmf"/><Relationship Id="rId3" Type="http://schemas.openxmlformats.org/officeDocument/2006/relationships/image" Target="../media/image228.wmf"/><Relationship Id="rId21" Type="http://schemas.openxmlformats.org/officeDocument/2006/relationships/image" Target="../media/image246.wmf"/><Relationship Id="rId7" Type="http://schemas.openxmlformats.org/officeDocument/2006/relationships/image" Target="../media/image232.wmf"/><Relationship Id="rId12" Type="http://schemas.openxmlformats.org/officeDocument/2006/relationships/image" Target="../media/image237.wmf"/><Relationship Id="rId17" Type="http://schemas.openxmlformats.org/officeDocument/2006/relationships/image" Target="../media/image242.wmf"/><Relationship Id="rId25" Type="http://schemas.openxmlformats.org/officeDocument/2006/relationships/image" Target="../media/image250.wmf"/><Relationship Id="rId2" Type="http://schemas.openxmlformats.org/officeDocument/2006/relationships/image" Target="../media/image227.wmf"/><Relationship Id="rId16" Type="http://schemas.openxmlformats.org/officeDocument/2006/relationships/image" Target="../media/image241.wmf"/><Relationship Id="rId20" Type="http://schemas.openxmlformats.org/officeDocument/2006/relationships/image" Target="../media/image245.wmf"/><Relationship Id="rId1" Type="http://schemas.openxmlformats.org/officeDocument/2006/relationships/image" Target="../media/image226.wmf"/><Relationship Id="rId6" Type="http://schemas.openxmlformats.org/officeDocument/2006/relationships/image" Target="../media/image231.wmf"/><Relationship Id="rId11" Type="http://schemas.openxmlformats.org/officeDocument/2006/relationships/image" Target="../media/image236.wmf"/><Relationship Id="rId24" Type="http://schemas.openxmlformats.org/officeDocument/2006/relationships/image" Target="../media/image249.wmf"/><Relationship Id="rId5" Type="http://schemas.openxmlformats.org/officeDocument/2006/relationships/image" Target="../media/image230.wmf"/><Relationship Id="rId15" Type="http://schemas.openxmlformats.org/officeDocument/2006/relationships/image" Target="../media/image240.wmf"/><Relationship Id="rId23" Type="http://schemas.openxmlformats.org/officeDocument/2006/relationships/image" Target="../media/image248.wmf"/><Relationship Id="rId28" Type="http://schemas.openxmlformats.org/officeDocument/2006/relationships/image" Target="../media/image253.wmf"/><Relationship Id="rId10" Type="http://schemas.openxmlformats.org/officeDocument/2006/relationships/image" Target="../media/image235.wmf"/><Relationship Id="rId19" Type="http://schemas.openxmlformats.org/officeDocument/2006/relationships/image" Target="../media/image244.wmf"/><Relationship Id="rId4" Type="http://schemas.openxmlformats.org/officeDocument/2006/relationships/image" Target="../media/image229.wmf"/><Relationship Id="rId9" Type="http://schemas.openxmlformats.org/officeDocument/2006/relationships/image" Target="../media/image234.wmf"/><Relationship Id="rId14" Type="http://schemas.openxmlformats.org/officeDocument/2006/relationships/image" Target="../media/image239.wmf"/><Relationship Id="rId22" Type="http://schemas.openxmlformats.org/officeDocument/2006/relationships/image" Target="../media/image247.wmf"/><Relationship Id="rId27" Type="http://schemas.openxmlformats.org/officeDocument/2006/relationships/image" Target="../media/image252.wmf"/></Relationships>
</file>

<file path=ppt/drawings/_rels/vmlDrawing15.vml.rels><?xml version="1.0" encoding="UTF-8" standalone="yes"?>
<Relationships xmlns="http://schemas.openxmlformats.org/package/2006/relationships"><Relationship Id="rId13" Type="http://schemas.openxmlformats.org/officeDocument/2006/relationships/image" Target="../media/image240.wmf"/><Relationship Id="rId18" Type="http://schemas.openxmlformats.org/officeDocument/2006/relationships/image" Target="../media/image245.wmf"/><Relationship Id="rId26" Type="http://schemas.openxmlformats.org/officeDocument/2006/relationships/image" Target="../media/image253.wmf"/><Relationship Id="rId39" Type="http://schemas.openxmlformats.org/officeDocument/2006/relationships/image" Target="../media/image266.wmf"/><Relationship Id="rId21" Type="http://schemas.openxmlformats.org/officeDocument/2006/relationships/image" Target="../media/image248.wmf"/><Relationship Id="rId34" Type="http://schemas.openxmlformats.org/officeDocument/2006/relationships/image" Target="../media/image261.wmf"/><Relationship Id="rId42" Type="http://schemas.openxmlformats.org/officeDocument/2006/relationships/image" Target="../media/image269.wmf"/><Relationship Id="rId7" Type="http://schemas.openxmlformats.org/officeDocument/2006/relationships/image" Target="../media/image235.wmf"/><Relationship Id="rId2" Type="http://schemas.openxmlformats.org/officeDocument/2006/relationships/image" Target="../media/image231.wmf"/><Relationship Id="rId16" Type="http://schemas.openxmlformats.org/officeDocument/2006/relationships/image" Target="../media/image243.wmf"/><Relationship Id="rId20" Type="http://schemas.openxmlformats.org/officeDocument/2006/relationships/image" Target="../media/image247.wmf"/><Relationship Id="rId29" Type="http://schemas.openxmlformats.org/officeDocument/2006/relationships/image" Target="../media/image256.wmf"/><Relationship Id="rId41" Type="http://schemas.openxmlformats.org/officeDocument/2006/relationships/image" Target="../media/image268.wmf"/><Relationship Id="rId1" Type="http://schemas.openxmlformats.org/officeDocument/2006/relationships/image" Target="../media/image230.wmf"/><Relationship Id="rId6" Type="http://schemas.openxmlformats.org/officeDocument/2006/relationships/image" Target="../media/image234.wmf"/><Relationship Id="rId11" Type="http://schemas.openxmlformats.org/officeDocument/2006/relationships/image" Target="../media/image238.wmf"/><Relationship Id="rId24" Type="http://schemas.openxmlformats.org/officeDocument/2006/relationships/image" Target="../media/image251.wmf"/><Relationship Id="rId32" Type="http://schemas.openxmlformats.org/officeDocument/2006/relationships/image" Target="../media/image259.wmf"/><Relationship Id="rId37" Type="http://schemas.openxmlformats.org/officeDocument/2006/relationships/image" Target="../media/image264.wmf"/><Relationship Id="rId40" Type="http://schemas.openxmlformats.org/officeDocument/2006/relationships/image" Target="../media/image267.wmf"/><Relationship Id="rId5" Type="http://schemas.openxmlformats.org/officeDocument/2006/relationships/image" Target="../media/image233.wmf"/><Relationship Id="rId15" Type="http://schemas.openxmlformats.org/officeDocument/2006/relationships/image" Target="../media/image242.wmf"/><Relationship Id="rId23" Type="http://schemas.openxmlformats.org/officeDocument/2006/relationships/image" Target="../media/image250.wmf"/><Relationship Id="rId28" Type="http://schemas.openxmlformats.org/officeDocument/2006/relationships/image" Target="../media/image255.wmf"/><Relationship Id="rId36" Type="http://schemas.openxmlformats.org/officeDocument/2006/relationships/image" Target="../media/image263.wmf"/><Relationship Id="rId10" Type="http://schemas.openxmlformats.org/officeDocument/2006/relationships/image" Target="../media/image237.wmf"/><Relationship Id="rId19" Type="http://schemas.openxmlformats.org/officeDocument/2006/relationships/image" Target="../media/image246.wmf"/><Relationship Id="rId31" Type="http://schemas.openxmlformats.org/officeDocument/2006/relationships/image" Target="../media/image258.wmf"/><Relationship Id="rId4" Type="http://schemas.openxmlformats.org/officeDocument/2006/relationships/image" Target="../media/image228.wmf"/><Relationship Id="rId9" Type="http://schemas.openxmlformats.org/officeDocument/2006/relationships/image" Target="../media/image236.wmf"/><Relationship Id="rId14" Type="http://schemas.openxmlformats.org/officeDocument/2006/relationships/image" Target="../media/image241.wmf"/><Relationship Id="rId22" Type="http://schemas.openxmlformats.org/officeDocument/2006/relationships/image" Target="../media/image249.wmf"/><Relationship Id="rId27" Type="http://schemas.openxmlformats.org/officeDocument/2006/relationships/image" Target="../media/image254.wmf"/><Relationship Id="rId30" Type="http://schemas.openxmlformats.org/officeDocument/2006/relationships/image" Target="../media/image257.wmf"/><Relationship Id="rId35" Type="http://schemas.openxmlformats.org/officeDocument/2006/relationships/image" Target="../media/image262.wmf"/><Relationship Id="rId43" Type="http://schemas.openxmlformats.org/officeDocument/2006/relationships/image" Target="../media/image270.wmf"/><Relationship Id="rId8" Type="http://schemas.openxmlformats.org/officeDocument/2006/relationships/image" Target="../media/image229.wmf"/><Relationship Id="rId3" Type="http://schemas.openxmlformats.org/officeDocument/2006/relationships/image" Target="../media/image232.wmf"/><Relationship Id="rId12" Type="http://schemas.openxmlformats.org/officeDocument/2006/relationships/image" Target="../media/image239.wmf"/><Relationship Id="rId17" Type="http://schemas.openxmlformats.org/officeDocument/2006/relationships/image" Target="../media/image244.wmf"/><Relationship Id="rId25" Type="http://schemas.openxmlformats.org/officeDocument/2006/relationships/image" Target="../media/image252.wmf"/><Relationship Id="rId33" Type="http://schemas.openxmlformats.org/officeDocument/2006/relationships/image" Target="../media/image260.wmf"/><Relationship Id="rId38" Type="http://schemas.openxmlformats.org/officeDocument/2006/relationships/image" Target="../media/image26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13" Type="http://schemas.openxmlformats.org/officeDocument/2006/relationships/image" Target="../media/image283.wmf"/><Relationship Id="rId18" Type="http://schemas.openxmlformats.org/officeDocument/2006/relationships/image" Target="../media/image288.wmf"/><Relationship Id="rId26" Type="http://schemas.openxmlformats.org/officeDocument/2006/relationships/image" Target="../media/image296.wmf"/><Relationship Id="rId3" Type="http://schemas.openxmlformats.org/officeDocument/2006/relationships/image" Target="../media/image273.wmf"/><Relationship Id="rId21" Type="http://schemas.openxmlformats.org/officeDocument/2006/relationships/image" Target="../media/image291.wmf"/><Relationship Id="rId7" Type="http://schemas.openxmlformats.org/officeDocument/2006/relationships/image" Target="../media/image277.wmf"/><Relationship Id="rId12" Type="http://schemas.openxmlformats.org/officeDocument/2006/relationships/image" Target="../media/image282.wmf"/><Relationship Id="rId17" Type="http://schemas.openxmlformats.org/officeDocument/2006/relationships/image" Target="../media/image287.wmf"/><Relationship Id="rId25" Type="http://schemas.openxmlformats.org/officeDocument/2006/relationships/image" Target="../media/image295.wmf"/><Relationship Id="rId2" Type="http://schemas.openxmlformats.org/officeDocument/2006/relationships/image" Target="../media/image272.wmf"/><Relationship Id="rId16" Type="http://schemas.openxmlformats.org/officeDocument/2006/relationships/image" Target="../media/image286.wmf"/><Relationship Id="rId20" Type="http://schemas.openxmlformats.org/officeDocument/2006/relationships/image" Target="../media/image290.wmf"/><Relationship Id="rId1" Type="http://schemas.openxmlformats.org/officeDocument/2006/relationships/image" Target="../media/image271.wmf"/><Relationship Id="rId6" Type="http://schemas.openxmlformats.org/officeDocument/2006/relationships/image" Target="../media/image276.wmf"/><Relationship Id="rId11" Type="http://schemas.openxmlformats.org/officeDocument/2006/relationships/image" Target="../media/image281.wmf"/><Relationship Id="rId24" Type="http://schemas.openxmlformats.org/officeDocument/2006/relationships/image" Target="../media/image294.wmf"/><Relationship Id="rId5" Type="http://schemas.openxmlformats.org/officeDocument/2006/relationships/image" Target="../media/image275.wmf"/><Relationship Id="rId15" Type="http://schemas.openxmlformats.org/officeDocument/2006/relationships/image" Target="../media/image285.wmf"/><Relationship Id="rId23" Type="http://schemas.openxmlformats.org/officeDocument/2006/relationships/image" Target="../media/image293.wmf"/><Relationship Id="rId10" Type="http://schemas.openxmlformats.org/officeDocument/2006/relationships/image" Target="../media/image280.wmf"/><Relationship Id="rId19" Type="http://schemas.openxmlformats.org/officeDocument/2006/relationships/image" Target="../media/image289.wmf"/><Relationship Id="rId4" Type="http://schemas.openxmlformats.org/officeDocument/2006/relationships/image" Target="../media/image274.wmf"/><Relationship Id="rId9" Type="http://schemas.openxmlformats.org/officeDocument/2006/relationships/image" Target="../media/image279.wmf"/><Relationship Id="rId14" Type="http://schemas.openxmlformats.org/officeDocument/2006/relationships/image" Target="../media/image284.wmf"/><Relationship Id="rId22" Type="http://schemas.openxmlformats.org/officeDocument/2006/relationships/image" Target="../media/image292.wmf"/><Relationship Id="rId27" Type="http://schemas.openxmlformats.org/officeDocument/2006/relationships/image" Target="../media/image297.wmf"/></Relationships>
</file>

<file path=ppt/drawings/_rels/vmlDrawing17.vml.rels><?xml version="1.0" encoding="UTF-8" standalone="yes"?>
<Relationships xmlns="http://schemas.openxmlformats.org/package/2006/relationships"><Relationship Id="rId13" Type="http://schemas.openxmlformats.org/officeDocument/2006/relationships/image" Target="../media/image310.wmf"/><Relationship Id="rId18" Type="http://schemas.openxmlformats.org/officeDocument/2006/relationships/image" Target="../media/image315.wmf"/><Relationship Id="rId26" Type="http://schemas.openxmlformats.org/officeDocument/2006/relationships/image" Target="../media/image323.wmf"/><Relationship Id="rId3" Type="http://schemas.openxmlformats.org/officeDocument/2006/relationships/image" Target="../media/image300.wmf"/><Relationship Id="rId21" Type="http://schemas.openxmlformats.org/officeDocument/2006/relationships/image" Target="../media/image318.wmf"/><Relationship Id="rId34" Type="http://schemas.openxmlformats.org/officeDocument/2006/relationships/image" Target="../media/image331.wmf"/><Relationship Id="rId7" Type="http://schemas.openxmlformats.org/officeDocument/2006/relationships/image" Target="../media/image304.wmf"/><Relationship Id="rId12" Type="http://schemas.openxmlformats.org/officeDocument/2006/relationships/image" Target="../media/image309.wmf"/><Relationship Id="rId17" Type="http://schemas.openxmlformats.org/officeDocument/2006/relationships/image" Target="../media/image314.wmf"/><Relationship Id="rId25" Type="http://schemas.openxmlformats.org/officeDocument/2006/relationships/image" Target="../media/image322.wmf"/><Relationship Id="rId33" Type="http://schemas.openxmlformats.org/officeDocument/2006/relationships/image" Target="../media/image330.wmf"/><Relationship Id="rId2" Type="http://schemas.openxmlformats.org/officeDocument/2006/relationships/image" Target="../media/image299.wmf"/><Relationship Id="rId16" Type="http://schemas.openxmlformats.org/officeDocument/2006/relationships/image" Target="../media/image313.wmf"/><Relationship Id="rId20" Type="http://schemas.openxmlformats.org/officeDocument/2006/relationships/image" Target="../media/image317.wmf"/><Relationship Id="rId29" Type="http://schemas.openxmlformats.org/officeDocument/2006/relationships/image" Target="../media/image326.wmf"/><Relationship Id="rId1" Type="http://schemas.openxmlformats.org/officeDocument/2006/relationships/image" Target="../media/image298.wmf"/><Relationship Id="rId6" Type="http://schemas.openxmlformats.org/officeDocument/2006/relationships/image" Target="../media/image303.wmf"/><Relationship Id="rId11" Type="http://schemas.openxmlformats.org/officeDocument/2006/relationships/image" Target="../media/image308.wmf"/><Relationship Id="rId24" Type="http://schemas.openxmlformats.org/officeDocument/2006/relationships/image" Target="../media/image321.wmf"/><Relationship Id="rId32" Type="http://schemas.openxmlformats.org/officeDocument/2006/relationships/image" Target="../media/image329.wmf"/><Relationship Id="rId5" Type="http://schemas.openxmlformats.org/officeDocument/2006/relationships/image" Target="../media/image302.wmf"/><Relationship Id="rId15" Type="http://schemas.openxmlformats.org/officeDocument/2006/relationships/image" Target="../media/image312.wmf"/><Relationship Id="rId23" Type="http://schemas.openxmlformats.org/officeDocument/2006/relationships/image" Target="../media/image320.wmf"/><Relationship Id="rId28" Type="http://schemas.openxmlformats.org/officeDocument/2006/relationships/image" Target="../media/image325.wmf"/><Relationship Id="rId10" Type="http://schemas.openxmlformats.org/officeDocument/2006/relationships/image" Target="../media/image307.wmf"/><Relationship Id="rId19" Type="http://schemas.openxmlformats.org/officeDocument/2006/relationships/image" Target="../media/image316.wmf"/><Relationship Id="rId31" Type="http://schemas.openxmlformats.org/officeDocument/2006/relationships/image" Target="../media/image328.wmf"/><Relationship Id="rId4" Type="http://schemas.openxmlformats.org/officeDocument/2006/relationships/image" Target="../media/image301.wmf"/><Relationship Id="rId9" Type="http://schemas.openxmlformats.org/officeDocument/2006/relationships/image" Target="../media/image306.wmf"/><Relationship Id="rId14" Type="http://schemas.openxmlformats.org/officeDocument/2006/relationships/image" Target="../media/image311.wmf"/><Relationship Id="rId22" Type="http://schemas.openxmlformats.org/officeDocument/2006/relationships/image" Target="../media/image319.wmf"/><Relationship Id="rId27" Type="http://schemas.openxmlformats.org/officeDocument/2006/relationships/image" Target="../media/image324.wmf"/><Relationship Id="rId30" Type="http://schemas.openxmlformats.org/officeDocument/2006/relationships/image" Target="../media/image327.wmf"/><Relationship Id="rId8" Type="http://schemas.openxmlformats.org/officeDocument/2006/relationships/image" Target="../media/image30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wmf"/><Relationship Id="rId13" Type="http://schemas.openxmlformats.org/officeDocument/2006/relationships/image" Target="../media/image344.wmf"/><Relationship Id="rId3" Type="http://schemas.openxmlformats.org/officeDocument/2006/relationships/image" Target="../media/image334.wmf"/><Relationship Id="rId7" Type="http://schemas.openxmlformats.org/officeDocument/2006/relationships/image" Target="../media/image338.wmf"/><Relationship Id="rId12" Type="http://schemas.openxmlformats.org/officeDocument/2006/relationships/image" Target="../media/image343.wmf"/><Relationship Id="rId2" Type="http://schemas.openxmlformats.org/officeDocument/2006/relationships/image" Target="../media/image333.wmf"/><Relationship Id="rId16" Type="http://schemas.openxmlformats.org/officeDocument/2006/relationships/image" Target="../media/image347.wmf"/><Relationship Id="rId1" Type="http://schemas.openxmlformats.org/officeDocument/2006/relationships/image" Target="../media/image332.wmf"/><Relationship Id="rId6" Type="http://schemas.openxmlformats.org/officeDocument/2006/relationships/image" Target="../media/image337.wmf"/><Relationship Id="rId11" Type="http://schemas.openxmlformats.org/officeDocument/2006/relationships/image" Target="../media/image342.wmf"/><Relationship Id="rId5" Type="http://schemas.openxmlformats.org/officeDocument/2006/relationships/image" Target="../media/image336.wmf"/><Relationship Id="rId15" Type="http://schemas.openxmlformats.org/officeDocument/2006/relationships/image" Target="../media/image346.wmf"/><Relationship Id="rId10" Type="http://schemas.openxmlformats.org/officeDocument/2006/relationships/image" Target="../media/image341.wmf"/><Relationship Id="rId4" Type="http://schemas.openxmlformats.org/officeDocument/2006/relationships/image" Target="../media/image335.wmf"/><Relationship Id="rId9" Type="http://schemas.openxmlformats.org/officeDocument/2006/relationships/image" Target="../media/image340.wmf"/><Relationship Id="rId14" Type="http://schemas.openxmlformats.org/officeDocument/2006/relationships/image" Target="../media/image34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wmf"/><Relationship Id="rId7" Type="http://schemas.openxmlformats.org/officeDocument/2006/relationships/image" Target="../media/image354.wmf"/><Relationship Id="rId2" Type="http://schemas.openxmlformats.org/officeDocument/2006/relationships/image" Target="../media/image349.wmf"/><Relationship Id="rId1" Type="http://schemas.openxmlformats.org/officeDocument/2006/relationships/image" Target="../media/image348.wmf"/><Relationship Id="rId6" Type="http://schemas.openxmlformats.org/officeDocument/2006/relationships/image" Target="../media/image353.wmf"/><Relationship Id="rId5" Type="http://schemas.openxmlformats.org/officeDocument/2006/relationships/image" Target="../media/image352.wmf"/><Relationship Id="rId4" Type="http://schemas.openxmlformats.org/officeDocument/2006/relationships/image" Target="../media/image35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13" Type="http://schemas.openxmlformats.org/officeDocument/2006/relationships/image" Target="../media/image367.wmf"/><Relationship Id="rId18" Type="http://schemas.openxmlformats.org/officeDocument/2006/relationships/image" Target="../media/image372.wmf"/><Relationship Id="rId26" Type="http://schemas.openxmlformats.org/officeDocument/2006/relationships/image" Target="../media/image380.wmf"/><Relationship Id="rId3" Type="http://schemas.openxmlformats.org/officeDocument/2006/relationships/image" Target="../media/image357.wmf"/><Relationship Id="rId21" Type="http://schemas.openxmlformats.org/officeDocument/2006/relationships/image" Target="../media/image375.wmf"/><Relationship Id="rId34" Type="http://schemas.openxmlformats.org/officeDocument/2006/relationships/image" Target="../media/image388.wmf"/><Relationship Id="rId7" Type="http://schemas.openxmlformats.org/officeDocument/2006/relationships/image" Target="../media/image361.wmf"/><Relationship Id="rId12" Type="http://schemas.openxmlformats.org/officeDocument/2006/relationships/image" Target="../media/image366.wmf"/><Relationship Id="rId17" Type="http://schemas.openxmlformats.org/officeDocument/2006/relationships/image" Target="../media/image371.wmf"/><Relationship Id="rId25" Type="http://schemas.openxmlformats.org/officeDocument/2006/relationships/image" Target="../media/image379.wmf"/><Relationship Id="rId33" Type="http://schemas.openxmlformats.org/officeDocument/2006/relationships/image" Target="../media/image387.wmf"/><Relationship Id="rId2" Type="http://schemas.openxmlformats.org/officeDocument/2006/relationships/image" Target="../media/image356.wmf"/><Relationship Id="rId16" Type="http://schemas.openxmlformats.org/officeDocument/2006/relationships/image" Target="../media/image370.wmf"/><Relationship Id="rId20" Type="http://schemas.openxmlformats.org/officeDocument/2006/relationships/image" Target="../media/image374.wmf"/><Relationship Id="rId29" Type="http://schemas.openxmlformats.org/officeDocument/2006/relationships/image" Target="../media/image383.wmf"/><Relationship Id="rId1" Type="http://schemas.openxmlformats.org/officeDocument/2006/relationships/image" Target="../media/image355.wmf"/><Relationship Id="rId6" Type="http://schemas.openxmlformats.org/officeDocument/2006/relationships/image" Target="../media/image360.wmf"/><Relationship Id="rId11" Type="http://schemas.openxmlformats.org/officeDocument/2006/relationships/image" Target="../media/image365.wmf"/><Relationship Id="rId24" Type="http://schemas.openxmlformats.org/officeDocument/2006/relationships/image" Target="../media/image378.wmf"/><Relationship Id="rId32" Type="http://schemas.openxmlformats.org/officeDocument/2006/relationships/image" Target="../media/image386.wmf"/><Relationship Id="rId5" Type="http://schemas.openxmlformats.org/officeDocument/2006/relationships/image" Target="../media/image359.wmf"/><Relationship Id="rId15" Type="http://schemas.openxmlformats.org/officeDocument/2006/relationships/image" Target="../media/image369.wmf"/><Relationship Id="rId23" Type="http://schemas.openxmlformats.org/officeDocument/2006/relationships/image" Target="../media/image377.wmf"/><Relationship Id="rId28" Type="http://schemas.openxmlformats.org/officeDocument/2006/relationships/image" Target="../media/image382.wmf"/><Relationship Id="rId36" Type="http://schemas.openxmlformats.org/officeDocument/2006/relationships/image" Target="../media/image390.wmf"/><Relationship Id="rId10" Type="http://schemas.openxmlformats.org/officeDocument/2006/relationships/image" Target="../media/image364.wmf"/><Relationship Id="rId19" Type="http://schemas.openxmlformats.org/officeDocument/2006/relationships/image" Target="../media/image373.wmf"/><Relationship Id="rId31" Type="http://schemas.openxmlformats.org/officeDocument/2006/relationships/image" Target="../media/image385.wmf"/><Relationship Id="rId4" Type="http://schemas.openxmlformats.org/officeDocument/2006/relationships/image" Target="../media/image358.wmf"/><Relationship Id="rId9" Type="http://schemas.openxmlformats.org/officeDocument/2006/relationships/image" Target="../media/image363.wmf"/><Relationship Id="rId14" Type="http://schemas.openxmlformats.org/officeDocument/2006/relationships/image" Target="../media/image368.wmf"/><Relationship Id="rId22" Type="http://schemas.openxmlformats.org/officeDocument/2006/relationships/image" Target="../media/image376.emf"/><Relationship Id="rId27" Type="http://schemas.openxmlformats.org/officeDocument/2006/relationships/image" Target="../media/image381.wmf"/><Relationship Id="rId30" Type="http://schemas.openxmlformats.org/officeDocument/2006/relationships/image" Target="../media/image384.wmf"/><Relationship Id="rId35" Type="http://schemas.openxmlformats.org/officeDocument/2006/relationships/image" Target="../media/image389.wmf"/><Relationship Id="rId8" Type="http://schemas.openxmlformats.org/officeDocument/2006/relationships/image" Target="../media/image36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1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9.wmf"/><Relationship Id="rId13" Type="http://schemas.openxmlformats.org/officeDocument/2006/relationships/image" Target="../media/image404.wmf"/><Relationship Id="rId18" Type="http://schemas.openxmlformats.org/officeDocument/2006/relationships/image" Target="../media/image409.wmf"/><Relationship Id="rId3" Type="http://schemas.openxmlformats.org/officeDocument/2006/relationships/image" Target="../media/image394.wmf"/><Relationship Id="rId7" Type="http://schemas.openxmlformats.org/officeDocument/2006/relationships/image" Target="../media/image398.wmf"/><Relationship Id="rId12" Type="http://schemas.openxmlformats.org/officeDocument/2006/relationships/image" Target="../media/image403.wmf"/><Relationship Id="rId17" Type="http://schemas.openxmlformats.org/officeDocument/2006/relationships/image" Target="../media/image408.wmf"/><Relationship Id="rId2" Type="http://schemas.openxmlformats.org/officeDocument/2006/relationships/image" Target="../media/image393.wmf"/><Relationship Id="rId16" Type="http://schemas.openxmlformats.org/officeDocument/2006/relationships/image" Target="../media/image407.wmf"/><Relationship Id="rId1" Type="http://schemas.openxmlformats.org/officeDocument/2006/relationships/image" Target="../media/image392.wmf"/><Relationship Id="rId6" Type="http://schemas.openxmlformats.org/officeDocument/2006/relationships/image" Target="../media/image397.wmf"/><Relationship Id="rId11" Type="http://schemas.openxmlformats.org/officeDocument/2006/relationships/image" Target="../media/image402.wmf"/><Relationship Id="rId5" Type="http://schemas.openxmlformats.org/officeDocument/2006/relationships/image" Target="../media/image396.wmf"/><Relationship Id="rId15" Type="http://schemas.openxmlformats.org/officeDocument/2006/relationships/image" Target="../media/image406.wmf"/><Relationship Id="rId10" Type="http://schemas.openxmlformats.org/officeDocument/2006/relationships/image" Target="../media/image401.wmf"/><Relationship Id="rId19" Type="http://schemas.openxmlformats.org/officeDocument/2006/relationships/image" Target="../media/image410.wmf"/><Relationship Id="rId4" Type="http://schemas.openxmlformats.org/officeDocument/2006/relationships/image" Target="../media/image395.wmf"/><Relationship Id="rId9" Type="http://schemas.openxmlformats.org/officeDocument/2006/relationships/image" Target="../media/image400.wmf"/><Relationship Id="rId14" Type="http://schemas.openxmlformats.org/officeDocument/2006/relationships/image" Target="../media/image40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8.wmf"/><Relationship Id="rId3" Type="http://schemas.openxmlformats.org/officeDocument/2006/relationships/image" Target="../media/image413.wmf"/><Relationship Id="rId7" Type="http://schemas.openxmlformats.org/officeDocument/2006/relationships/image" Target="../media/image417.wmf"/><Relationship Id="rId2" Type="http://schemas.openxmlformats.org/officeDocument/2006/relationships/image" Target="../media/image412.wmf"/><Relationship Id="rId1" Type="http://schemas.openxmlformats.org/officeDocument/2006/relationships/image" Target="../media/image411.wmf"/><Relationship Id="rId6" Type="http://schemas.openxmlformats.org/officeDocument/2006/relationships/image" Target="../media/image416.wmf"/><Relationship Id="rId5" Type="http://schemas.openxmlformats.org/officeDocument/2006/relationships/image" Target="../media/image415.wmf"/><Relationship Id="rId10" Type="http://schemas.openxmlformats.org/officeDocument/2006/relationships/image" Target="../media/image420.wmf"/><Relationship Id="rId4" Type="http://schemas.openxmlformats.org/officeDocument/2006/relationships/image" Target="../media/image414.wmf"/><Relationship Id="rId9" Type="http://schemas.openxmlformats.org/officeDocument/2006/relationships/image" Target="../media/image41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1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wmf"/><Relationship Id="rId13" Type="http://schemas.openxmlformats.org/officeDocument/2006/relationships/image" Target="../media/image435.wmf"/><Relationship Id="rId3" Type="http://schemas.openxmlformats.org/officeDocument/2006/relationships/image" Target="../media/image425.wmf"/><Relationship Id="rId7" Type="http://schemas.openxmlformats.org/officeDocument/2006/relationships/image" Target="../media/image429.wmf"/><Relationship Id="rId12" Type="http://schemas.openxmlformats.org/officeDocument/2006/relationships/image" Target="../media/image434.wmf"/><Relationship Id="rId2" Type="http://schemas.openxmlformats.org/officeDocument/2006/relationships/image" Target="../media/image424.wmf"/><Relationship Id="rId1" Type="http://schemas.openxmlformats.org/officeDocument/2006/relationships/image" Target="../media/image423.wmf"/><Relationship Id="rId6" Type="http://schemas.openxmlformats.org/officeDocument/2006/relationships/image" Target="../media/image428.wmf"/><Relationship Id="rId11" Type="http://schemas.openxmlformats.org/officeDocument/2006/relationships/image" Target="../media/image433.wmf"/><Relationship Id="rId5" Type="http://schemas.openxmlformats.org/officeDocument/2006/relationships/image" Target="../media/image427.wmf"/><Relationship Id="rId15" Type="http://schemas.openxmlformats.org/officeDocument/2006/relationships/image" Target="../media/image437.wmf"/><Relationship Id="rId10" Type="http://schemas.openxmlformats.org/officeDocument/2006/relationships/image" Target="../media/image432.wmf"/><Relationship Id="rId4" Type="http://schemas.openxmlformats.org/officeDocument/2006/relationships/image" Target="../media/image426.wmf"/><Relationship Id="rId9" Type="http://schemas.openxmlformats.org/officeDocument/2006/relationships/image" Target="../media/image431.wmf"/><Relationship Id="rId14" Type="http://schemas.openxmlformats.org/officeDocument/2006/relationships/image" Target="../media/image43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5.wmf"/><Relationship Id="rId13" Type="http://schemas.openxmlformats.org/officeDocument/2006/relationships/image" Target="../media/image450.wmf"/><Relationship Id="rId3" Type="http://schemas.openxmlformats.org/officeDocument/2006/relationships/image" Target="../media/image440.wmf"/><Relationship Id="rId7" Type="http://schemas.openxmlformats.org/officeDocument/2006/relationships/image" Target="../media/image444.wmf"/><Relationship Id="rId12" Type="http://schemas.openxmlformats.org/officeDocument/2006/relationships/image" Target="../media/image449.wmf"/><Relationship Id="rId2" Type="http://schemas.openxmlformats.org/officeDocument/2006/relationships/image" Target="../media/image439.wmf"/><Relationship Id="rId16" Type="http://schemas.openxmlformats.org/officeDocument/2006/relationships/image" Target="../media/image453.wmf"/><Relationship Id="rId1" Type="http://schemas.openxmlformats.org/officeDocument/2006/relationships/image" Target="../media/image438.wmf"/><Relationship Id="rId6" Type="http://schemas.openxmlformats.org/officeDocument/2006/relationships/image" Target="../media/image443.wmf"/><Relationship Id="rId11" Type="http://schemas.openxmlformats.org/officeDocument/2006/relationships/image" Target="../media/image448.wmf"/><Relationship Id="rId5" Type="http://schemas.openxmlformats.org/officeDocument/2006/relationships/image" Target="../media/image442.wmf"/><Relationship Id="rId15" Type="http://schemas.openxmlformats.org/officeDocument/2006/relationships/image" Target="../media/image452.wmf"/><Relationship Id="rId10" Type="http://schemas.openxmlformats.org/officeDocument/2006/relationships/image" Target="../media/image447.wmf"/><Relationship Id="rId4" Type="http://schemas.openxmlformats.org/officeDocument/2006/relationships/image" Target="../media/image441.wmf"/><Relationship Id="rId9" Type="http://schemas.openxmlformats.org/officeDocument/2006/relationships/image" Target="../media/image446.wmf"/><Relationship Id="rId14" Type="http://schemas.openxmlformats.org/officeDocument/2006/relationships/image" Target="../media/image45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6.wmf"/><Relationship Id="rId1" Type="http://schemas.openxmlformats.org/officeDocument/2006/relationships/image" Target="../media/image455.wmf"/></Relationships>
</file>

<file path=ppt/drawings/_rels/vmlDrawing28.vml.rels><?xml version="1.0" encoding="UTF-8" standalone="yes"?>
<Relationships xmlns="http://schemas.openxmlformats.org/package/2006/relationships"><Relationship Id="rId13" Type="http://schemas.openxmlformats.org/officeDocument/2006/relationships/image" Target="../media/image469.wmf"/><Relationship Id="rId18" Type="http://schemas.openxmlformats.org/officeDocument/2006/relationships/image" Target="../media/image474.wmf"/><Relationship Id="rId26" Type="http://schemas.openxmlformats.org/officeDocument/2006/relationships/image" Target="../media/image482.wmf"/><Relationship Id="rId39" Type="http://schemas.openxmlformats.org/officeDocument/2006/relationships/image" Target="../media/image495.wmf"/><Relationship Id="rId21" Type="http://schemas.openxmlformats.org/officeDocument/2006/relationships/image" Target="../media/image477.wmf"/><Relationship Id="rId34" Type="http://schemas.openxmlformats.org/officeDocument/2006/relationships/image" Target="../media/image490.wmf"/><Relationship Id="rId42" Type="http://schemas.openxmlformats.org/officeDocument/2006/relationships/image" Target="../media/image498.wmf"/><Relationship Id="rId47" Type="http://schemas.openxmlformats.org/officeDocument/2006/relationships/image" Target="../media/image503.wmf"/><Relationship Id="rId50" Type="http://schemas.openxmlformats.org/officeDocument/2006/relationships/image" Target="../media/image506.wmf"/><Relationship Id="rId7" Type="http://schemas.openxmlformats.org/officeDocument/2006/relationships/image" Target="../media/image463.wmf"/><Relationship Id="rId2" Type="http://schemas.openxmlformats.org/officeDocument/2006/relationships/image" Target="../media/image458.wmf"/><Relationship Id="rId16" Type="http://schemas.openxmlformats.org/officeDocument/2006/relationships/image" Target="../media/image472.wmf"/><Relationship Id="rId29" Type="http://schemas.openxmlformats.org/officeDocument/2006/relationships/image" Target="../media/image485.wmf"/><Relationship Id="rId11" Type="http://schemas.openxmlformats.org/officeDocument/2006/relationships/image" Target="../media/image467.wmf"/><Relationship Id="rId24" Type="http://schemas.openxmlformats.org/officeDocument/2006/relationships/image" Target="../media/image480.wmf"/><Relationship Id="rId32" Type="http://schemas.openxmlformats.org/officeDocument/2006/relationships/image" Target="../media/image488.wmf"/><Relationship Id="rId37" Type="http://schemas.openxmlformats.org/officeDocument/2006/relationships/image" Target="../media/image493.wmf"/><Relationship Id="rId40" Type="http://schemas.openxmlformats.org/officeDocument/2006/relationships/image" Target="../media/image496.wmf"/><Relationship Id="rId45" Type="http://schemas.openxmlformats.org/officeDocument/2006/relationships/image" Target="../media/image501.wmf"/><Relationship Id="rId5" Type="http://schemas.openxmlformats.org/officeDocument/2006/relationships/image" Target="../media/image461.wmf"/><Relationship Id="rId15" Type="http://schemas.openxmlformats.org/officeDocument/2006/relationships/image" Target="../media/image471.wmf"/><Relationship Id="rId23" Type="http://schemas.openxmlformats.org/officeDocument/2006/relationships/image" Target="../media/image479.wmf"/><Relationship Id="rId28" Type="http://schemas.openxmlformats.org/officeDocument/2006/relationships/image" Target="../media/image484.wmf"/><Relationship Id="rId36" Type="http://schemas.openxmlformats.org/officeDocument/2006/relationships/image" Target="../media/image492.wmf"/><Relationship Id="rId49" Type="http://schemas.openxmlformats.org/officeDocument/2006/relationships/image" Target="../media/image505.wmf"/><Relationship Id="rId10" Type="http://schemas.openxmlformats.org/officeDocument/2006/relationships/image" Target="../media/image466.wmf"/><Relationship Id="rId19" Type="http://schemas.openxmlformats.org/officeDocument/2006/relationships/image" Target="../media/image475.wmf"/><Relationship Id="rId31" Type="http://schemas.openxmlformats.org/officeDocument/2006/relationships/image" Target="../media/image487.wmf"/><Relationship Id="rId44" Type="http://schemas.openxmlformats.org/officeDocument/2006/relationships/image" Target="../media/image500.wmf"/><Relationship Id="rId52" Type="http://schemas.openxmlformats.org/officeDocument/2006/relationships/image" Target="../media/image508.wmf"/><Relationship Id="rId4" Type="http://schemas.openxmlformats.org/officeDocument/2006/relationships/image" Target="../media/image460.wmf"/><Relationship Id="rId9" Type="http://schemas.openxmlformats.org/officeDocument/2006/relationships/image" Target="../media/image465.wmf"/><Relationship Id="rId14" Type="http://schemas.openxmlformats.org/officeDocument/2006/relationships/image" Target="../media/image470.wmf"/><Relationship Id="rId22" Type="http://schemas.openxmlformats.org/officeDocument/2006/relationships/image" Target="../media/image478.wmf"/><Relationship Id="rId27" Type="http://schemas.openxmlformats.org/officeDocument/2006/relationships/image" Target="../media/image483.wmf"/><Relationship Id="rId30" Type="http://schemas.openxmlformats.org/officeDocument/2006/relationships/image" Target="../media/image486.wmf"/><Relationship Id="rId35" Type="http://schemas.openxmlformats.org/officeDocument/2006/relationships/image" Target="../media/image491.wmf"/><Relationship Id="rId43" Type="http://schemas.openxmlformats.org/officeDocument/2006/relationships/image" Target="../media/image499.wmf"/><Relationship Id="rId48" Type="http://schemas.openxmlformats.org/officeDocument/2006/relationships/image" Target="../media/image504.wmf"/><Relationship Id="rId8" Type="http://schemas.openxmlformats.org/officeDocument/2006/relationships/image" Target="../media/image464.wmf"/><Relationship Id="rId51" Type="http://schemas.openxmlformats.org/officeDocument/2006/relationships/image" Target="../media/image507.wmf"/><Relationship Id="rId3" Type="http://schemas.openxmlformats.org/officeDocument/2006/relationships/image" Target="../media/image459.wmf"/><Relationship Id="rId12" Type="http://schemas.openxmlformats.org/officeDocument/2006/relationships/image" Target="../media/image468.wmf"/><Relationship Id="rId17" Type="http://schemas.openxmlformats.org/officeDocument/2006/relationships/image" Target="../media/image473.wmf"/><Relationship Id="rId25" Type="http://schemas.openxmlformats.org/officeDocument/2006/relationships/image" Target="../media/image481.wmf"/><Relationship Id="rId33" Type="http://schemas.openxmlformats.org/officeDocument/2006/relationships/image" Target="../media/image489.wmf"/><Relationship Id="rId38" Type="http://schemas.openxmlformats.org/officeDocument/2006/relationships/image" Target="../media/image494.wmf"/><Relationship Id="rId46" Type="http://schemas.openxmlformats.org/officeDocument/2006/relationships/image" Target="../media/image502.wmf"/><Relationship Id="rId20" Type="http://schemas.openxmlformats.org/officeDocument/2006/relationships/image" Target="../media/image476.wmf"/><Relationship Id="rId41" Type="http://schemas.openxmlformats.org/officeDocument/2006/relationships/image" Target="../media/image497.wmf"/><Relationship Id="rId1" Type="http://schemas.openxmlformats.org/officeDocument/2006/relationships/image" Target="../media/image457.wmf"/><Relationship Id="rId6" Type="http://schemas.openxmlformats.org/officeDocument/2006/relationships/image" Target="../media/image46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6.wmf"/><Relationship Id="rId13" Type="http://schemas.openxmlformats.org/officeDocument/2006/relationships/image" Target="../media/image521.wmf"/><Relationship Id="rId3" Type="http://schemas.openxmlformats.org/officeDocument/2006/relationships/image" Target="../media/image511.wmf"/><Relationship Id="rId7" Type="http://schemas.openxmlformats.org/officeDocument/2006/relationships/image" Target="../media/image515.wmf"/><Relationship Id="rId12" Type="http://schemas.openxmlformats.org/officeDocument/2006/relationships/image" Target="../media/image520.wmf"/><Relationship Id="rId17" Type="http://schemas.openxmlformats.org/officeDocument/2006/relationships/image" Target="../media/image525.wmf"/><Relationship Id="rId2" Type="http://schemas.openxmlformats.org/officeDocument/2006/relationships/image" Target="../media/image510.wmf"/><Relationship Id="rId16" Type="http://schemas.openxmlformats.org/officeDocument/2006/relationships/image" Target="../media/image524.wmf"/><Relationship Id="rId1" Type="http://schemas.openxmlformats.org/officeDocument/2006/relationships/image" Target="../media/image509.wmf"/><Relationship Id="rId6" Type="http://schemas.openxmlformats.org/officeDocument/2006/relationships/image" Target="../media/image514.wmf"/><Relationship Id="rId11" Type="http://schemas.openxmlformats.org/officeDocument/2006/relationships/image" Target="../media/image519.wmf"/><Relationship Id="rId5" Type="http://schemas.openxmlformats.org/officeDocument/2006/relationships/image" Target="../media/image513.wmf"/><Relationship Id="rId15" Type="http://schemas.openxmlformats.org/officeDocument/2006/relationships/image" Target="../media/image523.wmf"/><Relationship Id="rId10" Type="http://schemas.openxmlformats.org/officeDocument/2006/relationships/image" Target="../media/image518.wmf"/><Relationship Id="rId4" Type="http://schemas.openxmlformats.org/officeDocument/2006/relationships/image" Target="../media/image512.wmf"/><Relationship Id="rId9" Type="http://schemas.openxmlformats.org/officeDocument/2006/relationships/image" Target="../media/image517.wmf"/><Relationship Id="rId14" Type="http://schemas.openxmlformats.org/officeDocument/2006/relationships/image" Target="../media/image5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18" Type="http://schemas.openxmlformats.org/officeDocument/2006/relationships/image" Target="../media/image4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17" Type="http://schemas.openxmlformats.org/officeDocument/2006/relationships/image" Target="../media/image41.wmf"/><Relationship Id="rId2" Type="http://schemas.openxmlformats.org/officeDocument/2006/relationships/image" Target="../media/image26.wmf"/><Relationship Id="rId16" Type="http://schemas.openxmlformats.org/officeDocument/2006/relationships/image" Target="../media/image40.wmf"/><Relationship Id="rId20" Type="http://schemas.openxmlformats.org/officeDocument/2006/relationships/image" Target="../media/image44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19" Type="http://schemas.openxmlformats.org/officeDocument/2006/relationships/image" Target="../media/image43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8.wmf"/><Relationship Id="rId7" Type="http://schemas.openxmlformats.org/officeDocument/2006/relationships/image" Target="../media/image532.wmf"/><Relationship Id="rId2" Type="http://schemas.openxmlformats.org/officeDocument/2006/relationships/image" Target="../media/image527.wmf"/><Relationship Id="rId1" Type="http://schemas.openxmlformats.org/officeDocument/2006/relationships/image" Target="../media/image526.wmf"/><Relationship Id="rId6" Type="http://schemas.openxmlformats.org/officeDocument/2006/relationships/image" Target="../media/image531.wmf"/><Relationship Id="rId5" Type="http://schemas.openxmlformats.org/officeDocument/2006/relationships/image" Target="../media/image530.wmf"/><Relationship Id="rId4" Type="http://schemas.openxmlformats.org/officeDocument/2006/relationships/image" Target="../media/image529.wmf"/></Relationships>
</file>

<file path=ppt/drawings/_rels/vmlDrawing31.vml.rels><?xml version="1.0" encoding="UTF-8" standalone="yes"?>
<Relationships xmlns="http://schemas.openxmlformats.org/package/2006/relationships"><Relationship Id="rId13" Type="http://schemas.openxmlformats.org/officeDocument/2006/relationships/image" Target="../media/image545.wmf"/><Relationship Id="rId18" Type="http://schemas.openxmlformats.org/officeDocument/2006/relationships/image" Target="../media/image550.wmf"/><Relationship Id="rId26" Type="http://schemas.openxmlformats.org/officeDocument/2006/relationships/image" Target="../media/image558.wmf"/><Relationship Id="rId21" Type="http://schemas.openxmlformats.org/officeDocument/2006/relationships/image" Target="../media/image553.wmf"/><Relationship Id="rId34" Type="http://schemas.openxmlformats.org/officeDocument/2006/relationships/image" Target="../media/image566.wmf"/><Relationship Id="rId7" Type="http://schemas.openxmlformats.org/officeDocument/2006/relationships/image" Target="../media/image539.wmf"/><Relationship Id="rId12" Type="http://schemas.openxmlformats.org/officeDocument/2006/relationships/image" Target="../media/image544.wmf"/><Relationship Id="rId17" Type="http://schemas.openxmlformats.org/officeDocument/2006/relationships/image" Target="../media/image549.wmf"/><Relationship Id="rId25" Type="http://schemas.openxmlformats.org/officeDocument/2006/relationships/image" Target="../media/image557.wmf"/><Relationship Id="rId33" Type="http://schemas.openxmlformats.org/officeDocument/2006/relationships/image" Target="../media/image565.wmf"/><Relationship Id="rId38" Type="http://schemas.openxmlformats.org/officeDocument/2006/relationships/image" Target="../media/image570.wmf"/><Relationship Id="rId2" Type="http://schemas.openxmlformats.org/officeDocument/2006/relationships/image" Target="../media/image534.wmf"/><Relationship Id="rId16" Type="http://schemas.openxmlformats.org/officeDocument/2006/relationships/image" Target="../media/image548.wmf"/><Relationship Id="rId20" Type="http://schemas.openxmlformats.org/officeDocument/2006/relationships/image" Target="../media/image552.wmf"/><Relationship Id="rId29" Type="http://schemas.openxmlformats.org/officeDocument/2006/relationships/image" Target="../media/image561.wmf"/><Relationship Id="rId1" Type="http://schemas.openxmlformats.org/officeDocument/2006/relationships/image" Target="../media/image533.wmf"/><Relationship Id="rId6" Type="http://schemas.openxmlformats.org/officeDocument/2006/relationships/image" Target="../media/image538.wmf"/><Relationship Id="rId11" Type="http://schemas.openxmlformats.org/officeDocument/2006/relationships/image" Target="../media/image543.wmf"/><Relationship Id="rId24" Type="http://schemas.openxmlformats.org/officeDocument/2006/relationships/image" Target="../media/image556.wmf"/><Relationship Id="rId32" Type="http://schemas.openxmlformats.org/officeDocument/2006/relationships/image" Target="../media/image564.wmf"/><Relationship Id="rId37" Type="http://schemas.openxmlformats.org/officeDocument/2006/relationships/image" Target="../media/image569.wmf"/><Relationship Id="rId5" Type="http://schemas.openxmlformats.org/officeDocument/2006/relationships/image" Target="../media/image537.wmf"/><Relationship Id="rId15" Type="http://schemas.openxmlformats.org/officeDocument/2006/relationships/image" Target="../media/image547.wmf"/><Relationship Id="rId23" Type="http://schemas.openxmlformats.org/officeDocument/2006/relationships/image" Target="../media/image555.wmf"/><Relationship Id="rId28" Type="http://schemas.openxmlformats.org/officeDocument/2006/relationships/image" Target="../media/image560.wmf"/><Relationship Id="rId36" Type="http://schemas.openxmlformats.org/officeDocument/2006/relationships/image" Target="../media/image568.wmf"/><Relationship Id="rId10" Type="http://schemas.openxmlformats.org/officeDocument/2006/relationships/image" Target="../media/image542.wmf"/><Relationship Id="rId19" Type="http://schemas.openxmlformats.org/officeDocument/2006/relationships/image" Target="../media/image551.wmf"/><Relationship Id="rId31" Type="http://schemas.openxmlformats.org/officeDocument/2006/relationships/image" Target="../media/image563.wmf"/><Relationship Id="rId4" Type="http://schemas.openxmlformats.org/officeDocument/2006/relationships/image" Target="../media/image536.wmf"/><Relationship Id="rId9" Type="http://schemas.openxmlformats.org/officeDocument/2006/relationships/image" Target="../media/image541.wmf"/><Relationship Id="rId14" Type="http://schemas.openxmlformats.org/officeDocument/2006/relationships/image" Target="../media/image546.wmf"/><Relationship Id="rId22" Type="http://schemas.openxmlformats.org/officeDocument/2006/relationships/image" Target="../media/image554.wmf"/><Relationship Id="rId27" Type="http://schemas.openxmlformats.org/officeDocument/2006/relationships/image" Target="../media/image559.wmf"/><Relationship Id="rId30" Type="http://schemas.openxmlformats.org/officeDocument/2006/relationships/image" Target="../media/image562.wmf"/><Relationship Id="rId35" Type="http://schemas.openxmlformats.org/officeDocument/2006/relationships/image" Target="../media/image567.wmf"/><Relationship Id="rId8" Type="http://schemas.openxmlformats.org/officeDocument/2006/relationships/image" Target="../media/image540.wmf"/><Relationship Id="rId3" Type="http://schemas.openxmlformats.org/officeDocument/2006/relationships/image" Target="../media/image53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5" Type="http://schemas.openxmlformats.org/officeDocument/2006/relationships/image" Target="../media/image7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18" Type="http://schemas.openxmlformats.org/officeDocument/2006/relationships/image" Target="../media/image9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17" Type="http://schemas.openxmlformats.org/officeDocument/2006/relationships/image" Target="../media/image93.wmf"/><Relationship Id="rId2" Type="http://schemas.openxmlformats.org/officeDocument/2006/relationships/image" Target="../media/image78.wmf"/><Relationship Id="rId16" Type="http://schemas.openxmlformats.org/officeDocument/2006/relationships/image" Target="../media/image92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5" Type="http://schemas.openxmlformats.org/officeDocument/2006/relationships/image" Target="../media/image9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Relationship Id="rId14" Type="http://schemas.openxmlformats.org/officeDocument/2006/relationships/image" Target="../media/image9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18" Type="http://schemas.openxmlformats.org/officeDocument/2006/relationships/image" Target="../media/image105.wmf"/><Relationship Id="rId3" Type="http://schemas.openxmlformats.org/officeDocument/2006/relationships/image" Target="../media/image79.wmf"/><Relationship Id="rId21" Type="http://schemas.openxmlformats.org/officeDocument/2006/relationships/image" Target="../media/image108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17" Type="http://schemas.openxmlformats.org/officeDocument/2006/relationships/image" Target="../media/image104.wmf"/><Relationship Id="rId2" Type="http://schemas.openxmlformats.org/officeDocument/2006/relationships/image" Target="../media/image78.wmf"/><Relationship Id="rId16" Type="http://schemas.openxmlformats.org/officeDocument/2006/relationships/image" Target="../media/image103.wmf"/><Relationship Id="rId20" Type="http://schemas.openxmlformats.org/officeDocument/2006/relationships/image" Target="../media/image107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99.wmf"/><Relationship Id="rId5" Type="http://schemas.openxmlformats.org/officeDocument/2006/relationships/image" Target="../media/image81.wmf"/><Relationship Id="rId15" Type="http://schemas.openxmlformats.org/officeDocument/2006/relationships/image" Target="../media/image102.wmf"/><Relationship Id="rId10" Type="http://schemas.openxmlformats.org/officeDocument/2006/relationships/image" Target="../media/image98.wmf"/><Relationship Id="rId19" Type="http://schemas.openxmlformats.org/officeDocument/2006/relationships/image" Target="../media/image106.wmf"/><Relationship Id="rId4" Type="http://schemas.openxmlformats.org/officeDocument/2006/relationships/image" Target="../media/image80.wmf"/><Relationship Id="rId9" Type="http://schemas.openxmlformats.org/officeDocument/2006/relationships/image" Target="../media/image97.wmf"/><Relationship Id="rId14" Type="http://schemas.openxmlformats.org/officeDocument/2006/relationships/image" Target="../media/image59.wmf"/><Relationship Id="rId22" Type="http://schemas.openxmlformats.org/officeDocument/2006/relationships/image" Target="../media/image10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image" Target="../media/image122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12" Type="http://schemas.openxmlformats.org/officeDocument/2006/relationships/image" Target="../media/image121.wmf"/><Relationship Id="rId2" Type="http://schemas.openxmlformats.org/officeDocument/2006/relationships/image" Target="../media/image111.wmf"/><Relationship Id="rId16" Type="http://schemas.openxmlformats.org/officeDocument/2006/relationships/image" Target="../media/image125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11" Type="http://schemas.openxmlformats.org/officeDocument/2006/relationships/image" Target="../media/image120.wmf"/><Relationship Id="rId5" Type="http://schemas.openxmlformats.org/officeDocument/2006/relationships/image" Target="../media/image114.wmf"/><Relationship Id="rId15" Type="http://schemas.openxmlformats.org/officeDocument/2006/relationships/image" Target="../media/image124.wmf"/><Relationship Id="rId10" Type="http://schemas.openxmlformats.org/officeDocument/2006/relationships/image" Target="../media/image119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Relationship Id="rId14" Type="http://schemas.openxmlformats.org/officeDocument/2006/relationships/image" Target="../media/image1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9C25F48E-2ADA-4F0F-9572-9F5B79FCA19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0">
              <a:spcBef>
                <a:spcPct val="0"/>
              </a:spcBef>
              <a:buClrTx/>
              <a:buSzTx/>
              <a:buFontTx/>
              <a:buNone/>
              <a:defRPr sz="1200" smtClean="0"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9E53ED15-9649-4110-9A24-6541F95DD3D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28575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smtClean="0"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39100652-59F6-4E43-AF68-9086A9393EDC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88620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rtl="0">
              <a:spcBef>
                <a:spcPct val="0"/>
              </a:spcBef>
              <a:buClrTx/>
              <a:buSzTx/>
              <a:buFontTx/>
              <a:buNone/>
              <a:defRPr sz="1200" smtClean="0">
                <a:solidFill>
                  <a:schemeClr val="tx1"/>
                </a:solidFill>
                <a:effectLst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16B88B69-E877-4EFE-982C-83AB746FF4DB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  <a:effectLst/>
              </a:defRPr>
            </a:lvl1pPr>
          </a:lstStyle>
          <a:p>
            <a:fld id="{BCB5F273-DC56-4128-9DB2-D48720DDC854}" type="slidenum">
              <a:rPr lang="ar-SA" altLang="fr-FR"/>
              <a:pPr/>
              <a:t>‹N°›</a:t>
            </a:fld>
            <a:endParaRPr lang="en-US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3663899D-E4EB-43A6-AE64-60354D3ED9C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0">
              <a:spcBef>
                <a:spcPct val="0"/>
              </a:spcBef>
              <a:buClrTx/>
              <a:buSzTx/>
              <a:buFontTx/>
              <a:buNone/>
              <a:defRPr sz="1200" smtClean="0">
                <a:solidFill>
                  <a:schemeClr val="tx1"/>
                </a:solidFill>
                <a:effectLst/>
                <a:cs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C0F165A4-B88E-4510-9DEF-910CC709979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1588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 smtClean="0">
                <a:solidFill>
                  <a:schemeClr val="tx1"/>
                </a:solidFill>
                <a:effectLst/>
                <a:cs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0" name="Rectangle 4">
            <a:extLst>
              <a:ext uri="{FF2B5EF4-FFF2-40B4-BE49-F238E27FC236}">
                <a16:creationId xmlns:a16="http://schemas.microsoft.com/office/drawing/2014/main" id="{BE885B19-81F0-4764-A5A3-8B47B461FEBD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id="{912D819D-B62C-48F3-9E82-B592D986E6F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noProof="0"/>
              <a:t>انقر لتحرير أنماط النص الرئيسي</a:t>
            </a:r>
          </a:p>
          <a:p>
            <a:pPr lvl="1"/>
            <a:r>
              <a:rPr lang="ar-SA" noProof="0"/>
              <a:t>المستوى الثاني</a:t>
            </a:r>
          </a:p>
          <a:p>
            <a:pPr lvl="2"/>
            <a:r>
              <a:rPr lang="ar-SA" noProof="0"/>
              <a:t>المستوى الثالث</a:t>
            </a:r>
          </a:p>
          <a:p>
            <a:pPr lvl="3"/>
            <a:r>
              <a:rPr lang="ar-SA" noProof="0"/>
              <a:t>المستوى الرابع</a:t>
            </a:r>
          </a:p>
          <a:p>
            <a:pPr lvl="4"/>
            <a:r>
              <a:rPr lang="ar-SA" noProof="0"/>
              <a:t>المستوى الخامس</a:t>
            </a:r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id="{8444B881-15D5-4F67-B03A-A5A7966109A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88620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rtl="0">
              <a:spcBef>
                <a:spcPct val="0"/>
              </a:spcBef>
              <a:buClrTx/>
              <a:buSzTx/>
              <a:buFontTx/>
              <a:buNone/>
              <a:defRPr sz="1200" smtClean="0">
                <a:solidFill>
                  <a:schemeClr val="tx1"/>
                </a:solidFill>
                <a:effectLst/>
                <a:cs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id="{81B05C34-9065-4468-9329-AF5729A587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chemeClr val="tx1"/>
                </a:solidFill>
                <a:effectLst/>
                <a:cs typeface="Times New Roman" panose="02020603050405020304" pitchFamily="18" charset="0"/>
              </a:defRPr>
            </a:lvl1pPr>
          </a:lstStyle>
          <a:p>
            <a:fld id="{C42ED4A3-4293-428D-8CD8-0EAF835E7FE8}" type="slidenum">
              <a:rPr lang="ar-SA" altLang="fr-FR"/>
              <a:pPr/>
              <a:t>‹N°›</a:t>
            </a:fld>
            <a:endParaRPr lang="en-US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CB910575-C3F5-445D-A634-063720043645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934200"/>
            <a:chOff x="0" y="0"/>
            <a:chExt cx="5760" cy="4368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D7BA1A25-6785-45E2-90A0-D8566775621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2208"/>
              <a:ext cx="2515" cy="1970"/>
            </a:xfrm>
            <a:custGeom>
              <a:avLst/>
              <a:gdLst/>
              <a:ahLst/>
              <a:cxnLst>
                <a:cxn ang="0">
                  <a:pos x="744" y="1669"/>
                </a:cxn>
                <a:cxn ang="0">
                  <a:pos x="852" y="1400"/>
                </a:cxn>
                <a:cxn ang="0">
                  <a:pos x="876" y="1171"/>
                </a:cxn>
                <a:cxn ang="0">
                  <a:pos x="979" y="1370"/>
                </a:cxn>
                <a:cxn ang="0">
                  <a:pos x="1231" y="1621"/>
                </a:cxn>
                <a:cxn ang="0">
                  <a:pos x="1471" y="1693"/>
                </a:cxn>
                <a:cxn ang="0">
                  <a:pos x="1819" y="1678"/>
                </a:cxn>
                <a:cxn ang="0">
                  <a:pos x="1893" y="1513"/>
                </a:cxn>
                <a:cxn ang="0">
                  <a:pos x="1874" y="1285"/>
                </a:cxn>
                <a:cxn ang="0">
                  <a:pos x="1783" y="967"/>
                </a:cxn>
                <a:cxn ang="0">
                  <a:pos x="1289" y="873"/>
                </a:cxn>
                <a:cxn ang="0">
                  <a:pos x="1549" y="745"/>
                </a:cxn>
                <a:cxn ang="0">
                  <a:pos x="1753" y="732"/>
                </a:cxn>
                <a:cxn ang="0">
                  <a:pos x="2107" y="618"/>
                </a:cxn>
                <a:cxn ang="0">
                  <a:pos x="2377" y="438"/>
                </a:cxn>
                <a:cxn ang="0">
                  <a:pos x="2420" y="343"/>
                </a:cxn>
                <a:cxn ang="0">
                  <a:pos x="2077" y="331"/>
                </a:cxn>
                <a:cxn ang="0">
                  <a:pos x="1951" y="301"/>
                </a:cxn>
                <a:cxn ang="0">
                  <a:pos x="1645" y="289"/>
                </a:cxn>
                <a:cxn ang="0">
                  <a:pos x="1297" y="408"/>
                </a:cxn>
                <a:cxn ang="0">
                  <a:pos x="1308" y="337"/>
                </a:cxn>
                <a:cxn ang="0">
                  <a:pos x="1453" y="168"/>
                </a:cxn>
                <a:cxn ang="0">
                  <a:pos x="1477" y="36"/>
                </a:cxn>
                <a:cxn ang="0">
                  <a:pos x="1417" y="24"/>
                </a:cxn>
                <a:cxn ang="0">
                  <a:pos x="1189" y="102"/>
                </a:cxn>
                <a:cxn ang="0">
                  <a:pos x="1026" y="144"/>
                </a:cxn>
                <a:cxn ang="0">
                  <a:pos x="889" y="331"/>
                </a:cxn>
                <a:cxn ang="0">
                  <a:pos x="726" y="480"/>
                </a:cxn>
                <a:cxn ang="0">
                  <a:pos x="643" y="540"/>
                </a:cxn>
                <a:cxn ang="0">
                  <a:pos x="600" y="516"/>
                </a:cxn>
                <a:cxn ang="0">
                  <a:pos x="552" y="486"/>
                </a:cxn>
                <a:cxn ang="0">
                  <a:pos x="528" y="462"/>
                </a:cxn>
                <a:cxn ang="0">
                  <a:pos x="474" y="426"/>
                </a:cxn>
                <a:cxn ang="0">
                  <a:pos x="415" y="390"/>
                </a:cxn>
                <a:cxn ang="0">
                  <a:pos x="366" y="366"/>
                </a:cxn>
                <a:cxn ang="0">
                  <a:pos x="192" y="234"/>
                </a:cxn>
                <a:cxn ang="0">
                  <a:pos x="570" y="564"/>
                </a:cxn>
                <a:cxn ang="0">
                  <a:pos x="444" y="732"/>
                </a:cxn>
                <a:cxn ang="0">
                  <a:pos x="318" y="787"/>
                </a:cxn>
                <a:cxn ang="0">
                  <a:pos x="127" y="853"/>
                </a:cxn>
                <a:cxn ang="0">
                  <a:pos x="0" y="1165"/>
                </a:cxn>
                <a:cxn ang="0">
                  <a:pos x="372" y="1015"/>
                </a:cxn>
                <a:cxn ang="0">
                  <a:pos x="222" y="1262"/>
                </a:cxn>
                <a:cxn ang="0">
                  <a:pos x="139" y="1459"/>
                </a:cxn>
                <a:cxn ang="0">
                  <a:pos x="102" y="1495"/>
                </a:cxn>
                <a:cxn ang="0">
                  <a:pos x="84" y="1519"/>
                </a:cxn>
                <a:cxn ang="0">
                  <a:pos x="96" y="1537"/>
                </a:cxn>
                <a:cxn ang="0">
                  <a:pos x="127" y="1567"/>
                </a:cxn>
                <a:cxn ang="0">
                  <a:pos x="145" y="1633"/>
                </a:cxn>
                <a:cxn ang="0">
                  <a:pos x="156" y="1693"/>
                </a:cxn>
                <a:cxn ang="0">
                  <a:pos x="162" y="1723"/>
                </a:cxn>
                <a:cxn ang="0">
                  <a:pos x="216" y="1802"/>
                </a:cxn>
                <a:cxn ang="0">
                  <a:pos x="228" y="1850"/>
                </a:cxn>
                <a:cxn ang="0">
                  <a:pos x="240" y="1904"/>
                </a:cxn>
                <a:cxn ang="0">
                  <a:pos x="246" y="1922"/>
                </a:cxn>
                <a:cxn ang="0">
                  <a:pos x="258" y="1970"/>
                </a:cxn>
                <a:cxn ang="0">
                  <a:pos x="462" y="1922"/>
                </a:cxn>
                <a:cxn ang="0">
                  <a:pos x="624" y="1778"/>
                </a:cxn>
              </a:cxnLst>
              <a:rect l="0" t="0" r="r" b="b"/>
              <a:pathLst>
                <a:path w="2515" h="1970">
                  <a:moveTo>
                    <a:pt x="624" y="1778"/>
                  </a:moveTo>
                  <a:lnTo>
                    <a:pt x="744" y="1669"/>
                  </a:lnTo>
                  <a:lnTo>
                    <a:pt x="834" y="1627"/>
                  </a:lnTo>
                  <a:lnTo>
                    <a:pt x="852" y="1400"/>
                  </a:lnTo>
                  <a:lnTo>
                    <a:pt x="834" y="1225"/>
                  </a:lnTo>
                  <a:lnTo>
                    <a:pt x="876" y="1171"/>
                  </a:lnTo>
                  <a:lnTo>
                    <a:pt x="901" y="1268"/>
                  </a:lnTo>
                  <a:lnTo>
                    <a:pt x="979" y="1370"/>
                  </a:lnTo>
                  <a:lnTo>
                    <a:pt x="1116" y="1519"/>
                  </a:lnTo>
                  <a:lnTo>
                    <a:pt x="1231" y="1621"/>
                  </a:lnTo>
                  <a:lnTo>
                    <a:pt x="1353" y="1632"/>
                  </a:lnTo>
                  <a:lnTo>
                    <a:pt x="1471" y="1693"/>
                  </a:lnTo>
                  <a:lnTo>
                    <a:pt x="1664" y="1659"/>
                  </a:lnTo>
                  <a:lnTo>
                    <a:pt x="1819" y="1678"/>
                  </a:lnTo>
                  <a:lnTo>
                    <a:pt x="1975" y="1632"/>
                  </a:lnTo>
                  <a:lnTo>
                    <a:pt x="1893" y="1513"/>
                  </a:lnTo>
                  <a:lnTo>
                    <a:pt x="1920" y="1385"/>
                  </a:lnTo>
                  <a:lnTo>
                    <a:pt x="1874" y="1285"/>
                  </a:lnTo>
                  <a:lnTo>
                    <a:pt x="1865" y="1129"/>
                  </a:lnTo>
                  <a:lnTo>
                    <a:pt x="1783" y="967"/>
                  </a:lnTo>
                  <a:lnTo>
                    <a:pt x="1527" y="891"/>
                  </a:lnTo>
                  <a:lnTo>
                    <a:pt x="1289" y="873"/>
                  </a:lnTo>
                  <a:lnTo>
                    <a:pt x="1393" y="781"/>
                  </a:lnTo>
                  <a:lnTo>
                    <a:pt x="1549" y="745"/>
                  </a:lnTo>
                  <a:lnTo>
                    <a:pt x="1620" y="738"/>
                  </a:lnTo>
                  <a:lnTo>
                    <a:pt x="1753" y="732"/>
                  </a:lnTo>
                  <a:lnTo>
                    <a:pt x="1933" y="720"/>
                  </a:lnTo>
                  <a:lnTo>
                    <a:pt x="2107" y="618"/>
                  </a:lnTo>
                  <a:lnTo>
                    <a:pt x="2227" y="516"/>
                  </a:lnTo>
                  <a:lnTo>
                    <a:pt x="2377" y="438"/>
                  </a:lnTo>
                  <a:lnTo>
                    <a:pt x="2515" y="337"/>
                  </a:lnTo>
                  <a:lnTo>
                    <a:pt x="2420" y="343"/>
                  </a:lnTo>
                  <a:lnTo>
                    <a:pt x="2191" y="343"/>
                  </a:lnTo>
                  <a:lnTo>
                    <a:pt x="2077" y="331"/>
                  </a:lnTo>
                  <a:lnTo>
                    <a:pt x="2053" y="301"/>
                  </a:lnTo>
                  <a:lnTo>
                    <a:pt x="1951" y="301"/>
                  </a:lnTo>
                  <a:lnTo>
                    <a:pt x="1795" y="259"/>
                  </a:lnTo>
                  <a:lnTo>
                    <a:pt x="1645" y="289"/>
                  </a:lnTo>
                  <a:lnTo>
                    <a:pt x="1447" y="372"/>
                  </a:lnTo>
                  <a:lnTo>
                    <a:pt x="1297" y="408"/>
                  </a:lnTo>
                  <a:lnTo>
                    <a:pt x="1153" y="414"/>
                  </a:lnTo>
                  <a:lnTo>
                    <a:pt x="1308" y="337"/>
                  </a:lnTo>
                  <a:lnTo>
                    <a:pt x="1465" y="198"/>
                  </a:lnTo>
                  <a:lnTo>
                    <a:pt x="1453" y="168"/>
                  </a:lnTo>
                  <a:lnTo>
                    <a:pt x="1465" y="102"/>
                  </a:lnTo>
                  <a:lnTo>
                    <a:pt x="1477" y="36"/>
                  </a:lnTo>
                  <a:lnTo>
                    <a:pt x="1453" y="0"/>
                  </a:lnTo>
                  <a:lnTo>
                    <a:pt x="1417" y="24"/>
                  </a:lnTo>
                  <a:lnTo>
                    <a:pt x="1356" y="42"/>
                  </a:lnTo>
                  <a:lnTo>
                    <a:pt x="1189" y="102"/>
                  </a:lnTo>
                  <a:lnTo>
                    <a:pt x="1098" y="144"/>
                  </a:lnTo>
                  <a:lnTo>
                    <a:pt x="1026" y="144"/>
                  </a:lnTo>
                  <a:lnTo>
                    <a:pt x="991" y="168"/>
                  </a:lnTo>
                  <a:lnTo>
                    <a:pt x="889" y="331"/>
                  </a:lnTo>
                  <a:lnTo>
                    <a:pt x="852" y="408"/>
                  </a:lnTo>
                  <a:lnTo>
                    <a:pt x="726" y="480"/>
                  </a:lnTo>
                  <a:lnTo>
                    <a:pt x="649" y="540"/>
                  </a:lnTo>
                  <a:lnTo>
                    <a:pt x="643" y="540"/>
                  </a:lnTo>
                  <a:lnTo>
                    <a:pt x="637" y="534"/>
                  </a:lnTo>
                  <a:lnTo>
                    <a:pt x="600" y="516"/>
                  </a:lnTo>
                  <a:lnTo>
                    <a:pt x="564" y="492"/>
                  </a:lnTo>
                  <a:lnTo>
                    <a:pt x="552" y="486"/>
                  </a:lnTo>
                  <a:lnTo>
                    <a:pt x="540" y="474"/>
                  </a:lnTo>
                  <a:lnTo>
                    <a:pt x="528" y="462"/>
                  </a:lnTo>
                  <a:lnTo>
                    <a:pt x="504" y="444"/>
                  </a:lnTo>
                  <a:lnTo>
                    <a:pt x="474" y="426"/>
                  </a:lnTo>
                  <a:lnTo>
                    <a:pt x="444" y="408"/>
                  </a:lnTo>
                  <a:lnTo>
                    <a:pt x="415" y="390"/>
                  </a:lnTo>
                  <a:lnTo>
                    <a:pt x="385" y="372"/>
                  </a:lnTo>
                  <a:lnTo>
                    <a:pt x="366" y="366"/>
                  </a:lnTo>
                  <a:lnTo>
                    <a:pt x="360" y="360"/>
                  </a:lnTo>
                  <a:lnTo>
                    <a:pt x="192" y="234"/>
                  </a:lnTo>
                  <a:lnTo>
                    <a:pt x="210" y="307"/>
                  </a:lnTo>
                  <a:lnTo>
                    <a:pt x="570" y="564"/>
                  </a:lnTo>
                  <a:lnTo>
                    <a:pt x="558" y="618"/>
                  </a:lnTo>
                  <a:lnTo>
                    <a:pt x="444" y="732"/>
                  </a:lnTo>
                  <a:lnTo>
                    <a:pt x="324" y="787"/>
                  </a:lnTo>
                  <a:lnTo>
                    <a:pt x="318" y="787"/>
                  </a:lnTo>
                  <a:lnTo>
                    <a:pt x="258" y="811"/>
                  </a:lnTo>
                  <a:lnTo>
                    <a:pt x="127" y="853"/>
                  </a:lnTo>
                  <a:lnTo>
                    <a:pt x="0" y="901"/>
                  </a:lnTo>
                  <a:lnTo>
                    <a:pt x="0" y="1165"/>
                  </a:lnTo>
                  <a:lnTo>
                    <a:pt x="78" y="1147"/>
                  </a:lnTo>
                  <a:lnTo>
                    <a:pt x="372" y="1015"/>
                  </a:lnTo>
                  <a:lnTo>
                    <a:pt x="336" y="1117"/>
                  </a:lnTo>
                  <a:lnTo>
                    <a:pt x="222" y="1262"/>
                  </a:lnTo>
                  <a:lnTo>
                    <a:pt x="145" y="1453"/>
                  </a:lnTo>
                  <a:lnTo>
                    <a:pt x="139" y="1459"/>
                  </a:lnTo>
                  <a:lnTo>
                    <a:pt x="133" y="1465"/>
                  </a:lnTo>
                  <a:lnTo>
                    <a:pt x="102" y="1495"/>
                  </a:lnTo>
                  <a:lnTo>
                    <a:pt x="90" y="1507"/>
                  </a:lnTo>
                  <a:lnTo>
                    <a:pt x="84" y="1519"/>
                  </a:lnTo>
                  <a:lnTo>
                    <a:pt x="84" y="1531"/>
                  </a:lnTo>
                  <a:lnTo>
                    <a:pt x="96" y="1537"/>
                  </a:lnTo>
                  <a:lnTo>
                    <a:pt x="114" y="1549"/>
                  </a:lnTo>
                  <a:lnTo>
                    <a:pt x="127" y="1567"/>
                  </a:lnTo>
                  <a:lnTo>
                    <a:pt x="139" y="1597"/>
                  </a:lnTo>
                  <a:lnTo>
                    <a:pt x="145" y="1633"/>
                  </a:lnTo>
                  <a:lnTo>
                    <a:pt x="150" y="1663"/>
                  </a:lnTo>
                  <a:lnTo>
                    <a:pt x="156" y="1693"/>
                  </a:lnTo>
                  <a:lnTo>
                    <a:pt x="162" y="1717"/>
                  </a:lnTo>
                  <a:lnTo>
                    <a:pt x="162" y="1723"/>
                  </a:lnTo>
                  <a:lnTo>
                    <a:pt x="216" y="1796"/>
                  </a:lnTo>
                  <a:lnTo>
                    <a:pt x="216" y="1802"/>
                  </a:lnTo>
                  <a:lnTo>
                    <a:pt x="222" y="1814"/>
                  </a:lnTo>
                  <a:lnTo>
                    <a:pt x="228" y="1850"/>
                  </a:lnTo>
                  <a:lnTo>
                    <a:pt x="234" y="1886"/>
                  </a:lnTo>
                  <a:lnTo>
                    <a:pt x="240" y="1904"/>
                  </a:lnTo>
                  <a:lnTo>
                    <a:pt x="240" y="1916"/>
                  </a:lnTo>
                  <a:lnTo>
                    <a:pt x="246" y="1922"/>
                  </a:lnTo>
                  <a:lnTo>
                    <a:pt x="252" y="1934"/>
                  </a:lnTo>
                  <a:lnTo>
                    <a:pt x="258" y="1970"/>
                  </a:lnTo>
                  <a:lnTo>
                    <a:pt x="438" y="1970"/>
                  </a:lnTo>
                  <a:lnTo>
                    <a:pt x="462" y="1922"/>
                  </a:lnTo>
                  <a:lnTo>
                    <a:pt x="624" y="1778"/>
                  </a:lnTo>
                  <a:lnTo>
                    <a:pt x="624" y="177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6" name="Freeform 4">
              <a:extLst>
                <a:ext uri="{FF2B5EF4-FFF2-40B4-BE49-F238E27FC236}">
                  <a16:creationId xmlns:a16="http://schemas.microsoft.com/office/drawing/2014/main" id="{00D596B0-8975-493F-A1B4-50234B48B06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2496"/>
              <a:ext cx="2112" cy="1604"/>
            </a:xfrm>
            <a:custGeom>
              <a:avLst/>
              <a:gdLst/>
              <a:ahLst/>
              <a:cxnLst>
                <a:cxn ang="0">
                  <a:pos x="580" y="1043"/>
                </a:cxn>
                <a:cxn ang="0">
                  <a:pos x="544" y="683"/>
                </a:cxn>
                <a:cxn ang="0">
                  <a:pos x="670" y="395"/>
                </a:cxn>
                <a:cxn ang="0">
                  <a:pos x="927" y="587"/>
                </a:cxn>
                <a:cxn ang="0">
                  <a:pos x="1214" y="869"/>
                </a:cxn>
                <a:cxn ang="0">
                  <a:pos x="1483" y="1109"/>
                </a:cxn>
                <a:cxn ang="0">
                  <a:pos x="1800" y="1360"/>
                </a:cxn>
                <a:cxn ang="0">
                  <a:pos x="1883" y="1414"/>
                </a:cxn>
                <a:cxn ang="0">
                  <a:pos x="1836" y="1354"/>
                </a:cxn>
                <a:cxn ang="0">
                  <a:pos x="1411" y="1001"/>
                </a:cxn>
                <a:cxn ang="0">
                  <a:pos x="1088" y="683"/>
                </a:cxn>
                <a:cxn ang="0">
                  <a:pos x="723" y="329"/>
                </a:cxn>
                <a:cxn ang="0">
                  <a:pos x="999" y="311"/>
                </a:cxn>
                <a:cxn ang="0">
                  <a:pos x="1286" y="317"/>
                </a:cxn>
                <a:cxn ang="0">
                  <a:pos x="1614" y="269"/>
                </a:cxn>
                <a:cxn ang="0">
                  <a:pos x="2123" y="197"/>
                </a:cxn>
                <a:cxn ang="0">
                  <a:pos x="2075" y="173"/>
                </a:cxn>
                <a:cxn ang="0">
                  <a:pos x="1543" y="257"/>
                </a:cxn>
                <a:cxn ang="0">
                  <a:pos x="1208" y="275"/>
                </a:cxn>
                <a:cxn ang="0">
                  <a:pos x="759" y="257"/>
                </a:cxn>
                <a:cxn ang="0">
                  <a:pos x="819" y="227"/>
                </a:cxn>
                <a:cxn ang="0">
                  <a:pos x="1142" y="0"/>
                </a:cxn>
                <a:cxn ang="0">
                  <a:pos x="1088" y="30"/>
                </a:cxn>
                <a:cxn ang="0">
                  <a:pos x="1010" y="84"/>
                </a:cxn>
                <a:cxn ang="0">
                  <a:pos x="855" y="191"/>
                </a:cxn>
                <a:cxn ang="0">
                  <a:pos x="670" y="281"/>
                </a:cxn>
                <a:cxn ang="0">
                  <a:pos x="634" y="359"/>
                </a:cxn>
                <a:cxn ang="0">
                  <a:pos x="305" y="587"/>
                </a:cxn>
                <a:cxn ang="0">
                  <a:pos x="0" y="725"/>
                </a:cxn>
                <a:cxn ang="0">
                  <a:pos x="0" y="731"/>
                </a:cxn>
                <a:cxn ang="0">
                  <a:pos x="0" y="767"/>
                </a:cxn>
                <a:cxn ang="0">
                  <a:pos x="299" y="635"/>
                </a:cxn>
                <a:cxn ang="0">
                  <a:pos x="592" y="431"/>
                </a:cxn>
                <a:cxn ang="0">
                  <a:pos x="508" y="671"/>
                </a:cxn>
                <a:cxn ang="0">
                  <a:pos x="526" y="995"/>
                </a:cxn>
                <a:cxn ang="0">
                  <a:pos x="460" y="1168"/>
                </a:cxn>
                <a:cxn ang="0">
                  <a:pos x="329" y="1480"/>
                </a:cxn>
                <a:cxn ang="0">
                  <a:pos x="323" y="1696"/>
                </a:cxn>
                <a:cxn ang="0">
                  <a:pos x="329" y="1696"/>
                </a:cxn>
                <a:cxn ang="0">
                  <a:pos x="347" y="1552"/>
                </a:cxn>
                <a:cxn ang="0">
                  <a:pos x="580" y="1043"/>
                </a:cxn>
                <a:cxn ang="0">
                  <a:pos x="580" y="1043"/>
                </a:cxn>
              </a:cxnLst>
              <a:rect l="0" t="0" r="r" b="b"/>
              <a:pathLst>
                <a:path w="2123" h="1696">
                  <a:moveTo>
                    <a:pt x="580" y="1043"/>
                  </a:moveTo>
                  <a:lnTo>
                    <a:pt x="544" y="683"/>
                  </a:lnTo>
                  <a:lnTo>
                    <a:pt x="670" y="395"/>
                  </a:lnTo>
                  <a:lnTo>
                    <a:pt x="927" y="587"/>
                  </a:lnTo>
                  <a:lnTo>
                    <a:pt x="1214" y="869"/>
                  </a:lnTo>
                  <a:lnTo>
                    <a:pt x="1483" y="1109"/>
                  </a:lnTo>
                  <a:lnTo>
                    <a:pt x="1800" y="1360"/>
                  </a:lnTo>
                  <a:lnTo>
                    <a:pt x="1883" y="1414"/>
                  </a:lnTo>
                  <a:lnTo>
                    <a:pt x="1836" y="1354"/>
                  </a:lnTo>
                  <a:lnTo>
                    <a:pt x="1411" y="1001"/>
                  </a:lnTo>
                  <a:lnTo>
                    <a:pt x="1088" y="683"/>
                  </a:lnTo>
                  <a:lnTo>
                    <a:pt x="723" y="329"/>
                  </a:lnTo>
                  <a:lnTo>
                    <a:pt x="999" y="311"/>
                  </a:lnTo>
                  <a:lnTo>
                    <a:pt x="1286" y="317"/>
                  </a:lnTo>
                  <a:lnTo>
                    <a:pt x="1614" y="269"/>
                  </a:lnTo>
                  <a:lnTo>
                    <a:pt x="2123" y="197"/>
                  </a:lnTo>
                  <a:lnTo>
                    <a:pt x="2075" y="173"/>
                  </a:lnTo>
                  <a:lnTo>
                    <a:pt x="1543" y="257"/>
                  </a:lnTo>
                  <a:lnTo>
                    <a:pt x="1208" y="275"/>
                  </a:lnTo>
                  <a:lnTo>
                    <a:pt x="759" y="257"/>
                  </a:lnTo>
                  <a:lnTo>
                    <a:pt x="819" y="227"/>
                  </a:lnTo>
                  <a:lnTo>
                    <a:pt x="1142" y="0"/>
                  </a:lnTo>
                  <a:lnTo>
                    <a:pt x="1088" y="30"/>
                  </a:lnTo>
                  <a:lnTo>
                    <a:pt x="1010" y="84"/>
                  </a:lnTo>
                  <a:lnTo>
                    <a:pt x="855" y="191"/>
                  </a:lnTo>
                  <a:lnTo>
                    <a:pt x="670" y="281"/>
                  </a:lnTo>
                  <a:lnTo>
                    <a:pt x="634" y="359"/>
                  </a:lnTo>
                  <a:lnTo>
                    <a:pt x="305" y="587"/>
                  </a:lnTo>
                  <a:lnTo>
                    <a:pt x="0" y="725"/>
                  </a:lnTo>
                  <a:lnTo>
                    <a:pt x="0" y="731"/>
                  </a:lnTo>
                  <a:lnTo>
                    <a:pt x="0" y="767"/>
                  </a:lnTo>
                  <a:lnTo>
                    <a:pt x="299" y="635"/>
                  </a:lnTo>
                  <a:lnTo>
                    <a:pt x="592" y="431"/>
                  </a:lnTo>
                  <a:lnTo>
                    <a:pt x="508" y="671"/>
                  </a:lnTo>
                  <a:lnTo>
                    <a:pt x="526" y="995"/>
                  </a:lnTo>
                  <a:lnTo>
                    <a:pt x="460" y="1168"/>
                  </a:lnTo>
                  <a:lnTo>
                    <a:pt x="329" y="1480"/>
                  </a:lnTo>
                  <a:lnTo>
                    <a:pt x="323" y="1696"/>
                  </a:lnTo>
                  <a:lnTo>
                    <a:pt x="329" y="1696"/>
                  </a:lnTo>
                  <a:lnTo>
                    <a:pt x="347" y="1552"/>
                  </a:lnTo>
                  <a:lnTo>
                    <a:pt x="580" y="1043"/>
                  </a:lnTo>
                  <a:lnTo>
                    <a:pt x="58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7" name="Freeform 5">
              <a:extLst>
                <a:ext uri="{FF2B5EF4-FFF2-40B4-BE49-F238E27FC236}">
                  <a16:creationId xmlns:a16="http://schemas.microsoft.com/office/drawing/2014/main" id="{733256BD-74CF-4C54-9913-B650A9C2BC6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092" y="3233"/>
              <a:ext cx="3668" cy="943"/>
            </a:xfrm>
            <a:custGeom>
              <a:avLst/>
              <a:gdLst/>
              <a:ahLst/>
              <a:cxnLst>
                <a:cxn ang="0">
                  <a:pos x="3338" y="288"/>
                </a:cxn>
                <a:cxn ang="0">
                  <a:pos x="3194" y="258"/>
                </a:cxn>
                <a:cxn ang="0">
                  <a:pos x="2816" y="234"/>
                </a:cxn>
                <a:cxn ang="0">
                  <a:pos x="2330" y="306"/>
                </a:cxn>
                <a:cxn ang="0">
                  <a:pos x="2372" y="258"/>
                </a:cxn>
                <a:cxn ang="0">
                  <a:pos x="2624" y="132"/>
                </a:cxn>
                <a:cxn ang="0">
                  <a:pos x="2707" y="24"/>
                </a:cxn>
                <a:cxn ang="0">
                  <a:pos x="2642" y="12"/>
                </a:cxn>
                <a:cxn ang="0">
                  <a:pos x="2515" y="54"/>
                </a:cxn>
                <a:cxn ang="0">
                  <a:pos x="2324" y="66"/>
                </a:cxn>
                <a:cxn ang="0">
                  <a:pos x="2101" y="90"/>
                </a:cxn>
                <a:cxn ang="0">
                  <a:pos x="1855" y="228"/>
                </a:cxn>
                <a:cxn ang="0">
                  <a:pos x="1591" y="337"/>
                </a:cxn>
                <a:cxn ang="0">
                  <a:pos x="1459" y="379"/>
                </a:cxn>
                <a:cxn ang="0">
                  <a:pos x="1417" y="361"/>
                </a:cxn>
                <a:cxn ang="0">
                  <a:pos x="1363" y="331"/>
                </a:cxn>
                <a:cxn ang="0">
                  <a:pos x="1344" y="312"/>
                </a:cxn>
                <a:cxn ang="0">
                  <a:pos x="1290" y="288"/>
                </a:cxn>
                <a:cxn ang="0">
                  <a:pos x="1230" y="252"/>
                </a:cxn>
                <a:cxn ang="0">
                  <a:pos x="1119" y="227"/>
                </a:cxn>
                <a:cxn ang="0">
                  <a:pos x="1320" y="438"/>
                </a:cxn>
                <a:cxn ang="0">
                  <a:pos x="960" y="558"/>
                </a:cxn>
                <a:cxn ang="0">
                  <a:pos x="474" y="630"/>
                </a:cxn>
                <a:cxn ang="0">
                  <a:pos x="132" y="781"/>
                </a:cxn>
                <a:cxn ang="0">
                  <a:pos x="234" y="847"/>
                </a:cxn>
                <a:cxn ang="0">
                  <a:pos x="925" y="739"/>
                </a:cxn>
                <a:cxn ang="0">
                  <a:pos x="637" y="925"/>
                </a:cxn>
                <a:cxn ang="0">
                  <a:pos x="1405" y="943"/>
                </a:cxn>
                <a:cxn ang="0">
                  <a:pos x="1447" y="943"/>
                </a:cxn>
                <a:cxn ang="0">
                  <a:pos x="2888" y="859"/>
                </a:cxn>
                <a:cxn ang="0">
                  <a:pos x="2582" y="708"/>
                </a:cxn>
                <a:cxn ang="0">
                  <a:pos x="2299" y="606"/>
                </a:cxn>
                <a:cxn ang="0">
                  <a:pos x="2606" y="588"/>
                </a:cxn>
                <a:cxn ang="0">
                  <a:pos x="3001" y="582"/>
                </a:cxn>
                <a:cxn ang="0">
                  <a:pos x="3452" y="438"/>
                </a:cxn>
                <a:cxn ang="0">
                  <a:pos x="3668" y="312"/>
                </a:cxn>
                <a:cxn ang="0">
                  <a:pos x="3482" y="300"/>
                </a:cxn>
              </a:cxnLst>
              <a:rect l="0" t="0" r="r" b="b"/>
              <a:pathLst>
                <a:path w="3668" h="943">
                  <a:moveTo>
                    <a:pt x="3482" y="300"/>
                  </a:moveTo>
                  <a:lnTo>
                    <a:pt x="3338" y="288"/>
                  </a:lnTo>
                  <a:lnTo>
                    <a:pt x="3320" y="264"/>
                  </a:lnTo>
                  <a:lnTo>
                    <a:pt x="3194" y="258"/>
                  </a:lnTo>
                  <a:lnTo>
                    <a:pt x="3019" y="216"/>
                  </a:lnTo>
                  <a:lnTo>
                    <a:pt x="2816" y="234"/>
                  </a:lnTo>
                  <a:lnTo>
                    <a:pt x="2533" y="288"/>
                  </a:lnTo>
                  <a:lnTo>
                    <a:pt x="2330" y="306"/>
                  </a:lnTo>
                  <a:lnTo>
                    <a:pt x="2149" y="312"/>
                  </a:lnTo>
                  <a:lnTo>
                    <a:pt x="2372" y="258"/>
                  </a:lnTo>
                  <a:lnTo>
                    <a:pt x="2624" y="156"/>
                  </a:lnTo>
                  <a:lnTo>
                    <a:pt x="2624" y="132"/>
                  </a:lnTo>
                  <a:lnTo>
                    <a:pt x="2666" y="78"/>
                  </a:lnTo>
                  <a:lnTo>
                    <a:pt x="2707" y="24"/>
                  </a:lnTo>
                  <a:lnTo>
                    <a:pt x="2695" y="0"/>
                  </a:lnTo>
                  <a:lnTo>
                    <a:pt x="2642" y="12"/>
                  </a:lnTo>
                  <a:lnTo>
                    <a:pt x="2557" y="30"/>
                  </a:lnTo>
                  <a:lnTo>
                    <a:pt x="2515" y="54"/>
                  </a:lnTo>
                  <a:lnTo>
                    <a:pt x="2425" y="84"/>
                  </a:lnTo>
                  <a:lnTo>
                    <a:pt x="2324" y="66"/>
                  </a:lnTo>
                  <a:lnTo>
                    <a:pt x="2191" y="90"/>
                  </a:lnTo>
                  <a:lnTo>
                    <a:pt x="2101" y="90"/>
                  </a:lnTo>
                  <a:lnTo>
                    <a:pt x="2047" y="108"/>
                  </a:lnTo>
                  <a:lnTo>
                    <a:pt x="1855" y="228"/>
                  </a:lnTo>
                  <a:lnTo>
                    <a:pt x="1771" y="288"/>
                  </a:lnTo>
                  <a:lnTo>
                    <a:pt x="1591" y="337"/>
                  </a:lnTo>
                  <a:lnTo>
                    <a:pt x="1465" y="379"/>
                  </a:lnTo>
                  <a:lnTo>
                    <a:pt x="1459" y="379"/>
                  </a:lnTo>
                  <a:lnTo>
                    <a:pt x="1453" y="373"/>
                  </a:lnTo>
                  <a:lnTo>
                    <a:pt x="1417" y="361"/>
                  </a:lnTo>
                  <a:lnTo>
                    <a:pt x="1381" y="343"/>
                  </a:lnTo>
                  <a:lnTo>
                    <a:pt x="1363" y="331"/>
                  </a:lnTo>
                  <a:lnTo>
                    <a:pt x="1357" y="324"/>
                  </a:lnTo>
                  <a:lnTo>
                    <a:pt x="1344" y="312"/>
                  </a:lnTo>
                  <a:lnTo>
                    <a:pt x="1320" y="300"/>
                  </a:lnTo>
                  <a:lnTo>
                    <a:pt x="1290" y="288"/>
                  </a:lnTo>
                  <a:lnTo>
                    <a:pt x="1260" y="270"/>
                  </a:lnTo>
                  <a:lnTo>
                    <a:pt x="1230" y="252"/>
                  </a:lnTo>
                  <a:lnTo>
                    <a:pt x="1187" y="227"/>
                  </a:lnTo>
                  <a:lnTo>
                    <a:pt x="1119" y="227"/>
                  </a:lnTo>
                  <a:lnTo>
                    <a:pt x="1357" y="397"/>
                  </a:lnTo>
                  <a:lnTo>
                    <a:pt x="1320" y="438"/>
                  </a:lnTo>
                  <a:lnTo>
                    <a:pt x="1135" y="522"/>
                  </a:lnTo>
                  <a:lnTo>
                    <a:pt x="960" y="558"/>
                  </a:lnTo>
                  <a:lnTo>
                    <a:pt x="684" y="600"/>
                  </a:lnTo>
                  <a:lnTo>
                    <a:pt x="474" y="630"/>
                  </a:lnTo>
                  <a:lnTo>
                    <a:pt x="390" y="684"/>
                  </a:lnTo>
                  <a:lnTo>
                    <a:pt x="132" y="781"/>
                  </a:lnTo>
                  <a:lnTo>
                    <a:pt x="0" y="829"/>
                  </a:lnTo>
                  <a:lnTo>
                    <a:pt x="234" y="847"/>
                  </a:lnTo>
                  <a:lnTo>
                    <a:pt x="498" y="829"/>
                  </a:lnTo>
                  <a:lnTo>
                    <a:pt x="925" y="739"/>
                  </a:lnTo>
                  <a:lnTo>
                    <a:pt x="840" y="817"/>
                  </a:lnTo>
                  <a:lnTo>
                    <a:pt x="637" y="925"/>
                  </a:lnTo>
                  <a:lnTo>
                    <a:pt x="613" y="943"/>
                  </a:lnTo>
                  <a:lnTo>
                    <a:pt x="1405" y="943"/>
                  </a:lnTo>
                  <a:lnTo>
                    <a:pt x="1411" y="925"/>
                  </a:lnTo>
                  <a:lnTo>
                    <a:pt x="1447" y="943"/>
                  </a:lnTo>
                  <a:lnTo>
                    <a:pt x="2924" y="943"/>
                  </a:lnTo>
                  <a:lnTo>
                    <a:pt x="2888" y="859"/>
                  </a:lnTo>
                  <a:lnTo>
                    <a:pt x="2713" y="775"/>
                  </a:lnTo>
                  <a:lnTo>
                    <a:pt x="2582" y="708"/>
                  </a:lnTo>
                  <a:lnTo>
                    <a:pt x="2336" y="636"/>
                  </a:lnTo>
                  <a:lnTo>
                    <a:pt x="2299" y="606"/>
                  </a:lnTo>
                  <a:lnTo>
                    <a:pt x="2509" y="582"/>
                  </a:lnTo>
                  <a:lnTo>
                    <a:pt x="2606" y="588"/>
                  </a:lnTo>
                  <a:lnTo>
                    <a:pt x="2773" y="588"/>
                  </a:lnTo>
                  <a:lnTo>
                    <a:pt x="3001" y="582"/>
                  </a:lnTo>
                  <a:lnTo>
                    <a:pt x="3259" y="516"/>
                  </a:lnTo>
                  <a:lnTo>
                    <a:pt x="3452" y="438"/>
                  </a:lnTo>
                  <a:lnTo>
                    <a:pt x="3668" y="391"/>
                  </a:lnTo>
                  <a:lnTo>
                    <a:pt x="3668" y="312"/>
                  </a:lnTo>
                  <a:lnTo>
                    <a:pt x="3482" y="300"/>
                  </a:lnTo>
                  <a:lnTo>
                    <a:pt x="3482" y="30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A9B385CC-30A7-49C6-A732-03932802248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524"/>
              <a:ext cx="973" cy="1195"/>
            </a:xfrm>
            <a:custGeom>
              <a:avLst/>
              <a:gdLst/>
              <a:ahLst/>
              <a:cxnLst>
                <a:cxn ang="0">
                  <a:pos x="323" y="1186"/>
                </a:cxn>
                <a:cxn ang="0">
                  <a:pos x="490" y="1192"/>
                </a:cxn>
                <a:cxn ang="0">
                  <a:pos x="580" y="1150"/>
                </a:cxn>
                <a:cxn ang="0">
                  <a:pos x="813" y="1085"/>
                </a:cxn>
                <a:cxn ang="0">
                  <a:pos x="933" y="1055"/>
                </a:cxn>
                <a:cxn ang="0">
                  <a:pos x="759" y="989"/>
                </a:cxn>
                <a:cxn ang="0">
                  <a:pos x="556" y="953"/>
                </a:cxn>
                <a:cxn ang="0">
                  <a:pos x="197" y="971"/>
                </a:cxn>
                <a:cxn ang="0">
                  <a:pos x="299" y="893"/>
                </a:cxn>
                <a:cxn ang="0">
                  <a:pos x="496" y="803"/>
                </a:cxn>
                <a:cxn ang="0">
                  <a:pos x="694" y="671"/>
                </a:cxn>
                <a:cxn ang="0">
                  <a:pos x="700" y="671"/>
                </a:cxn>
                <a:cxn ang="0">
                  <a:pos x="712" y="665"/>
                </a:cxn>
                <a:cxn ang="0">
                  <a:pos x="753" y="647"/>
                </a:cxn>
                <a:cxn ang="0">
                  <a:pos x="777" y="641"/>
                </a:cxn>
                <a:cxn ang="0">
                  <a:pos x="789" y="629"/>
                </a:cxn>
                <a:cxn ang="0">
                  <a:pos x="795" y="617"/>
                </a:cxn>
                <a:cxn ang="0">
                  <a:pos x="789" y="611"/>
                </a:cxn>
                <a:cxn ang="0">
                  <a:pos x="783" y="599"/>
                </a:cxn>
                <a:cxn ang="0">
                  <a:pos x="783" y="575"/>
                </a:cxn>
                <a:cxn ang="0">
                  <a:pos x="795" y="545"/>
                </a:cxn>
                <a:cxn ang="0">
                  <a:pos x="807" y="515"/>
                </a:cxn>
                <a:cxn ang="0">
                  <a:pos x="825" y="485"/>
                </a:cxn>
                <a:cxn ang="0">
                  <a:pos x="837" y="455"/>
                </a:cxn>
                <a:cxn ang="0">
                  <a:pos x="843" y="437"/>
                </a:cxn>
                <a:cxn ang="0">
                  <a:pos x="849" y="431"/>
                </a:cxn>
                <a:cxn ang="0">
                  <a:pos x="849" y="347"/>
                </a:cxn>
                <a:cxn ang="0">
                  <a:pos x="849" y="341"/>
                </a:cxn>
                <a:cxn ang="0">
                  <a:pos x="855" y="335"/>
                </a:cxn>
                <a:cxn ang="0">
                  <a:pos x="873" y="305"/>
                </a:cxn>
                <a:cxn ang="0">
                  <a:pos x="885" y="269"/>
                </a:cxn>
                <a:cxn ang="0">
                  <a:pos x="897" y="239"/>
                </a:cxn>
                <a:cxn ang="0">
                  <a:pos x="903" y="227"/>
                </a:cxn>
                <a:cxn ang="0">
                  <a:pos x="909" y="215"/>
                </a:cxn>
                <a:cxn ang="0">
                  <a:pos x="927" y="173"/>
                </a:cxn>
                <a:cxn ang="0">
                  <a:pos x="945" y="137"/>
                </a:cxn>
                <a:cxn ang="0">
                  <a:pos x="951" y="125"/>
                </a:cxn>
                <a:cxn ang="0">
                  <a:pos x="951" y="119"/>
                </a:cxn>
                <a:cxn ang="0">
                  <a:pos x="969" y="0"/>
                </a:cxn>
                <a:cxn ang="0">
                  <a:pos x="945" y="47"/>
                </a:cxn>
                <a:cxn ang="0">
                  <a:pos x="783" y="113"/>
                </a:cxn>
                <a:cxn ang="0">
                  <a:pos x="706" y="161"/>
                </a:cxn>
                <a:cxn ang="0">
                  <a:pos x="460" y="233"/>
                </a:cxn>
                <a:cxn ang="0">
                  <a:pos x="281" y="287"/>
                </a:cxn>
                <a:cxn ang="0">
                  <a:pos x="173" y="293"/>
                </a:cxn>
                <a:cxn ang="0">
                  <a:pos x="12" y="485"/>
                </a:cxn>
                <a:cxn ang="0">
                  <a:pos x="0" y="509"/>
                </a:cxn>
                <a:cxn ang="0">
                  <a:pos x="0" y="1186"/>
                </a:cxn>
                <a:cxn ang="0">
                  <a:pos x="96" y="1180"/>
                </a:cxn>
                <a:cxn ang="0">
                  <a:pos x="323" y="1186"/>
                </a:cxn>
                <a:cxn ang="0">
                  <a:pos x="323" y="1186"/>
                </a:cxn>
              </a:cxnLst>
              <a:rect l="0" t="0" r="r" b="b"/>
              <a:pathLst>
                <a:path w="969" h="1192">
                  <a:moveTo>
                    <a:pt x="323" y="1186"/>
                  </a:moveTo>
                  <a:lnTo>
                    <a:pt x="490" y="1192"/>
                  </a:lnTo>
                  <a:lnTo>
                    <a:pt x="580" y="1150"/>
                  </a:lnTo>
                  <a:lnTo>
                    <a:pt x="813" y="1085"/>
                  </a:lnTo>
                  <a:lnTo>
                    <a:pt x="933" y="1055"/>
                  </a:lnTo>
                  <a:lnTo>
                    <a:pt x="759" y="989"/>
                  </a:lnTo>
                  <a:lnTo>
                    <a:pt x="556" y="953"/>
                  </a:lnTo>
                  <a:lnTo>
                    <a:pt x="197" y="971"/>
                  </a:lnTo>
                  <a:lnTo>
                    <a:pt x="299" y="893"/>
                  </a:lnTo>
                  <a:lnTo>
                    <a:pt x="496" y="803"/>
                  </a:lnTo>
                  <a:lnTo>
                    <a:pt x="694" y="671"/>
                  </a:lnTo>
                  <a:lnTo>
                    <a:pt x="700" y="671"/>
                  </a:lnTo>
                  <a:lnTo>
                    <a:pt x="712" y="665"/>
                  </a:lnTo>
                  <a:lnTo>
                    <a:pt x="753" y="647"/>
                  </a:lnTo>
                  <a:lnTo>
                    <a:pt x="777" y="641"/>
                  </a:lnTo>
                  <a:lnTo>
                    <a:pt x="789" y="629"/>
                  </a:lnTo>
                  <a:lnTo>
                    <a:pt x="795" y="617"/>
                  </a:lnTo>
                  <a:lnTo>
                    <a:pt x="789" y="611"/>
                  </a:lnTo>
                  <a:lnTo>
                    <a:pt x="783" y="599"/>
                  </a:lnTo>
                  <a:lnTo>
                    <a:pt x="783" y="575"/>
                  </a:lnTo>
                  <a:lnTo>
                    <a:pt x="795" y="545"/>
                  </a:lnTo>
                  <a:lnTo>
                    <a:pt x="807" y="515"/>
                  </a:lnTo>
                  <a:lnTo>
                    <a:pt x="825" y="485"/>
                  </a:lnTo>
                  <a:lnTo>
                    <a:pt x="837" y="455"/>
                  </a:lnTo>
                  <a:lnTo>
                    <a:pt x="843" y="437"/>
                  </a:lnTo>
                  <a:lnTo>
                    <a:pt x="849" y="431"/>
                  </a:lnTo>
                  <a:lnTo>
                    <a:pt x="849" y="347"/>
                  </a:lnTo>
                  <a:lnTo>
                    <a:pt x="849" y="341"/>
                  </a:lnTo>
                  <a:lnTo>
                    <a:pt x="855" y="335"/>
                  </a:lnTo>
                  <a:lnTo>
                    <a:pt x="873" y="305"/>
                  </a:lnTo>
                  <a:lnTo>
                    <a:pt x="885" y="269"/>
                  </a:lnTo>
                  <a:lnTo>
                    <a:pt x="897" y="239"/>
                  </a:lnTo>
                  <a:lnTo>
                    <a:pt x="903" y="227"/>
                  </a:lnTo>
                  <a:lnTo>
                    <a:pt x="909" y="215"/>
                  </a:lnTo>
                  <a:lnTo>
                    <a:pt x="927" y="173"/>
                  </a:lnTo>
                  <a:lnTo>
                    <a:pt x="945" y="137"/>
                  </a:lnTo>
                  <a:lnTo>
                    <a:pt x="951" y="125"/>
                  </a:lnTo>
                  <a:lnTo>
                    <a:pt x="951" y="119"/>
                  </a:lnTo>
                  <a:lnTo>
                    <a:pt x="969" y="0"/>
                  </a:lnTo>
                  <a:lnTo>
                    <a:pt x="945" y="47"/>
                  </a:lnTo>
                  <a:lnTo>
                    <a:pt x="783" y="113"/>
                  </a:lnTo>
                  <a:lnTo>
                    <a:pt x="706" y="161"/>
                  </a:lnTo>
                  <a:lnTo>
                    <a:pt x="460" y="233"/>
                  </a:lnTo>
                  <a:lnTo>
                    <a:pt x="281" y="287"/>
                  </a:lnTo>
                  <a:lnTo>
                    <a:pt x="173" y="293"/>
                  </a:lnTo>
                  <a:lnTo>
                    <a:pt x="12" y="485"/>
                  </a:lnTo>
                  <a:lnTo>
                    <a:pt x="0" y="509"/>
                  </a:lnTo>
                  <a:lnTo>
                    <a:pt x="0" y="1186"/>
                  </a:lnTo>
                  <a:lnTo>
                    <a:pt x="96" y="1180"/>
                  </a:lnTo>
                  <a:lnTo>
                    <a:pt x="323" y="1186"/>
                  </a:lnTo>
                  <a:lnTo>
                    <a:pt x="323" y="118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41D970F4-9440-49F8-BC0C-0C23328C896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88" y="1"/>
              <a:ext cx="2570" cy="2266"/>
            </a:xfrm>
            <a:custGeom>
              <a:avLst/>
              <a:gdLst/>
              <a:ahLst/>
              <a:cxnLst>
                <a:cxn ang="0">
                  <a:pos x="859" y="612"/>
                </a:cxn>
                <a:cxn ang="0">
                  <a:pos x="1087" y="853"/>
                </a:cxn>
                <a:cxn ang="0">
                  <a:pos x="961" y="913"/>
                </a:cxn>
                <a:cxn ang="0">
                  <a:pos x="786" y="883"/>
                </a:cxn>
                <a:cxn ang="0">
                  <a:pos x="450" y="931"/>
                </a:cxn>
                <a:cxn ang="0">
                  <a:pos x="150" y="1075"/>
                </a:cxn>
                <a:cxn ang="0">
                  <a:pos x="78" y="1165"/>
                </a:cxn>
                <a:cxn ang="0">
                  <a:pos x="361" y="1256"/>
                </a:cxn>
                <a:cxn ang="0">
                  <a:pos x="444" y="1316"/>
                </a:cxn>
                <a:cxn ang="0">
                  <a:pos x="697" y="1400"/>
                </a:cxn>
                <a:cxn ang="0">
                  <a:pos x="1026" y="1346"/>
                </a:cxn>
                <a:cxn ang="0">
                  <a:pos x="991" y="1412"/>
                </a:cxn>
                <a:cxn ang="0">
                  <a:pos x="804" y="1574"/>
                </a:cxn>
                <a:cxn ang="0">
                  <a:pos x="726" y="1718"/>
                </a:cxn>
                <a:cxn ang="0">
                  <a:pos x="768" y="1742"/>
                </a:cxn>
                <a:cxn ang="0">
                  <a:pos x="865" y="1693"/>
                </a:cxn>
                <a:cxn ang="0">
                  <a:pos x="991" y="1699"/>
                </a:cxn>
                <a:cxn ang="0">
                  <a:pos x="1135" y="1627"/>
                </a:cxn>
                <a:cxn ang="0">
                  <a:pos x="1183" y="1669"/>
                </a:cxn>
                <a:cxn ang="0">
                  <a:pos x="1399" y="1436"/>
                </a:cxn>
                <a:cxn ang="0">
                  <a:pos x="1615" y="1334"/>
                </a:cxn>
                <a:cxn ang="0">
                  <a:pos x="1645" y="1370"/>
                </a:cxn>
                <a:cxn ang="0">
                  <a:pos x="1681" y="1430"/>
                </a:cxn>
                <a:cxn ang="0">
                  <a:pos x="1699" y="1466"/>
                </a:cxn>
                <a:cxn ang="0">
                  <a:pos x="1747" y="1550"/>
                </a:cxn>
                <a:cxn ang="0">
                  <a:pos x="1772" y="1586"/>
                </a:cxn>
                <a:cxn ang="0">
                  <a:pos x="2124" y="2248"/>
                </a:cxn>
                <a:cxn ang="0">
                  <a:pos x="1693" y="1322"/>
                </a:cxn>
                <a:cxn ang="0">
                  <a:pos x="1861" y="1165"/>
                </a:cxn>
                <a:cxn ang="0">
                  <a:pos x="2173" y="1099"/>
                </a:cxn>
                <a:cxn ang="0">
                  <a:pos x="2390" y="1009"/>
                </a:cxn>
                <a:cxn ang="0">
                  <a:pos x="2570" y="805"/>
                </a:cxn>
                <a:cxn ang="0">
                  <a:pos x="2342" y="781"/>
                </a:cxn>
                <a:cxn ang="0">
                  <a:pos x="2114" y="763"/>
                </a:cxn>
                <a:cxn ang="0">
                  <a:pos x="2408" y="433"/>
                </a:cxn>
                <a:cxn ang="0">
                  <a:pos x="2426" y="421"/>
                </a:cxn>
                <a:cxn ang="0">
                  <a:pos x="2474" y="379"/>
                </a:cxn>
                <a:cxn ang="0">
                  <a:pos x="2492" y="355"/>
                </a:cxn>
                <a:cxn ang="0">
                  <a:pos x="2474" y="337"/>
                </a:cxn>
                <a:cxn ang="0">
                  <a:pos x="2474" y="271"/>
                </a:cxn>
                <a:cxn ang="0">
                  <a:pos x="2492" y="192"/>
                </a:cxn>
                <a:cxn ang="0">
                  <a:pos x="2504" y="132"/>
                </a:cxn>
                <a:cxn ang="0">
                  <a:pos x="2492" y="36"/>
                </a:cxn>
                <a:cxn ang="0">
                  <a:pos x="2492" y="24"/>
                </a:cxn>
                <a:cxn ang="0">
                  <a:pos x="2102" y="0"/>
                </a:cxn>
                <a:cxn ang="0">
                  <a:pos x="1909" y="90"/>
                </a:cxn>
                <a:cxn ang="0">
                  <a:pos x="1747" y="535"/>
                </a:cxn>
                <a:cxn ang="0">
                  <a:pos x="1711" y="469"/>
                </a:cxn>
                <a:cxn ang="0">
                  <a:pos x="1633" y="144"/>
                </a:cxn>
                <a:cxn ang="0">
                  <a:pos x="1579" y="0"/>
                </a:cxn>
                <a:cxn ang="0">
                  <a:pos x="738" y="186"/>
                </a:cxn>
                <a:cxn ang="0">
                  <a:pos x="756" y="463"/>
                </a:cxn>
              </a:cxnLst>
              <a:rect l="0" t="0" r="r" b="b"/>
              <a:pathLst>
                <a:path w="2570" h="2266">
                  <a:moveTo>
                    <a:pt x="756" y="463"/>
                  </a:moveTo>
                  <a:lnTo>
                    <a:pt x="859" y="612"/>
                  </a:lnTo>
                  <a:lnTo>
                    <a:pt x="937" y="720"/>
                  </a:lnTo>
                  <a:lnTo>
                    <a:pt x="1087" y="853"/>
                  </a:lnTo>
                  <a:lnTo>
                    <a:pt x="1105" y="907"/>
                  </a:lnTo>
                  <a:lnTo>
                    <a:pt x="961" y="913"/>
                  </a:lnTo>
                  <a:lnTo>
                    <a:pt x="895" y="901"/>
                  </a:lnTo>
                  <a:lnTo>
                    <a:pt x="786" y="883"/>
                  </a:lnTo>
                  <a:lnTo>
                    <a:pt x="637" y="859"/>
                  </a:lnTo>
                  <a:lnTo>
                    <a:pt x="450" y="931"/>
                  </a:lnTo>
                  <a:lnTo>
                    <a:pt x="306" y="1021"/>
                  </a:lnTo>
                  <a:lnTo>
                    <a:pt x="150" y="1075"/>
                  </a:lnTo>
                  <a:lnTo>
                    <a:pt x="0" y="1153"/>
                  </a:lnTo>
                  <a:lnTo>
                    <a:pt x="78" y="1165"/>
                  </a:lnTo>
                  <a:lnTo>
                    <a:pt x="264" y="1220"/>
                  </a:lnTo>
                  <a:lnTo>
                    <a:pt x="361" y="1256"/>
                  </a:lnTo>
                  <a:lnTo>
                    <a:pt x="367" y="1298"/>
                  </a:lnTo>
                  <a:lnTo>
                    <a:pt x="444" y="1316"/>
                  </a:lnTo>
                  <a:lnTo>
                    <a:pt x="558" y="1400"/>
                  </a:lnTo>
                  <a:lnTo>
                    <a:pt x="697" y="1400"/>
                  </a:lnTo>
                  <a:lnTo>
                    <a:pt x="895" y="1346"/>
                  </a:lnTo>
                  <a:lnTo>
                    <a:pt x="1026" y="1346"/>
                  </a:lnTo>
                  <a:lnTo>
                    <a:pt x="1147" y="1358"/>
                  </a:lnTo>
                  <a:lnTo>
                    <a:pt x="991" y="1412"/>
                  </a:lnTo>
                  <a:lnTo>
                    <a:pt x="804" y="1538"/>
                  </a:lnTo>
                  <a:lnTo>
                    <a:pt x="804" y="1574"/>
                  </a:lnTo>
                  <a:lnTo>
                    <a:pt x="762" y="1645"/>
                  </a:lnTo>
                  <a:lnTo>
                    <a:pt x="726" y="1718"/>
                  </a:lnTo>
                  <a:lnTo>
                    <a:pt x="732" y="1754"/>
                  </a:lnTo>
                  <a:lnTo>
                    <a:pt x="768" y="1742"/>
                  </a:lnTo>
                  <a:lnTo>
                    <a:pt x="829" y="1730"/>
                  </a:lnTo>
                  <a:lnTo>
                    <a:pt x="865" y="1693"/>
                  </a:lnTo>
                  <a:lnTo>
                    <a:pt x="925" y="1663"/>
                  </a:lnTo>
                  <a:lnTo>
                    <a:pt x="991" y="1699"/>
                  </a:lnTo>
                  <a:lnTo>
                    <a:pt x="1087" y="1675"/>
                  </a:lnTo>
                  <a:lnTo>
                    <a:pt x="1135" y="1627"/>
                  </a:lnTo>
                  <a:lnTo>
                    <a:pt x="1147" y="1687"/>
                  </a:lnTo>
                  <a:lnTo>
                    <a:pt x="1183" y="1669"/>
                  </a:lnTo>
                  <a:lnTo>
                    <a:pt x="1333" y="1514"/>
                  </a:lnTo>
                  <a:lnTo>
                    <a:pt x="1399" y="1436"/>
                  </a:lnTo>
                  <a:lnTo>
                    <a:pt x="1526" y="1382"/>
                  </a:lnTo>
                  <a:lnTo>
                    <a:pt x="1615" y="1334"/>
                  </a:lnTo>
                  <a:lnTo>
                    <a:pt x="1627" y="1346"/>
                  </a:lnTo>
                  <a:lnTo>
                    <a:pt x="1645" y="1370"/>
                  </a:lnTo>
                  <a:lnTo>
                    <a:pt x="1669" y="1400"/>
                  </a:lnTo>
                  <a:lnTo>
                    <a:pt x="1681" y="1430"/>
                  </a:lnTo>
                  <a:lnTo>
                    <a:pt x="1687" y="1448"/>
                  </a:lnTo>
                  <a:lnTo>
                    <a:pt x="1699" y="1466"/>
                  </a:lnTo>
                  <a:lnTo>
                    <a:pt x="1729" y="1520"/>
                  </a:lnTo>
                  <a:lnTo>
                    <a:pt x="1747" y="1550"/>
                  </a:lnTo>
                  <a:lnTo>
                    <a:pt x="1766" y="1574"/>
                  </a:lnTo>
                  <a:lnTo>
                    <a:pt x="1772" y="1586"/>
                  </a:lnTo>
                  <a:lnTo>
                    <a:pt x="1778" y="1592"/>
                  </a:lnTo>
                  <a:lnTo>
                    <a:pt x="2124" y="2248"/>
                  </a:lnTo>
                  <a:lnTo>
                    <a:pt x="2215" y="2266"/>
                  </a:lnTo>
                  <a:lnTo>
                    <a:pt x="1693" y="1322"/>
                  </a:lnTo>
                  <a:lnTo>
                    <a:pt x="1723" y="1262"/>
                  </a:lnTo>
                  <a:lnTo>
                    <a:pt x="1861" y="1165"/>
                  </a:lnTo>
                  <a:lnTo>
                    <a:pt x="1988" y="1129"/>
                  </a:lnTo>
                  <a:lnTo>
                    <a:pt x="2173" y="1099"/>
                  </a:lnTo>
                  <a:lnTo>
                    <a:pt x="2318" y="1075"/>
                  </a:lnTo>
                  <a:lnTo>
                    <a:pt x="2390" y="1009"/>
                  </a:lnTo>
                  <a:lnTo>
                    <a:pt x="2570" y="895"/>
                  </a:lnTo>
                  <a:lnTo>
                    <a:pt x="2570" y="805"/>
                  </a:lnTo>
                  <a:lnTo>
                    <a:pt x="2516" y="787"/>
                  </a:lnTo>
                  <a:lnTo>
                    <a:pt x="2342" y="781"/>
                  </a:lnTo>
                  <a:lnTo>
                    <a:pt x="2042" y="871"/>
                  </a:lnTo>
                  <a:lnTo>
                    <a:pt x="2114" y="763"/>
                  </a:lnTo>
                  <a:lnTo>
                    <a:pt x="2264" y="624"/>
                  </a:lnTo>
                  <a:lnTo>
                    <a:pt x="2408" y="433"/>
                  </a:lnTo>
                  <a:lnTo>
                    <a:pt x="2414" y="433"/>
                  </a:lnTo>
                  <a:lnTo>
                    <a:pt x="2426" y="421"/>
                  </a:lnTo>
                  <a:lnTo>
                    <a:pt x="2456" y="397"/>
                  </a:lnTo>
                  <a:lnTo>
                    <a:pt x="2474" y="379"/>
                  </a:lnTo>
                  <a:lnTo>
                    <a:pt x="2486" y="367"/>
                  </a:lnTo>
                  <a:lnTo>
                    <a:pt x="2492" y="355"/>
                  </a:lnTo>
                  <a:lnTo>
                    <a:pt x="2486" y="349"/>
                  </a:lnTo>
                  <a:lnTo>
                    <a:pt x="2474" y="337"/>
                  </a:lnTo>
                  <a:lnTo>
                    <a:pt x="2474" y="307"/>
                  </a:lnTo>
                  <a:lnTo>
                    <a:pt x="2474" y="271"/>
                  </a:lnTo>
                  <a:lnTo>
                    <a:pt x="2480" y="228"/>
                  </a:lnTo>
                  <a:lnTo>
                    <a:pt x="2492" y="192"/>
                  </a:lnTo>
                  <a:lnTo>
                    <a:pt x="2498" y="156"/>
                  </a:lnTo>
                  <a:lnTo>
                    <a:pt x="2504" y="132"/>
                  </a:lnTo>
                  <a:lnTo>
                    <a:pt x="2504" y="126"/>
                  </a:lnTo>
                  <a:lnTo>
                    <a:pt x="2492" y="36"/>
                  </a:lnTo>
                  <a:lnTo>
                    <a:pt x="2492" y="36"/>
                  </a:lnTo>
                  <a:lnTo>
                    <a:pt x="2492" y="24"/>
                  </a:lnTo>
                  <a:lnTo>
                    <a:pt x="2498" y="0"/>
                  </a:lnTo>
                  <a:lnTo>
                    <a:pt x="2102" y="0"/>
                  </a:lnTo>
                  <a:lnTo>
                    <a:pt x="2006" y="60"/>
                  </a:lnTo>
                  <a:lnTo>
                    <a:pt x="1909" y="90"/>
                  </a:lnTo>
                  <a:lnTo>
                    <a:pt x="1808" y="337"/>
                  </a:lnTo>
                  <a:lnTo>
                    <a:pt x="1747" y="535"/>
                  </a:lnTo>
                  <a:lnTo>
                    <a:pt x="1687" y="588"/>
                  </a:lnTo>
                  <a:lnTo>
                    <a:pt x="1711" y="469"/>
                  </a:lnTo>
                  <a:lnTo>
                    <a:pt x="1687" y="343"/>
                  </a:lnTo>
                  <a:lnTo>
                    <a:pt x="1633" y="144"/>
                  </a:lnTo>
                  <a:lnTo>
                    <a:pt x="1585" y="12"/>
                  </a:lnTo>
                  <a:lnTo>
                    <a:pt x="1579" y="0"/>
                  </a:lnTo>
                  <a:lnTo>
                    <a:pt x="786" y="0"/>
                  </a:lnTo>
                  <a:lnTo>
                    <a:pt x="738" y="186"/>
                  </a:lnTo>
                  <a:lnTo>
                    <a:pt x="756" y="463"/>
                  </a:lnTo>
                  <a:lnTo>
                    <a:pt x="756" y="463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10" name="Freeform 8">
              <a:extLst>
                <a:ext uri="{FF2B5EF4-FFF2-40B4-BE49-F238E27FC236}">
                  <a16:creationId xmlns:a16="http://schemas.microsoft.com/office/drawing/2014/main" id="{EAFA6C66-CD25-46CD-A345-7E24031E230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525" y="1"/>
              <a:ext cx="2185" cy="1508"/>
            </a:xfrm>
            <a:custGeom>
              <a:avLst/>
              <a:gdLst/>
              <a:ahLst/>
              <a:cxnLst>
                <a:cxn ang="0">
                  <a:pos x="1034" y="767"/>
                </a:cxn>
                <a:cxn ang="0">
                  <a:pos x="1190" y="1235"/>
                </a:cxn>
                <a:cxn ang="0">
                  <a:pos x="956" y="1193"/>
                </a:cxn>
                <a:cxn ang="0">
                  <a:pos x="723" y="1127"/>
                </a:cxn>
                <a:cxn ang="0">
                  <a:pos x="442" y="1109"/>
                </a:cxn>
                <a:cxn ang="0">
                  <a:pos x="0" y="1079"/>
                </a:cxn>
                <a:cxn ang="0">
                  <a:pos x="30" y="1115"/>
                </a:cxn>
                <a:cxn ang="0">
                  <a:pos x="496" y="1133"/>
                </a:cxn>
                <a:cxn ang="0">
                  <a:pos x="777" y="1187"/>
                </a:cxn>
                <a:cxn ang="0">
                  <a:pos x="1130" y="1301"/>
                </a:cxn>
                <a:cxn ang="0">
                  <a:pos x="1070" y="1319"/>
                </a:cxn>
                <a:cxn ang="0">
                  <a:pos x="711" y="1505"/>
                </a:cxn>
                <a:cxn ang="0">
                  <a:pos x="765" y="1481"/>
                </a:cxn>
                <a:cxn ang="0">
                  <a:pos x="861" y="1439"/>
                </a:cxn>
                <a:cxn ang="0">
                  <a:pos x="1022" y="1355"/>
                </a:cxn>
                <a:cxn ang="0">
                  <a:pos x="1214" y="1295"/>
                </a:cxn>
                <a:cxn ang="0">
                  <a:pos x="1267" y="1223"/>
                </a:cxn>
                <a:cxn ang="0">
                  <a:pos x="1632" y="1043"/>
                </a:cxn>
                <a:cxn ang="0">
                  <a:pos x="1931" y="953"/>
                </a:cxn>
                <a:cxn ang="0">
                  <a:pos x="2176" y="821"/>
                </a:cxn>
                <a:cxn ang="0">
                  <a:pos x="1961" y="911"/>
                </a:cxn>
                <a:cxn ang="0">
                  <a:pos x="1656" y="989"/>
                </a:cxn>
                <a:cxn ang="0">
                  <a:pos x="1339" y="1151"/>
                </a:cxn>
                <a:cxn ang="0">
                  <a:pos x="1501" y="905"/>
                </a:cxn>
                <a:cxn ang="0">
                  <a:pos x="1620" y="545"/>
                </a:cxn>
                <a:cxn ang="0">
                  <a:pos x="1740" y="372"/>
                </a:cxn>
                <a:cxn ang="0">
                  <a:pos x="1979" y="60"/>
                </a:cxn>
                <a:cxn ang="0">
                  <a:pos x="2003" y="0"/>
                </a:cxn>
                <a:cxn ang="0">
                  <a:pos x="1973" y="0"/>
                </a:cxn>
                <a:cxn ang="0">
                  <a:pos x="1596" y="480"/>
                </a:cxn>
                <a:cxn ang="0">
                  <a:pos x="1477" y="887"/>
                </a:cxn>
                <a:cxn ang="0">
                  <a:pos x="1255" y="1175"/>
                </a:cxn>
                <a:cxn ang="0">
                  <a:pos x="1130" y="905"/>
                </a:cxn>
                <a:cxn ang="0">
                  <a:pos x="1010" y="540"/>
                </a:cxn>
                <a:cxn ang="0">
                  <a:pos x="885" y="222"/>
                </a:cxn>
                <a:cxn ang="0">
                  <a:pos x="789" y="0"/>
                </a:cxn>
                <a:cxn ang="0">
                  <a:pos x="753" y="0"/>
                </a:cxn>
                <a:cxn ang="0">
                  <a:pos x="903" y="354"/>
                </a:cxn>
                <a:cxn ang="0">
                  <a:pos x="1034" y="767"/>
                </a:cxn>
                <a:cxn ang="0">
                  <a:pos x="1034" y="767"/>
                </a:cxn>
              </a:cxnLst>
              <a:rect l="0" t="0" r="r" b="b"/>
              <a:pathLst>
                <a:path w="2176" h="1505">
                  <a:moveTo>
                    <a:pt x="1034" y="767"/>
                  </a:moveTo>
                  <a:lnTo>
                    <a:pt x="1190" y="1235"/>
                  </a:lnTo>
                  <a:lnTo>
                    <a:pt x="956" y="1193"/>
                  </a:lnTo>
                  <a:lnTo>
                    <a:pt x="723" y="1127"/>
                  </a:lnTo>
                  <a:lnTo>
                    <a:pt x="442" y="1109"/>
                  </a:lnTo>
                  <a:lnTo>
                    <a:pt x="0" y="1079"/>
                  </a:lnTo>
                  <a:lnTo>
                    <a:pt x="30" y="1115"/>
                  </a:lnTo>
                  <a:lnTo>
                    <a:pt x="496" y="1133"/>
                  </a:lnTo>
                  <a:lnTo>
                    <a:pt x="777" y="1187"/>
                  </a:lnTo>
                  <a:lnTo>
                    <a:pt x="1130" y="1301"/>
                  </a:lnTo>
                  <a:lnTo>
                    <a:pt x="1070" y="1319"/>
                  </a:lnTo>
                  <a:lnTo>
                    <a:pt x="711" y="1505"/>
                  </a:lnTo>
                  <a:lnTo>
                    <a:pt x="765" y="1481"/>
                  </a:lnTo>
                  <a:lnTo>
                    <a:pt x="861" y="1439"/>
                  </a:lnTo>
                  <a:lnTo>
                    <a:pt x="1022" y="1355"/>
                  </a:lnTo>
                  <a:lnTo>
                    <a:pt x="1214" y="1295"/>
                  </a:lnTo>
                  <a:lnTo>
                    <a:pt x="1267" y="1223"/>
                  </a:lnTo>
                  <a:lnTo>
                    <a:pt x="1632" y="1043"/>
                  </a:lnTo>
                  <a:lnTo>
                    <a:pt x="1931" y="953"/>
                  </a:lnTo>
                  <a:lnTo>
                    <a:pt x="2176" y="821"/>
                  </a:lnTo>
                  <a:lnTo>
                    <a:pt x="1961" y="911"/>
                  </a:lnTo>
                  <a:lnTo>
                    <a:pt x="1656" y="989"/>
                  </a:lnTo>
                  <a:lnTo>
                    <a:pt x="1339" y="1151"/>
                  </a:lnTo>
                  <a:lnTo>
                    <a:pt x="1501" y="905"/>
                  </a:lnTo>
                  <a:lnTo>
                    <a:pt x="1620" y="545"/>
                  </a:lnTo>
                  <a:lnTo>
                    <a:pt x="1740" y="372"/>
                  </a:lnTo>
                  <a:lnTo>
                    <a:pt x="1979" y="60"/>
                  </a:lnTo>
                  <a:lnTo>
                    <a:pt x="2003" y="0"/>
                  </a:lnTo>
                  <a:lnTo>
                    <a:pt x="1973" y="0"/>
                  </a:lnTo>
                  <a:lnTo>
                    <a:pt x="1596" y="480"/>
                  </a:lnTo>
                  <a:lnTo>
                    <a:pt x="1477" y="887"/>
                  </a:lnTo>
                  <a:lnTo>
                    <a:pt x="1255" y="1175"/>
                  </a:lnTo>
                  <a:lnTo>
                    <a:pt x="1130" y="905"/>
                  </a:lnTo>
                  <a:lnTo>
                    <a:pt x="1010" y="540"/>
                  </a:lnTo>
                  <a:lnTo>
                    <a:pt x="885" y="222"/>
                  </a:lnTo>
                  <a:lnTo>
                    <a:pt x="789" y="0"/>
                  </a:lnTo>
                  <a:lnTo>
                    <a:pt x="753" y="0"/>
                  </a:lnTo>
                  <a:lnTo>
                    <a:pt x="903" y="354"/>
                  </a:lnTo>
                  <a:lnTo>
                    <a:pt x="1034" y="767"/>
                  </a:lnTo>
                  <a:lnTo>
                    <a:pt x="1034" y="767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11" name="Freeform 9">
              <a:extLst>
                <a:ext uri="{FF2B5EF4-FFF2-40B4-BE49-F238E27FC236}">
                  <a16:creationId xmlns:a16="http://schemas.microsoft.com/office/drawing/2014/main" id="{BAF74004-DE4E-45E5-A291-AB9D13BEE64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649"/>
              <a:ext cx="816" cy="806"/>
            </a:xfrm>
            <a:custGeom>
              <a:avLst/>
              <a:gdLst/>
              <a:ahLst/>
              <a:cxnLst>
                <a:cxn ang="0">
                  <a:pos x="161" y="564"/>
                </a:cxn>
                <a:cxn ang="0">
                  <a:pos x="329" y="438"/>
                </a:cxn>
                <a:cxn ang="0">
                  <a:pos x="646" y="216"/>
                </a:cxn>
                <a:cxn ang="0">
                  <a:pos x="813" y="0"/>
                </a:cxn>
                <a:cxn ang="0">
                  <a:pos x="676" y="150"/>
                </a:cxn>
                <a:cxn ang="0">
                  <a:pos x="144" y="504"/>
                </a:cxn>
                <a:cxn ang="0">
                  <a:pos x="0" y="732"/>
                </a:cxn>
                <a:cxn ang="0">
                  <a:pos x="0" y="804"/>
                </a:cxn>
                <a:cxn ang="0">
                  <a:pos x="161" y="564"/>
                </a:cxn>
                <a:cxn ang="0">
                  <a:pos x="161" y="564"/>
                </a:cxn>
              </a:cxnLst>
              <a:rect l="0" t="0" r="r" b="b"/>
              <a:pathLst>
                <a:path w="813" h="804">
                  <a:moveTo>
                    <a:pt x="161" y="564"/>
                  </a:moveTo>
                  <a:lnTo>
                    <a:pt x="329" y="438"/>
                  </a:lnTo>
                  <a:lnTo>
                    <a:pt x="646" y="216"/>
                  </a:lnTo>
                  <a:lnTo>
                    <a:pt x="813" y="0"/>
                  </a:lnTo>
                  <a:lnTo>
                    <a:pt x="676" y="150"/>
                  </a:lnTo>
                  <a:lnTo>
                    <a:pt x="144" y="504"/>
                  </a:lnTo>
                  <a:lnTo>
                    <a:pt x="0" y="732"/>
                  </a:lnTo>
                  <a:lnTo>
                    <a:pt x="0" y="804"/>
                  </a:lnTo>
                  <a:lnTo>
                    <a:pt x="161" y="564"/>
                  </a:lnTo>
                  <a:lnTo>
                    <a:pt x="161" y="564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12" name="Freeform 10">
              <a:extLst>
                <a:ext uri="{FF2B5EF4-FFF2-40B4-BE49-F238E27FC236}">
                  <a16:creationId xmlns:a16="http://schemas.microsoft.com/office/drawing/2014/main" id="{EEC550E3-0A0D-455A-9902-AC73E0B0E32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545"/>
              <a:ext cx="762" cy="107"/>
            </a:xfrm>
            <a:custGeom>
              <a:avLst/>
              <a:gdLst/>
              <a:ahLst/>
              <a:cxnLst>
                <a:cxn ang="0">
                  <a:pos x="460" y="66"/>
                </a:cxn>
                <a:cxn ang="0">
                  <a:pos x="759" y="0"/>
                </a:cxn>
                <a:cxn ang="0">
                  <a:pos x="496" y="36"/>
                </a:cxn>
                <a:cxn ang="0">
                  <a:pos x="138" y="48"/>
                </a:cxn>
                <a:cxn ang="0">
                  <a:pos x="0" y="78"/>
                </a:cxn>
                <a:cxn ang="0">
                  <a:pos x="0" y="107"/>
                </a:cxn>
                <a:cxn ang="0">
                  <a:pos x="96" y="89"/>
                </a:cxn>
                <a:cxn ang="0">
                  <a:pos x="460" y="66"/>
                </a:cxn>
                <a:cxn ang="0">
                  <a:pos x="460" y="66"/>
                </a:cxn>
              </a:cxnLst>
              <a:rect l="0" t="0" r="r" b="b"/>
              <a:pathLst>
                <a:path w="759" h="107">
                  <a:moveTo>
                    <a:pt x="460" y="66"/>
                  </a:moveTo>
                  <a:lnTo>
                    <a:pt x="759" y="0"/>
                  </a:lnTo>
                  <a:lnTo>
                    <a:pt x="496" y="36"/>
                  </a:lnTo>
                  <a:lnTo>
                    <a:pt x="138" y="48"/>
                  </a:lnTo>
                  <a:lnTo>
                    <a:pt x="0" y="78"/>
                  </a:lnTo>
                  <a:lnTo>
                    <a:pt x="0" y="107"/>
                  </a:lnTo>
                  <a:lnTo>
                    <a:pt x="96" y="89"/>
                  </a:lnTo>
                  <a:lnTo>
                    <a:pt x="460" y="66"/>
                  </a:lnTo>
                  <a:lnTo>
                    <a:pt x="460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13" name="Freeform 11">
              <a:extLst>
                <a:ext uri="{FF2B5EF4-FFF2-40B4-BE49-F238E27FC236}">
                  <a16:creationId xmlns:a16="http://schemas.microsoft.com/office/drawing/2014/main" id="{57F44035-5A0D-45EE-8533-70064F1264E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314" y="3431"/>
              <a:ext cx="3182" cy="745"/>
            </a:xfrm>
            <a:custGeom>
              <a:avLst/>
              <a:gdLst/>
              <a:ahLst/>
              <a:cxnLst>
                <a:cxn ang="0">
                  <a:pos x="1387" y="239"/>
                </a:cxn>
                <a:cxn ang="0">
                  <a:pos x="1734" y="233"/>
                </a:cxn>
                <a:cxn ang="0">
                  <a:pos x="2087" y="251"/>
                </a:cxn>
                <a:cxn ang="0">
                  <a:pos x="2505" y="233"/>
                </a:cxn>
                <a:cxn ang="0">
                  <a:pos x="3169" y="204"/>
                </a:cxn>
                <a:cxn ang="0">
                  <a:pos x="3115" y="186"/>
                </a:cxn>
                <a:cxn ang="0">
                  <a:pos x="2422" y="221"/>
                </a:cxn>
                <a:cxn ang="0">
                  <a:pos x="2003" y="221"/>
                </a:cxn>
                <a:cxn ang="0">
                  <a:pos x="1459" y="186"/>
                </a:cxn>
                <a:cxn ang="0">
                  <a:pos x="1543" y="168"/>
                </a:cxn>
                <a:cxn ang="0">
                  <a:pos x="2039" y="0"/>
                </a:cxn>
                <a:cxn ang="0">
                  <a:pos x="1961" y="24"/>
                </a:cxn>
                <a:cxn ang="0">
                  <a:pos x="1836" y="66"/>
                </a:cxn>
                <a:cxn ang="0">
                  <a:pos x="1602" y="138"/>
                </a:cxn>
                <a:cxn ang="0">
                  <a:pos x="1339" y="198"/>
                </a:cxn>
                <a:cxn ang="0">
                  <a:pos x="1268" y="251"/>
                </a:cxn>
                <a:cxn ang="0">
                  <a:pos x="765" y="413"/>
                </a:cxn>
                <a:cxn ang="0">
                  <a:pos x="335" y="503"/>
                </a:cxn>
                <a:cxn ang="0">
                  <a:pos x="0" y="617"/>
                </a:cxn>
                <a:cxn ang="0">
                  <a:pos x="299" y="539"/>
                </a:cxn>
                <a:cxn ang="0">
                  <a:pos x="735" y="449"/>
                </a:cxn>
                <a:cxn ang="0">
                  <a:pos x="1178" y="311"/>
                </a:cxn>
                <a:cxn ang="0">
                  <a:pos x="981" y="491"/>
                </a:cxn>
                <a:cxn ang="0">
                  <a:pos x="867" y="743"/>
                </a:cxn>
                <a:cxn ang="0">
                  <a:pos x="861" y="743"/>
                </a:cxn>
                <a:cxn ang="0">
                  <a:pos x="933" y="743"/>
                </a:cxn>
                <a:cxn ang="0">
                  <a:pos x="1022" y="497"/>
                </a:cxn>
                <a:cxn ang="0">
                  <a:pos x="1297" y="281"/>
                </a:cxn>
                <a:cxn ang="0">
                  <a:pos x="1531" y="449"/>
                </a:cxn>
                <a:cxn ang="0">
                  <a:pos x="1770" y="677"/>
                </a:cxn>
                <a:cxn ang="0">
                  <a:pos x="1854" y="743"/>
                </a:cxn>
                <a:cxn ang="0">
                  <a:pos x="1919" y="743"/>
                </a:cxn>
                <a:cxn ang="0">
                  <a:pos x="1692" y="527"/>
                </a:cxn>
                <a:cxn ang="0">
                  <a:pos x="1387" y="239"/>
                </a:cxn>
                <a:cxn ang="0">
                  <a:pos x="1387" y="239"/>
                </a:cxn>
              </a:cxnLst>
              <a:rect l="0" t="0" r="r" b="b"/>
              <a:pathLst>
                <a:path w="3169" h="743">
                  <a:moveTo>
                    <a:pt x="1387" y="239"/>
                  </a:moveTo>
                  <a:lnTo>
                    <a:pt x="1734" y="233"/>
                  </a:lnTo>
                  <a:lnTo>
                    <a:pt x="2087" y="251"/>
                  </a:lnTo>
                  <a:lnTo>
                    <a:pt x="2505" y="233"/>
                  </a:lnTo>
                  <a:lnTo>
                    <a:pt x="3169" y="204"/>
                  </a:lnTo>
                  <a:lnTo>
                    <a:pt x="3115" y="186"/>
                  </a:lnTo>
                  <a:lnTo>
                    <a:pt x="2422" y="221"/>
                  </a:lnTo>
                  <a:lnTo>
                    <a:pt x="2003" y="221"/>
                  </a:lnTo>
                  <a:lnTo>
                    <a:pt x="1459" y="186"/>
                  </a:lnTo>
                  <a:lnTo>
                    <a:pt x="1543" y="168"/>
                  </a:lnTo>
                  <a:lnTo>
                    <a:pt x="2039" y="0"/>
                  </a:lnTo>
                  <a:lnTo>
                    <a:pt x="1961" y="24"/>
                  </a:lnTo>
                  <a:lnTo>
                    <a:pt x="1836" y="66"/>
                  </a:lnTo>
                  <a:lnTo>
                    <a:pt x="1602" y="138"/>
                  </a:lnTo>
                  <a:lnTo>
                    <a:pt x="1339" y="198"/>
                  </a:lnTo>
                  <a:lnTo>
                    <a:pt x="1268" y="251"/>
                  </a:lnTo>
                  <a:lnTo>
                    <a:pt x="765" y="413"/>
                  </a:lnTo>
                  <a:lnTo>
                    <a:pt x="335" y="503"/>
                  </a:lnTo>
                  <a:lnTo>
                    <a:pt x="0" y="617"/>
                  </a:lnTo>
                  <a:lnTo>
                    <a:pt x="299" y="539"/>
                  </a:lnTo>
                  <a:lnTo>
                    <a:pt x="735" y="449"/>
                  </a:lnTo>
                  <a:lnTo>
                    <a:pt x="1178" y="311"/>
                  </a:lnTo>
                  <a:lnTo>
                    <a:pt x="981" y="491"/>
                  </a:lnTo>
                  <a:lnTo>
                    <a:pt x="867" y="743"/>
                  </a:lnTo>
                  <a:lnTo>
                    <a:pt x="861" y="743"/>
                  </a:lnTo>
                  <a:lnTo>
                    <a:pt x="933" y="743"/>
                  </a:lnTo>
                  <a:lnTo>
                    <a:pt x="1022" y="497"/>
                  </a:lnTo>
                  <a:lnTo>
                    <a:pt x="1297" y="281"/>
                  </a:lnTo>
                  <a:lnTo>
                    <a:pt x="1531" y="449"/>
                  </a:lnTo>
                  <a:lnTo>
                    <a:pt x="1770" y="677"/>
                  </a:lnTo>
                  <a:lnTo>
                    <a:pt x="1854" y="743"/>
                  </a:lnTo>
                  <a:lnTo>
                    <a:pt x="1919" y="743"/>
                  </a:lnTo>
                  <a:lnTo>
                    <a:pt x="1692" y="527"/>
                  </a:lnTo>
                  <a:lnTo>
                    <a:pt x="1387" y="239"/>
                  </a:lnTo>
                  <a:lnTo>
                    <a:pt x="1387" y="239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14" name="Rectangle 12">
              <a:extLst>
                <a:ext uri="{FF2B5EF4-FFF2-40B4-BE49-F238E27FC236}">
                  <a16:creationId xmlns:a16="http://schemas.microsoft.com/office/drawing/2014/main" id="{EF03D79F-20F8-45B9-A6AD-311B2DD6BA2D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92" y="127"/>
              <a:ext cx="1" cy="1"/>
            </a:xfrm>
            <a:prstGeom prst="rect">
              <a:avLst/>
            </a:prstGeom>
            <a:solidFill>
              <a:srgbClr val="9A1E8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15" name="Rectangle 13">
              <a:extLst>
                <a:ext uri="{FF2B5EF4-FFF2-40B4-BE49-F238E27FC236}">
                  <a16:creationId xmlns:a16="http://schemas.microsoft.com/office/drawing/2014/main" id="{1C913E41-CF2A-4D61-893C-DA4542B418A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04" y="131"/>
              <a:ext cx="1" cy="1"/>
            </a:xfrm>
            <a:prstGeom prst="rect">
              <a:avLst/>
            </a:prstGeom>
            <a:solidFill>
              <a:srgbClr val="9A1E8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16" name="Freeform 14">
              <a:extLst>
                <a:ext uri="{FF2B5EF4-FFF2-40B4-BE49-F238E27FC236}">
                  <a16:creationId xmlns:a16="http://schemas.microsoft.com/office/drawing/2014/main" id="{FBFD2D91-133D-4848-8AD8-5552033BC95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4032"/>
              <a:ext cx="5760" cy="288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17" name="Freeform 15">
              <a:extLst>
                <a:ext uri="{FF2B5EF4-FFF2-40B4-BE49-F238E27FC236}">
                  <a16:creationId xmlns:a16="http://schemas.microsoft.com/office/drawing/2014/main" id="{5458EEC1-88D2-4C21-8E12-F1D48C56505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4032"/>
              <a:ext cx="5760" cy="336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18" name="Freeform 16">
              <a:extLst>
                <a:ext uri="{FF2B5EF4-FFF2-40B4-BE49-F238E27FC236}">
                  <a16:creationId xmlns:a16="http://schemas.microsoft.com/office/drawing/2014/main" id="{456AD5A0-79C2-40E5-961A-1CC0CD32B1D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60" cy="288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56078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19" name="Freeform 17">
              <a:extLst>
                <a:ext uri="{FF2B5EF4-FFF2-40B4-BE49-F238E27FC236}">
                  <a16:creationId xmlns:a16="http://schemas.microsoft.com/office/drawing/2014/main" id="{47A0A727-495D-438B-831B-1AA1E53C8E2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9" y="229"/>
              <a:ext cx="3188" cy="2024"/>
            </a:xfrm>
            <a:custGeom>
              <a:avLst/>
              <a:gdLst/>
              <a:ahLst/>
              <a:cxnLst>
                <a:cxn ang="0">
                  <a:pos x="871" y="1423"/>
                </a:cxn>
                <a:cxn ang="0">
                  <a:pos x="907" y="1393"/>
                </a:cxn>
                <a:cxn ang="0">
                  <a:pos x="991" y="1320"/>
                </a:cxn>
                <a:cxn ang="0">
                  <a:pos x="1033" y="1297"/>
                </a:cxn>
                <a:cxn ang="0">
                  <a:pos x="1086" y="1249"/>
                </a:cxn>
                <a:cxn ang="0">
                  <a:pos x="1123" y="1219"/>
                </a:cxn>
                <a:cxn ang="0">
                  <a:pos x="1057" y="1153"/>
                </a:cxn>
                <a:cxn ang="0">
                  <a:pos x="877" y="1021"/>
                </a:cxn>
                <a:cxn ang="0">
                  <a:pos x="655" y="907"/>
                </a:cxn>
                <a:cxn ang="0">
                  <a:pos x="655" y="846"/>
                </a:cxn>
                <a:cxn ang="0">
                  <a:pos x="643" y="708"/>
                </a:cxn>
                <a:cxn ang="0">
                  <a:pos x="552" y="642"/>
                </a:cxn>
                <a:cxn ang="0">
                  <a:pos x="510" y="570"/>
                </a:cxn>
                <a:cxn ang="0">
                  <a:pos x="637" y="564"/>
                </a:cxn>
                <a:cxn ang="0">
                  <a:pos x="763" y="570"/>
                </a:cxn>
                <a:cxn ang="0">
                  <a:pos x="1091" y="850"/>
                </a:cxn>
                <a:cxn ang="0">
                  <a:pos x="1009" y="566"/>
                </a:cxn>
                <a:cxn ang="0">
                  <a:pos x="1054" y="265"/>
                </a:cxn>
                <a:cxn ang="0">
                  <a:pos x="1249" y="0"/>
                </a:cxn>
                <a:cxn ang="0">
                  <a:pos x="1466" y="292"/>
                </a:cxn>
                <a:cxn ang="0">
                  <a:pos x="1475" y="548"/>
                </a:cxn>
                <a:cxn ang="0">
                  <a:pos x="1567" y="630"/>
                </a:cxn>
                <a:cxn ang="0">
                  <a:pos x="1795" y="365"/>
                </a:cxn>
                <a:cxn ang="0">
                  <a:pos x="2245" y="150"/>
                </a:cxn>
                <a:cxn ang="0">
                  <a:pos x="2618" y="180"/>
                </a:cxn>
                <a:cxn ang="0">
                  <a:pos x="3050" y="150"/>
                </a:cxn>
                <a:cxn ang="0">
                  <a:pos x="3140" y="210"/>
                </a:cxn>
                <a:cxn ang="0">
                  <a:pos x="2990" y="210"/>
                </a:cxn>
                <a:cxn ang="0">
                  <a:pos x="2834" y="377"/>
                </a:cxn>
                <a:cxn ang="0">
                  <a:pos x="2702" y="648"/>
                </a:cxn>
                <a:cxn ang="0">
                  <a:pos x="2582" y="828"/>
                </a:cxn>
                <a:cxn ang="0">
                  <a:pos x="2234" y="1009"/>
                </a:cxn>
                <a:cxn ang="0">
                  <a:pos x="1963" y="1075"/>
                </a:cxn>
                <a:cxn ang="0">
                  <a:pos x="2257" y="1111"/>
                </a:cxn>
                <a:cxn ang="0">
                  <a:pos x="2600" y="1207"/>
                </a:cxn>
                <a:cxn ang="0">
                  <a:pos x="2894" y="1441"/>
                </a:cxn>
                <a:cxn ang="0">
                  <a:pos x="3122" y="1555"/>
                </a:cxn>
                <a:cxn ang="0">
                  <a:pos x="3032" y="1585"/>
                </a:cxn>
                <a:cxn ang="0">
                  <a:pos x="3008" y="1591"/>
                </a:cxn>
                <a:cxn ang="0">
                  <a:pos x="2960" y="1597"/>
                </a:cxn>
                <a:cxn ang="0">
                  <a:pos x="2882" y="1609"/>
                </a:cxn>
                <a:cxn ang="0">
                  <a:pos x="2846" y="1609"/>
                </a:cxn>
                <a:cxn ang="0">
                  <a:pos x="2774" y="1615"/>
                </a:cxn>
                <a:cxn ang="0">
                  <a:pos x="2726" y="1621"/>
                </a:cxn>
                <a:cxn ang="0">
                  <a:pos x="2708" y="1621"/>
                </a:cxn>
                <a:cxn ang="0">
                  <a:pos x="2594" y="1657"/>
                </a:cxn>
                <a:cxn ang="0">
                  <a:pos x="2533" y="1663"/>
                </a:cxn>
                <a:cxn ang="0">
                  <a:pos x="2444" y="1675"/>
                </a:cxn>
                <a:cxn ang="0">
                  <a:pos x="2378" y="1687"/>
                </a:cxn>
                <a:cxn ang="0">
                  <a:pos x="2360" y="1705"/>
                </a:cxn>
                <a:cxn ang="0">
                  <a:pos x="2305" y="1687"/>
                </a:cxn>
                <a:cxn ang="0">
                  <a:pos x="2263" y="1663"/>
                </a:cxn>
                <a:cxn ang="0">
                  <a:pos x="2017" y="1585"/>
                </a:cxn>
                <a:cxn ang="0">
                  <a:pos x="1711" y="1453"/>
                </a:cxn>
                <a:cxn ang="0">
                  <a:pos x="1880" y="1844"/>
                </a:cxn>
                <a:cxn ang="0">
                  <a:pos x="1771" y="1922"/>
                </a:cxn>
                <a:cxn ang="0">
                  <a:pos x="1531" y="1753"/>
                </a:cxn>
                <a:cxn ang="0">
                  <a:pos x="1411" y="1477"/>
                </a:cxn>
                <a:cxn ang="0">
                  <a:pos x="1219" y="1291"/>
                </a:cxn>
                <a:cxn ang="0">
                  <a:pos x="127" y="2006"/>
                </a:cxn>
                <a:cxn ang="0">
                  <a:pos x="865" y="1429"/>
                </a:cxn>
              </a:cxnLst>
              <a:rect l="0" t="0" r="r" b="b"/>
              <a:pathLst>
                <a:path w="3188" h="2024">
                  <a:moveTo>
                    <a:pt x="865" y="1429"/>
                  </a:moveTo>
                  <a:lnTo>
                    <a:pt x="871" y="1423"/>
                  </a:lnTo>
                  <a:lnTo>
                    <a:pt x="889" y="1411"/>
                  </a:lnTo>
                  <a:lnTo>
                    <a:pt x="907" y="1393"/>
                  </a:lnTo>
                  <a:lnTo>
                    <a:pt x="937" y="1369"/>
                  </a:lnTo>
                  <a:lnTo>
                    <a:pt x="991" y="1320"/>
                  </a:lnTo>
                  <a:lnTo>
                    <a:pt x="1015" y="1309"/>
                  </a:lnTo>
                  <a:lnTo>
                    <a:pt x="1033" y="1297"/>
                  </a:lnTo>
                  <a:lnTo>
                    <a:pt x="1057" y="1279"/>
                  </a:lnTo>
                  <a:lnTo>
                    <a:pt x="1086" y="1249"/>
                  </a:lnTo>
                  <a:lnTo>
                    <a:pt x="1111" y="1225"/>
                  </a:lnTo>
                  <a:lnTo>
                    <a:pt x="1123" y="1219"/>
                  </a:lnTo>
                  <a:lnTo>
                    <a:pt x="1123" y="1213"/>
                  </a:lnTo>
                  <a:lnTo>
                    <a:pt x="1057" y="1153"/>
                  </a:lnTo>
                  <a:lnTo>
                    <a:pt x="979" y="1051"/>
                  </a:lnTo>
                  <a:lnTo>
                    <a:pt x="877" y="1021"/>
                  </a:lnTo>
                  <a:lnTo>
                    <a:pt x="685" y="931"/>
                  </a:lnTo>
                  <a:lnTo>
                    <a:pt x="655" y="907"/>
                  </a:lnTo>
                  <a:lnTo>
                    <a:pt x="721" y="876"/>
                  </a:lnTo>
                  <a:lnTo>
                    <a:pt x="655" y="846"/>
                  </a:lnTo>
                  <a:lnTo>
                    <a:pt x="612" y="774"/>
                  </a:lnTo>
                  <a:lnTo>
                    <a:pt x="643" y="708"/>
                  </a:lnTo>
                  <a:lnTo>
                    <a:pt x="600" y="660"/>
                  </a:lnTo>
                  <a:lnTo>
                    <a:pt x="552" y="642"/>
                  </a:lnTo>
                  <a:lnTo>
                    <a:pt x="528" y="594"/>
                  </a:lnTo>
                  <a:lnTo>
                    <a:pt x="510" y="570"/>
                  </a:lnTo>
                  <a:lnTo>
                    <a:pt x="552" y="552"/>
                  </a:lnTo>
                  <a:lnTo>
                    <a:pt x="637" y="564"/>
                  </a:lnTo>
                  <a:lnTo>
                    <a:pt x="721" y="576"/>
                  </a:lnTo>
                  <a:lnTo>
                    <a:pt x="763" y="570"/>
                  </a:lnTo>
                  <a:lnTo>
                    <a:pt x="931" y="696"/>
                  </a:lnTo>
                  <a:lnTo>
                    <a:pt x="1091" y="850"/>
                  </a:lnTo>
                  <a:lnTo>
                    <a:pt x="1073" y="685"/>
                  </a:lnTo>
                  <a:lnTo>
                    <a:pt x="1009" y="566"/>
                  </a:lnTo>
                  <a:lnTo>
                    <a:pt x="945" y="393"/>
                  </a:lnTo>
                  <a:lnTo>
                    <a:pt x="1054" y="265"/>
                  </a:lnTo>
                  <a:lnTo>
                    <a:pt x="1137" y="45"/>
                  </a:lnTo>
                  <a:lnTo>
                    <a:pt x="1249" y="0"/>
                  </a:lnTo>
                  <a:lnTo>
                    <a:pt x="1338" y="137"/>
                  </a:lnTo>
                  <a:lnTo>
                    <a:pt x="1466" y="292"/>
                  </a:lnTo>
                  <a:lnTo>
                    <a:pt x="1502" y="411"/>
                  </a:lnTo>
                  <a:lnTo>
                    <a:pt x="1475" y="548"/>
                  </a:lnTo>
                  <a:lnTo>
                    <a:pt x="1347" y="768"/>
                  </a:lnTo>
                  <a:lnTo>
                    <a:pt x="1567" y="630"/>
                  </a:lnTo>
                  <a:lnTo>
                    <a:pt x="1687" y="462"/>
                  </a:lnTo>
                  <a:lnTo>
                    <a:pt x="1795" y="365"/>
                  </a:lnTo>
                  <a:lnTo>
                    <a:pt x="1940" y="239"/>
                  </a:lnTo>
                  <a:lnTo>
                    <a:pt x="2245" y="150"/>
                  </a:lnTo>
                  <a:lnTo>
                    <a:pt x="2498" y="138"/>
                  </a:lnTo>
                  <a:lnTo>
                    <a:pt x="2618" y="180"/>
                  </a:lnTo>
                  <a:lnTo>
                    <a:pt x="2815" y="138"/>
                  </a:lnTo>
                  <a:lnTo>
                    <a:pt x="3050" y="150"/>
                  </a:lnTo>
                  <a:lnTo>
                    <a:pt x="3176" y="168"/>
                  </a:lnTo>
                  <a:lnTo>
                    <a:pt x="3140" y="210"/>
                  </a:lnTo>
                  <a:lnTo>
                    <a:pt x="3116" y="192"/>
                  </a:lnTo>
                  <a:lnTo>
                    <a:pt x="2990" y="210"/>
                  </a:lnTo>
                  <a:lnTo>
                    <a:pt x="2906" y="263"/>
                  </a:lnTo>
                  <a:lnTo>
                    <a:pt x="2834" y="377"/>
                  </a:lnTo>
                  <a:lnTo>
                    <a:pt x="2768" y="534"/>
                  </a:lnTo>
                  <a:lnTo>
                    <a:pt x="2702" y="648"/>
                  </a:lnTo>
                  <a:lnTo>
                    <a:pt x="2738" y="726"/>
                  </a:lnTo>
                  <a:lnTo>
                    <a:pt x="2582" y="828"/>
                  </a:lnTo>
                  <a:lnTo>
                    <a:pt x="2444" y="913"/>
                  </a:lnTo>
                  <a:lnTo>
                    <a:pt x="2234" y="1009"/>
                  </a:lnTo>
                  <a:lnTo>
                    <a:pt x="2096" y="1063"/>
                  </a:lnTo>
                  <a:lnTo>
                    <a:pt x="1963" y="1075"/>
                  </a:lnTo>
                  <a:lnTo>
                    <a:pt x="2035" y="1117"/>
                  </a:lnTo>
                  <a:lnTo>
                    <a:pt x="2257" y="1111"/>
                  </a:lnTo>
                  <a:lnTo>
                    <a:pt x="2545" y="1135"/>
                  </a:lnTo>
                  <a:lnTo>
                    <a:pt x="2600" y="1207"/>
                  </a:lnTo>
                  <a:lnTo>
                    <a:pt x="2726" y="1303"/>
                  </a:lnTo>
                  <a:lnTo>
                    <a:pt x="2894" y="1441"/>
                  </a:lnTo>
                  <a:lnTo>
                    <a:pt x="2984" y="1471"/>
                  </a:lnTo>
                  <a:lnTo>
                    <a:pt x="3122" y="1555"/>
                  </a:lnTo>
                  <a:lnTo>
                    <a:pt x="3188" y="1543"/>
                  </a:lnTo>
                  <a:lnTo>
                    <a:pt x="3032" y="1585"/>
                  </a:lnTo>
                  <a:lnTo>
                    <a:pt x="3026" y="1585"/>
                  </a:lnTo>
                  <a:lnTo>
                    <a:pt x="3008" y="1591"/>
                  </a:lnTo>
                  <a:lnTo>
                    <a:pt x="2984" y="1591"/>
                  </a:lnTo>
                  <a:lnTo>
                    <a:pt x="2960" y="1597"/>
                  </a:lnTo>
                  <a:lnTo>
                    <a:pt x="2906" y="1603"/>
                  </a:lnTo>
                  <a:lnTo>
                    <a:pt x="2882" y="1609"/>
                  </a:lnTo>
                  <a:lnTo>
                    <a:pt x="2864" y="1609"/>
                  </a:lnTo>
                  <a:lnTo>
                    <a:pt x="2846" y="1609"/>
                  </a:lnTo>
                  <a:lnTo>
                    <a:pt x="2828" y="1609"/>
                  </a:lnTo>
                  <a:lnTo>
                    <a:pt x="2774" y="1615"/>
                  </a:lnTo>
                  <a:lnTo>
                    <a:pt x="2750" y="1615"/>
                  </a:lnTo>
                  <a:lnTo>
                    <a:pt x="2726" y="1621"/>
                  </a:lnTo>
                  <a:lnTo>
                    <a:pt x="2714" y="1621"/>
                  </a:lnTo>
                  <a:lnTo>
                    <a:pt x="2708" y="1621"/>
                  </a:lnTo>
                  <a:lnTo>
                    <a:pt x="2606" y="1657"/>
                  </a:lnTo>
                  <a:lnTo>
                    <a:pt x="2594" y="1657"/>
                  </a:lnTo>
                  <a:lnTo>
                    <a:pt x="2569" y="1657"/>
                  </a:lnTo>
                  <a:lnTo>
                    <a:pt x="2533" y="1663"/>
                  </a:lnTo>
                  <a:lnTo>
                    <a:pt x="2486" y="1669"/>
                  </a:lnTo>
                  <a:lnTo>
                    <a:pt x="2444" y="1675"/>
                  </a:lnTo>
                  <a:lnTo>
                    <a:pt x="2408" y="1681"/>
                  </a:lnTo>
                  <a:lnTo>
                    <a:pt x="2378" y="1687"/>
                  </a:lnTo>
                  <a:lnTo>
                    <a:pt x="2366" y="1699"/>
                  </a:lnTo>
                  <a:lnTo>
                    <a:pt x="2360" y="1705"/>
                  </a:lnTo>
                  <a:lnTo>
                    <a:pt x="2342" y="1705"/>
                  </a:lnTo>
                  <a:lnTo>
                    <a:pt x="2305" y="1687"/>
                  </a:lnTo>
                  <a:lnTo>
                    <a:pt x="2275" y="1669"/>
                  </a:lnTo>
                  <a:lnTo>
                    <a:pt x="2263" y="1663"/>
                  </a:lnTo>
                  <a:lnTo>
                    <a:pt x="2257" y="1657"/>
                  </a:lnTo>
                  <a:lnTo>
                    <a:pt x="2017" y="1585"/>
                  </a:lnTo>
                  <a:lnTo>
                    <a:pt x="1844" y="1489"/>
                  </a:lnTo>
                  <a:lnTo>
                    <a:pt x="1711" y="1453"/>
                  </a:lnTo>
                  <a:lnTo>
                    <a:pt x="1856" y="1693"/>
                  </a:lnTo>
                  <a:lnTo>
                    <a:pt x="1880" y="1844"/>
                  </a:lnTo>
                  <a:lnTo>
                    <a:pt x="1856" y="1994"/>
                  </a:lnTo>
                  <a:lnTo>
                    <a:pt x="1771" y="1922"/>
                  </a:lnTo>
                  <a:lnTo>
                    <a:pt x="1616" y="1795"/>
                  </a:lnTo>
                  <a:lnTo>
                    <a:pt x="1531" y="1753"/>
                  </a:lnTo>
                  <a:lnTo>
                    <a:pt x="1483" y="1633"/>
                  </a:lnTo>
                  <a:lnTo>
                    <a:pt x="1411" y="1477"/>
                  </a:lnTo>
                  <a:lnTo>
                    <a:pt x="1358" y="1381"/>
                  </a:lnTo>
                  <a:lnTo>
                    <a:pt x="1219" y="1291"/>
                  </a:lnTo>
                  <a:lnTo>
                    <a:pt x="1147" y="1279"/>
                  </a:lnTo>
                  <a:lnTo>
                    <a:pt x="127" y="2006"/>
                  </a:lnTo>
                  <a:lnTo>
                    <a:pt x="0" y="2024"/>
                  </a:lnTo>
                  <a:lnTo>
                    <a:pt x="865" y="1429"/>
                  </a:lnTo>
                  <a:lnTo>
                    <a:pt x="865" y="1429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20" name="Freeform 18">
              <a:extLst>
                <a:ext uri="{FF2B5EF4-FFF2-40B4-BE49-F238E27FC236}">
                  <a16:creationId xmlns:a16="http://schemas.microsoft.com/office/drawing/2014/main" id="{1F9A34A3-2F18-4B0C-987D-E3E5BB649EA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344" y="293"/>
              <a:ext cx="2144" cy="1787"/>
            </a:xfrm>
            <a:custGeom>
              <a:avLst/>
              <a:gdLst/>
              <a:ahLst/>
              <a:cxnLst>
                <a:cxn ang="0">
                  <a:pos x="318" y="1078"/>
                </a:cxn>
                <a:cxn ang="0">
                  <a:pos x="217" y="928"/>
                </a:cxn>
                <a:cxn ang="0">
                  <a:pos x="102" y="808"/>
                </a:cxn>
                <a:cxn ang="0">
                  <a:pos x="36" y="742"/>
                </a:cxn>
                <a:cxn ang="0">
                  <a:pos x="0" y="700"/>
                </a:cxn>
                <a:cxn ang="0">
                  <a:pos x="270" y="958"/>
                </a:cxn>
                <a:cxn ang="0">
                  <a:pos x="294" y="1006"/>
                </a:cxn>
                <a:cxn ang="0">
                  <a:pos x="367" y="670"/>
                </a:cxn>
                <a:cxn ang="0">
                  <a:pos x="379" y="411"/>
                </a:cxn>
                <a:cxn ang="0">
                  <a:pos x="347" y="118"/>
                </a:cxn>
                <a:cxn ang="0">
                  <a:pos x="393" y="0"/>
                </a:cxn>
                <a:cxn ang="0">
                  <a:pos x="397" y="357"/>
                </a:cxn>
                <a:cxn ang="0">
                  <a:pos x="421" y="609"/>
                </a:cxn>
                <a:cxn ang="0">
                  <a:pos x="385" y="826"/>
                </a:cxn>
                <a:cxn ang="0">
                  <a:pos x="385" y="1036"/>
                </a:cxn>
                <a:cxn ang="0">
                  <a:pos x="877" y="784"/>
                </a:cxn>
                <a:cxn ang="0">
                  <a:pos x="1309" y="555"/>
                </a:cxn>
                <a:cxn ang="0">
                  <a:pos x="1802" y="249"/>
                </a:cxn>
                <a:cxn ang="0">
                  <a:pos x="2096" y="69"/>
                </a:cxn>
                <a:cxn ang="0">
                  <a:pos x="1814" y="279"/>
                </a:cxn>
                <a:cxn ang="0">
                  <a:pos x="1453" y="501"/>
                </a:cxn>
                <a:cxn ang="0">
                  <a:pos x="1123" y="700"/>
                </a:cxn>
                <a:cxn ang="0">
                  <a:pos x="739" y="898"/>
                </a:cxn>
                <a:cxn ang="0">
                  <a:pos x="463" y="1084"/>
                </a:cxn>
                <a:cxn ang="0">
                  <a:pos x="817" y="1193"/>
                </a:cxn>
                <a:cxn ang="0">
                  <a:pos x="1285" y="1187"/>
                </a:cxn>
                <a:cxn ang="0">
                  <a:pos x="1916" y="1396"/>
                </a:cxn>
                <a:cxn ang="0">
                  <a:pos x="2144" y="1420"/>
                </a:cxn>
                <a:cxn ang="0">
                  <a:pos x="1814" y="1408"/>
                </a:cxn>
                <a:cxn ang="0">
                  <a:pos x="1435" y="1288"/>
                </a:cxn>
                <a:cxn ang="0">
                  <a:pos x="1219" y="1229"/>
                </a:cxn>
                <a:cxn ang="0">
                  <a:pos x="799" y="1223"/>
                </a:cxn>
                <a:cxn ang="0">
                  <a:pos x="505" y="1145"/>
                </a:cxn>
                <a:cxn ang="0">
                  <a:pos x="733" y="1378"/>
                </a:cxn>
                <a:cxn ang="0">
                  <a:pos x="877" y="1619"/>
                </a:cxn>
                <a:cxn ang="0">
                  <a:pos x="1009" y="1787"/>
                </a:cxn>
                <a:cxn ang="0">
                  <a:pos x="817" y="1607"/>
                </a:cxn>
                <a:cxn ang="0">
                  <a:pos x="673" y="1372"/>
                </a:cxn>
                <a:cxn ang="0">
                  <a:pos x="415" y="1109"/>
                </a:cxn>
                <a:cxn ang="0">
                  <a:pos x="318" y="1078"/>
                </a:cxn>
                <a:cxn ang="0">
                  <a:pos x="318" y="1078"/>
                </a:cxn>
              </a:cxnLst>
              <a:rect l="0" t="0" r="r" b="b"/>
              <a:pathLst>
                <a:path w="2144" h="1787">
                  <a:moveTo>
                    <a:pt x="318" y="1078"/>
                  </a:moveTo>
                  <a:lnTo>
                    <a:pt x="217" y="928"/>
                  </a:lnTo>
                  <a:lnTo>
                    <a:pt x="102" y="808"/>
                  </a:lnTo>
                  <a:lnTo>
                    <a:pt x="36" y="742"/>
                  </a:lnTo>
                  <a:lnTo>
                    <a:pt x="0" y="700"/>
                  </a:lnTo>
                  <a:lnTo>
                    <a:pt x="270" y="958"/>
                  </a:lnTo>
                  <a:lnTo>
                    <a:pt x="294" y="1006"/>
                  </a:lnTo>
                  <a:lnTo>
                    <a:pt x="367" y="670"/>
                  </a:lnTo>
                  <a:lnTo>
                    <a:pt x="379" y="411"/>
                  </a:lnTo>
                  <a:lnTo>
                    <a:pt x="347" y="118"/>
                  </a:lnTo>
                  <a:lnTo>
                    <a:pt x="393" y="0"/>
                  </a:lnTo>
                  <a:lnTo>
                    <a:pt x="397" y="357"/>
                  </a:lnTo>
                  <a:lnTo>
                    <a:pt x="421" y="609"/>
                  </a:lnTo>
                  <a:lnTo>
                    <a:pt x="385" y="826"/>
                  </a:lnTo>
                  <a:lnTo>
                    <a:pt x="385" y="1036"/>
                  </a:lnTo>
                  <a:lnTo>
                    <a:pt x="877" y="784"/>
                  </a:lnTo>
                  <a:lnTo>
                    <a:pt x="1309" y="555"/>
                  </a:lnTo>
                  <a:lnTo>
                    <a:pt x="1802" y="249"/>
                  </a:lnTo>
                  <a:lnTo>
                    <a:pt x="2096" y="69"/>
                  </a:lnTo>
                  <a:lnTo>
                    <a:pt x="1814" y="279"/>
                  </a:lnTo>
                  <a:lnTo>
                    <a:pt x="1453" y="501"/>
                  </a:lnTo>
                  <a:lnTo>
                    <a:pt x="1123" y="700"/>
                  </a:lnTo>
                  <a:lnTo>
                    <a:pt x="739" y="898"/>
                  </a:lnTo>
                  <a:lnTo>
                    <a:pt x="463" y="1084"/>
                  </a:lnTo>
                  <a:lnTo>
                    <a:pt x="817" y="1193"/>
                  </a:lnTo>
                  <a:lnTo>
                    <a:pt x="1285" y="1187"/>
                  </a:lnTo>
                  <a:lnTo>
                    <a:pt x="1916" y="1396"/>
                  </a:lnTo>
                  <a:lnTo>
                    <a:pt x="2144" y="1420"/>
                  </a:lnTo>
                  <a:lnTo>
                    <a:pt x="1814" y="1408"/>
                  </a:lnTo>
                  <a:lnTo>
                    <a:pt x="1435" y="1288"/>
                  </a:lnTo>
                  <a:lnTo>
                    <a:pt x="1219" y="1229"/>
                  </a:lnTo>
                  <a:lnTo>
                    <a:pt x="799" y="1223"/>
                  </a:lnTo>
                  <a:lnTo>
                    <a:pt x="505" y="1145"/>
                  </a:lnTo>
                  <a:lnTo>
                    <a:pt x="733" y="1378"/>
                  </a:lnTo>
                  <a:lnTo>
                    <a:pt x="877" y="1619"/>
                  </a:lnTo>
                  <a:lnTo>
                    <a:pt x="1009" y="1787"/>
                  </a:lnTo>
                  <a:lnTo>
                    <a:pt x="817" y="1607"/>
                  </a:lnTo>
                  <a:lnTo>
                    <a:pt x="673" y="1372"/>
                  </a:lnTo>
                  <a:lnTo>
                    <a:pt x="415" y="1109"/>
                  </a:lnTo>
                  <a:lnTo>
                    <a:pt x="318" y="1078"/>
                  </a:lnTo>
                  <a:lnTo>
                    <a:pt x="318" y="1078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21" name="Freeform 19">
              <a:extLst>
                <a:ext uri="{FF2B5EF4-FFF2-40B4-BE49-F238E27FC236}">
                  <a16:creationId xmlns:a16="http://schemas.microsoft.com/office/drawing/2014/main" id="{0F59A094-0F96-483E-B3B1-1FA4380F1F3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932" y="1728"/>
              <a:ext cx="2828" cy="2366"/>
            </a:xfrm>
            <a:custGeom>
              <a:avLst/>
              <a:gdLst/>
              <a:ahLst/>
              <a:cxnLst>
                <a:cxn ang="0">
                  <a:pos x="1814" y="606"/>
                </a:cxn>
                <a:cxn ang="0">
                  <a:pos x="1615" y="252"/>
                </a:cxn>
                <a:cxn ang="0">
                  <a:pos x="1345" y="132"/>
                </a:cxn>
                <a:cxn ang="0">
                  <a:pos x="1381" y="492"/>
                </a:cxn>
                <a:cxn ang="0">
                  <a:pos x="955" y="221"/>
                </a:cxn>
                <a:cxn ang="0">
                  <a:pos x="877" y="161"/>
                </a:cxn>
                <a:cxn ang="0">
                  <a:pos x="841" y="167"/>
                </a:cxn>
                <a:cxn ang="0">
                  <a:pos x="720" y="161"/>
                </a:cxn>
                <a:cxn ang="0">
                  <a:pos x="613" y="144"/>
                </a:cxn>
                <a:cxn ang="0">
                  <a:pos x="492" y="161"/>
                </a:cxn>
                <a:cxn ang="0">
                  <a:pos x="432" y="150"/>
                </a:cxn>
                <a:cxn ang="0">
                  <a:pos x="342" y="138"/>
                </a:cxn>
                <a:cxn ang="0">
                  <a:pos x="246" y="126"/>
                </a:cxn>
                <a:cxn ang="0">
                  <a:pos x="174" y="114"/>
                </a:cxn>
                <a:cxn ang="0">
                  <a:pos x="216" y="240"/>
                </a:cxn>
                <a:cxn ang="0">
                  <a:pos x="607" y="588"/>
                </a:cxn>
                <a:cxn ang="0">
                  <a:pos x="1177" y="817"/>
                </a:cxn>
                <a:cxn ang="0">
                  <a:pos x="972" y="871"/>
                </a:cxn>
                <a:cxn ang="0">
                  <a:pos x="492" y="1111"/>
                </a:cxn>
                <a:cxn ang="0">
                  <a:pos x="276" y="1441"/>
                </a:cxn>
                <a:cxn ang="0">
                  <a:pos x="42" y="1441"/>
                </a:cxn>
                <a:cxn ang="0">
                  <a:pos x="367" y="1585"/>
                </a:cxn>
                <a:cxn ang="0">
                  <a:pos x="949" y="1712"/>
                </a:cxn>
                <a:cxn ang="0">
                  <a:pos x="1519" y="1537"/>
                </a:cxn>
                <a:cxn ang="0">
                  <a:pos x="1735" y="1513"/>
                </a:cxn>
                <a:cxn ang="0">
                  <a:pos x="1723" y="1802"/>
                </a:cxn>
                <a:cxn ang="0">
                  <a:pos x="2042" y="2229"/>
                </a:cxn>
                <a:cxn ang="0">
                  <a:pos x="2191" y="2133"/>
                </a:cxn>
                <a:cxn ang="0">
                  <a:pos x="2270" y="1970"/>
                </a:cxn>
                <a:cxn ang="0">
                  <a:pos x="2233" y="1573"/>
                </a:cxn>
                <a:cxn ang="0">
                  <a:pos x="2294" y="1483"/>
                </a:cxn>
                <a:cxn ang="0">
                  <a:pos x="2588" y="1688"/>
                </a:cxn>
                <a:cxn ang="0">
                  <a:pos x="2695" y="1682"/>
                </a:cxn>
                <a:cxn ang="0">
                  <a:pos x="2588" y="1543"/>
                </a:cxn>
                <a:cxn ang="0">
                  <a:pos x="2510" y="1357"/>
                </a:cxn>
                <a:cxn ang="0">
                  <a:pos x="2354" y="1184"/>
                </a:cxn>
                <a:cxn ang="0">
                  <a:pos x="2102" y="931"/>
                </a:cxn>
                <a:cxn ang="0">
                  <a:pos x="2137" y="907"/>
                </a:cxn>
                <a:cxn ang="0">
                  <a:pos x="2215" y="871"/>
                </a:cxn>
                <a:cxn ang="0">
                  <a:pos x="2324" y="817"/>
                </a:cxn>
                <a:cxn ang="0">
                  <a:pos x="2372" y="787"/>
                </a:cxn>
                <a:cxn ang="0">
                  <a:pos x="2078" y="865"/>
                </a:cxn>
              </a:cxnLst>
              <a:rect l="0" t="0" r="r" b="b"/>
              <a:pathLst>
                <a:path w="2828" h="2366">
                  <a:moveTo>
                    <a:pt x="2006" y="835"/>
                  </a:moveTo>
                  <a:lnTo>
                    <a:pt x="1873" y="715"/>
                  </a:lnTo>
                  <a:lnTo>
                    <a:pt x="1814" y="606"/>
                  </a:lnTo>
                  <a:lnTo>
                    <a:pt x="1747" y="438"/>
                  </a:lnTo>
                  <a:lnTo>
                    <a:pt x="1699" y="312"/>
                  </a:lnTo>
                  <a:lnTo>
                    <a:pt x="1615" y="252"/>
                  </a:lnTo>
                  <a:lnTo>
                    <a:pt x="1453" y="84"/>
                  </a:lnTo>
                  <a:lnTo>
                    <a:pt x="1375" y="0"/>
                  </a:lnTo>
                  <a:lnTo>
                    <a:pt x="1345" y="132"/>
                  </a:lnTo>
                  <a:lnTo>
                    <a:pt x="1369" y="294"/>
                  </a:lnTo>
                  <a:lnTo>
                    <a:pt x="1513" y="558"/>
                  </a:lnTo>
                  <a:lnTo>
                    <a:pt x="1381" y="492"/>
                  </a:lnTo>
                  <a:lnTo>
                    <a:pt x="1201" y="360"/>
                  </a:lnTo>
                  <a:lnTo>
                    <a:pt x="961" y="227"/>
                  </a:lnTo>
                  <a:lnTo>
                    <a:pt x="955" y="221"/>
                  </a:lnTo>
                  <a:lnTo>
                    <a:pt x="949" y="215"/>
                  </a:lnTo>
                  <a:lnTo>
                    <a:pt x="913" y="185"/>
                  </a:lnTo>
                  <a:lnTo>
                    <a:pt x="877" y="161"/>
                  </a:lnTo>
                  <a:lnTo>
                    <a:pt x="859" y="156"/>
                  </a:lnTo>
                  <a:lnTo>
                    <a:pt x="853" y="161"/>
                  </a:lnTo>
                  <a:lnTo>
                    <a:pt x="841" y="167"/>
                  </a:lnTo>
                  <a:lnTo>
                    <a:pt x="810" y="173"/>
                  </a:lnTo>
                  <a:lnTo>
                    <a:pt x="768" y="167"/>
                  </a:lnTo>
                  <a:lnTo>
                    <a:pt x="720" y="161"/>
                  </a:lnTo>
                  <a:lnTo>
                    <a:pt x="678" y="156"/>
                  </a:lnTo>
                  <a:lnTo>
                    <a:pt x="637" y="150"/>
                  </a:lnTo>
                  <a:lnTo>
                    <a:pt x="613" y="144"/>
                  </a:lnTo>
                  <a:lnTo>
                    <a:pt x="601" y="144"/>
                  </a:lnTo>
                  <a:lnTo>
                    <a:pt x="498" y="161"/>
                  </a:lnTo>
                  <a:lnTo>
                    <a:pt x="492" y="161"/>
                  </a:lnTo>
                  <a:lnTo>
                    <a:pt x="480" y="156"/>
                  </a:lnTo>
                  <a:lnTo>
                    <a:pt x="456" y="156"/>
                  </a:lnTo>
                  <a:lnTo>
                    <a:pt x="432" y="150"/>
                  </a:lnTo>
                  <a:lnTo>
                    <a:pt x="379" y="144"/>
                  </a:lnTo>
                  <a:lnTo>
                    <a:pt x="361" y="138"/>
                  </a:lnTo>
                  <a:lnTo>
                    <a:pt x="342" y="138"/>
                  </a:lnTo>
                  <a:lnTo>
                    <a:pt x="324" y="138"/>
                  </a:lnTo>
                  <a:lnTo>
                    <a:pt x="300" y="132"/>
                  </a:lnTo>
                  <a:lnTo>
                    <a:pt x="246" y="126"/>
                  </a:lnTo>
                  <a:lnTo>
                    <a:pt x="216" y="120"/>
                  </a:lnTo>
                  <a:lnTo>
                    <a:pt x="192" y="120"/>
                  </a:lnTo>
                  <a:lnTo>
                    <a:pt x="174" y="114"/>
                  </a:lnTo>
                  <a:lnTo>
                    <a:pt x="168" y="114"/>
                  </a:lnTo>
                  <a:lnTo>
                    <a:pt x="6" y="120"/>
                  </a:lnTo>
                  <a:lnTo>
                    <a:pt x="216" y="240"/>
                  </a:lnTo>
                  <a:lnTo>
                    <a:pt x="306" y="294"/>
                  </a:lnTo>
                  <a:lnTo>
                    <a:pt x="480" y="462"/>
                  </a:lnTo>
                  <a:lnTo>
                    <a:pt x="607" y="588"/>
                  </a:lnTo>
                  <a:lnTo>
                    <a:pt x="655" y="672"/>
                  </a:lnTo>
                  <a:lnTo>
                    <a:pt x="949" y="769"/>
                  </a:lnTo>
                  <a:lnTo>
                    <a:pt x="1177" y="817"/>
                  </a:lnTo>
                  <a:lnTo>
                    <a:pt x="1249" y="871"/>
                  </a:lnTo>
                  <a:lnTo>
                    <a:pt x="1117" y="853"/>
                  </a:lnTo>
                  <a:lnTo>
                    <a:pt x="972" y="871"/>
                  </a:lnTo>
                  <a:lnTo>
                    <a:pt x="756" y="919"/>
                  </a:lnTo>
                  <a:lnTo>
                    <a:pt x="619" y="961"/>
                  </a:lnTo>
                  <a:lnTo>
                    <a:pt x="492" y="1111"/>
                  </a:lnTo>
                  <a:lnTo>
                    <a:pt x="420" y="1214"/>
                  </a:lnTo>
                  <a:lnTo>
                    <a:pt x="348" y="1345"/>
                  </a:lnTo>
                  <a:lnTo>
                    <a:pt x="276" y="1441"/>
                  </a:lnTo>
                  <a:lnTo>
                    <a:pt x="192" y="1471"/>
                  </a:lnTo>
                  <a:lnTo>
                    <a:pt x="66" y="1465"/>
                  </a:lnTo>
                  <a:lnTo>
                    <a:pt x="42" y="1441"/>
                  </a:lnTo>
                  <a:lnTo>
                    <a:pt x="0" y="1471"/>
                  </a:lnTo>
                  <a:lnTo>
                    <a:pt x="126" y="1519"/>
                  </a:lnTo>
                  <a:lnTo>
                    <a:pt x="367" y="1585"/>
                  </a:lnTo>
                  <a:lnTo>
                    <a:pt x="570" y="1591"/>
                  </a:lnTo>
                  <a:lnTo>
                    <a:pt x="690" y="1664"/>
                  </a:lnTo>
                  <a:lnTo>
                    <a:pt x="949" y="1712"/>
                  </a:lnTo>
                  <a:lnTo>
                    <a:pt x="1260" y="1694"/>
                  </a:lnTo>
                  <a:lnTo>
                    <a:pt x="1411" y="1603"/>
                  </a:lnTo>
                  <a:lnTo>
                    <a:pt x="1519" y="1537"/>
                  </a:lnTo>
                  <a:lnTo>
                    <a:pt x="1645" y="1399"/>
                  </a:lnTo>
                  <a:lnTo>
                    <a:pt x="1699" y="1387"/>
                  </a:lnTo>
                  <a:lnTo>
                    <a:pt x="1735" y="1513"/>
                  </a:lnTo>
                  <a:lnTo>
                    <a:pt x="1729" y="1567"/>
                  </a:lnTo>
                  <a:lnTo>
                    <a:pt x="1723" y="1670"/>
                  </a:lnTo>
                  <a:lnTo>
                    <a:pt x="1723" y="1802"/>
                  </a:lnTo>
                  <a:lnTo>
                    <a:pt x="1831" y="1964"/>
                  </a:lnTo>
                  <a:lnTo>
                    <a:pt x="1957" y="2090"/>
                  </a:lnTo>
                  <a:lnTo>
                    <a:pt x="2042" y="2229"/>
                  </a:lnTo>
                  <a:lnTo>
                    <a:pt x="2155" y="2366"/>
                  </a:lnTo>
                  <a:lnTo>
                    <a:pt x="2161" y="2295"/>
                  </a:lnTo>
                  <a:lnTo>
                    <a:pt x="2191" y="2133"/>
                  </a:lnTo>
                  <a:lnTo>
                    <a:pt x="2215" y="2048"/>
                  </a:lnTo>
                  <a:lnTo>
                    <a:pt x="2258" y="2042"/>
                  </a:lnTo>
                  <a:lnTo>
                    <a:pt x="2270" y="1970"/>
                  </a:lnTo>
                  <a:lnTo>
                    <a:pt x="2342" y="1868"/>
                  </a:lnTo>
                  <a:lnTo>
                    <a:pt x="2324" y="1748"/>
                  </a:lnTo>
                  <a:lnTo>
                    <a:pt x="2233" y="1573"/>
                  </a:lnTo>
                  <a:lnTo>
                    <a:pt x="2209" y="1453"/>
                  </a:lnTo>
                  <a:lnTo>
                    <a:pt x="2209" y="1345"/>
                  </a:lnTo>
                  <a:lnTo>
                    <a:pt x="2294" y="1483"/>
                  </a:lnTo>
                  <a:lnTo>
                    <a:pt x="2461" y="1651"/>
                  </a:lnTo>
                  <a:lnTo>
                    <a:pt x="2504" y="1651"/>
                  </a:lnTo>
                  <a:lnTo>
                    <a:pt x="2588" y="1688"/>
                  </a:lnTo>
                  <a:lnTo>
                    <a:pt x="2678" y="1718"/>
                  </a:lnTo>
                  <a:lnTo>
                    <a:pt x="2720" y="1712"/>
                  </a:lnTo>
                  <a:lnTo>
                    <a:pt x="2695" y="1682"/>
                  </a:lnTo>
                  <a:lnTo>
                    <a:pt x="2678" y="1627"/>
                  </a:lnTo>
                  <a:lnTo>
                    <a:pt x="2630" y="1597"/>
                  </a:lnTo>
                  <a:lnTo>
                    <a:pt x="2588" y="1543"/>
                  </a:lnTo>
                  <a:lnTo>
                    <a:pt x="2618" y="1483"/>
                  </a:lnTo>
                  <a:lnTo>
                    <a:pt x="2576" y="1399"/>
                  </a:lnTo>
                  <a:lnTo>
                    <a:pt x="2510" y="1357"/>
                  </a:lnTo>
                  <a:lnTo>
                    <a:pt x="2576" y="1351"/>
                  </a:lnTo>
                  <a:lnTo>
                    <a:pt x="2552" y="1315"/>
                  </a:lnTo>
                  <a:lnTo>
                    <a:pt x="2354" y="1184"/>
                  </a:lnTo>
                  <a:lnTo>
                    <a:pt x="2252" y="1123"/>
                  </a:lnTo>
                  <a:lnTo>
                    <a:pt x="2173" y="1009"/>
                  </a:lnTo>
                  <a:lnTo>
                    <a:pt x="2102" y="931"/>
                  </a:lnTo>
                  <a:lnTo>
                    <a:pt x="2108" y="931"/>
                  </a:lnTo>
                  <a:lnTo>
                    <a:pt x="2114" y="925"/>
                  </a:lnTo>
                  <a:lnTo>
                    <a:pt x="2137" y="907"/>
                  </a:lnTo>
                  <a:lnTo>
                    <a:pt x="2167" y="883"/>
                  </a:lnTo>
                  <a:lnTo>
                    <a:pt x="2197" y="877"/>
                  </a:lnTo>
                  <a:lnTo>
                    <a:pt x="2215" y="871"/>
                  </a:lnTo>
                  <a:lnTo>
                    <a:pt x="2240" y="859"/>
                  </a:lnTo>
                  <a:lnTo>
                    <a:pt x="2300" y="829"/>
                  </a:lnTo>
                  <a:lnTo>
                    <a:pt x="2324" y="817"/>
                  </a:lnTo>
                  <a:lnTo>
                    <a:pt x="2348" y="799"/>
                  </a:lnTo>
                  <a:lnTo>
                    <a:pt x="2366" y="793"/>
                  </a:lnTo>
                  <a:lnTo>
                    <a:pt x="2372" y="787"/>
                  </a:lnTo>
                  <a:lnTo>
                    <a:pt x="2828" y="588"/>
                  </a:lnTo>
                  <a:lnTo>
                    <a:pt x="2828" y="528"/>
                  </a:lnTo>
                  <a:lnTo>
                    <a:pt x="2078" y="865"/>
                  </a:lnTo>
                  <a:lnTo>
                    <a:pt x="2006" y="835"/>
                  </a:lnTo>
                  <a:lnTo>
                    <a:pt x="2006" y="835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22" name="Freeform 20">
              <a:extLst>
                <a:ext uri="{FF2B5EF4-FFF2-40B4-BE49-F238E27FC236}">
                  <a16:creationId xmlns:a16="http://schemas.microsoft.com/office/drawing/2014/main" id="{97C23F7B-28DD-49FB-BE32-80C9D7CD588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60" y="1860"/>
              <a:ext cx="2162" cy="1934"/>
            </a:xfrm>
            <a:custGeom>
              <a:avLst/>
              <a:gdLst/>
              <a:ahLst/>
              <a:cxnLst>
                <a:cxn ang="0">
                  <a:pos x="1842" y="851"/>
                </a:cxn>
                <a:cxn ang="0">
                  <a:pos x="1937" y="1019"/>
                </a:cxn>
                <a:cxn ang="0">
                  <a:pos x="2051" y="1168"/>
                </a:cxn>
                <a:cxn ang="0">
                  <a:pos x="2117" y="1246"/>
                </a:cxn>
                <a:cxn ang="0">
                  <a:pos x="2153" y="1294"/>
                </a:cxn>
                <a:cxn ang="0">
                  <a:pos x="1889" y="977"/>
                </a:cxn>
                <a:cxn ang="0">
                  <a:pos x="1860" y="929"/>
                </a:cxn>
                <a:cxn ang="0">
                  <a:pos x="1782" y="1240"/>
                </a:cxn>
                <a:cxn ang="0">
                  <a:pos x="1770" y="1486"/>
                </a:cxn>
                <a:cxn ang="0">
                  <a:pos x="1818" y="1906"/>
                </a:cxn>
                <a:cxn ang="0">
                  <a:pos x="1788" y="1930"/>
                </a:cxn>
                <a:cxn ang="0">
                  <a:pos x="1746" y="1534"/>
                </a:cxn>
                <a:cxn ang="0">
                  <a:pos x="1728" y="1288"/>
                </a:cxn>
                <a:cxn ang="0">
                  <a:pos x="1764" y="1085"/>
                </a:cxn>
                <a:cxn ang="0">
                  <a:pos x="1770" y="875"/>
                </a:cxn>
                <a:cxn ang="0">
                  <a:pos x="1268" y="1007"/>
                </a:cxn>
                <a:cxn ang="0">
                  <a:pos x="825" y="1132"/>
                </a:cxn>
                <a:cxn ang="0">
                  <a:pos x="323" y="1312"/>
                </a:cxn>
                <a:cxn ang="0">
                  <a:pos x="18" y="1420"/>
                </a:cxn>
                <a:cxn ang="0">
                  <a:pos x="311" y="1282"/>
                </a:cxn>
                <a:cxn ang="0">
                  <a:pos x="682" y="1144"/>
                </a:cxn>
                <a:cxn ang="0">
                  <a:pos x="1022" y="1037"/>
                </a:cxn>
                <a:cxn ang="0">
                  <a:pos x="1411" y="929"/>
                </a:cxn>
                <a:cxn ang="0">
                  <a:pos x="1692" y="815"/>
                </a:cxn>
                <a:cxn ang="0">
                  <a:pos x="1333" y="623"/>
                </a:cxn>
                <a:cxn ang="0">
                  <a:pos x="861" y="515"/>
                </a:cxn>
                <a:cxn ang="0">
                  <a:pos x="227" y="161"/>
                </a:cxn>
                <a:cxn ang="0">
                  <a:pos x="0" y="83"/>
                </a:cxn>
                <a:cxn ang="0">
                  <a:pos x="329" y="179"/>
                </a:cxn>
                <a:cxn ang="0">
                  <a:pos x="712" y="383"/>
                </a:cxn>
                <a:cxn ang="0">
                  <a:pos x="933" y="491"/>
                </a:cxn>
                <a:cxn ang="0">
                  <a:pos x="1351" y="593"/>
                </a:cxn>
                <a:cxn ang="0">
                  <a:pos x="1650" y="743"/>
                </a:cxn>
                <a:cxn ang="0">
                  <a:pos x="1423" y="461"/>
                </a:cxn>
                <a:cxn ang="0">
                  <a:pos x="1286" y="191"/>
                </a:cxn>
                <a:cxn ang="0">
                  <a:pos x="1154" y="0"/>
                </a:cxn>
                <a:cxn ang="0">
                  <a:pos x="1339" y="215"/>
                </a:cxn>
                <a:cxn ang="0">
                  <a:pos x="1489" y="485"/>
                </a:cxn>
                <a:cxn ang="0">
                  <a:pos x="1746" y="803"/>
                </a:cxn>
                <a:cxn ang="0">
                  <a:pos x="1842" y="851"/>
                </a:cxn>
                <a:cxn ang="0">
                  <a:pos x="1842" y="851"/>
                </a:cxn>
              </a:cxnLst>
              <a:rect l="0" t="0" r="r" b="b"/>
              <a:pathLst>
                <a:path w="2153" h="1930">
                  <a:moveTo>
                    <a:pt x="1842" y="851"/>
                  </a:moveTo>
                  <a:lnTo>
                    <a:pt x="1937" y="1019"/>
                  </a:lnTo>
                  <a:lnTo>
                    <a:pt x="2051" y="1168"/>
                  </a:lnTo>
                  <a:lnTo>
                    <a:pt x="2117" y="1246"/>
                  </a:lnTo>
                  <a:lnTo>
                    <a:pt x="2153" y="1294"/>
                  </a:lnTo>
                  <a:lnTo>
                    <a:pt x="1889" y="977"/>
                  </a:lnTo>
                  <a:lnTo>
                    <a:pt x="1860" y="929"/>
                  </a:lnTo>
                  <a:lnTo>
                    <a:pt x="1782" y="1240"/>
                  </a:lnTo>
                  <a:lnTo>
                    <a:pt x="1770" y="1486"/>
                  </a:lnTo>
                  <a:lnTo>
                    <a:pt x="1818" y="1906"/>
                  </a:lnTo>
                  <a:lnTo>
                    <a:pt x="1788" y="1930"/>
                  </a:lnTo>
                  <a:lnTo>
                    <a:pt x="1746" y="1534"/>
                  </a:lnTo>
                  <a:lnTo>
                    <a:pt x="1728" y="1288"/>
                  </a:lnTo>
                  <a:lnTo>
                    <a:pt x="1764" y="1085"/>
                  </a:lnTo>
                  <a:lnTo>
                    <a:pt x="1770" y="875"/>
                  </a:lnTo>
                  <a:lnTo>
                    <a:pt x="1268" y="1007"/>
                  </a:lnTo>
                  <a:lnTo>
                    <a:pt x="825" y="1132"/>
                  </a:lnTo>
                  <a:lnTo>
                    <a:pt x="323" y="1312"/>
                  </a:lnTo>
                  <a:lnTo>
                    <a:pt x="18" y="1420"/>
                  </a:lnTo>
                  <a:lnTo>
                    <a:pt x="311" y="1282"/>
                  </a:lnTo>
                  <a:lnTo>
                    <a:pt x="682" y="1144"/>
                  </a:lnTo>
                  <a:lnTo>
                    <a:pt x="1022" y="1037"/>
                  </a:lnTo>
                  <a:lnTo>
                    <a:pt x="1411" y="929"/>
                  </a:lnTo>
                  <a:lnTo>
                    <a:pt x="1692" y="815"/>
                  </a:lnTo>
                  <a:lnTo>
                    <a:pt x="1333" y="623"/>
                  </a:lnTo>
                  <a:lnTo>
                    <a:pt x="861" y="515"/>
                  </a:lnTo>
                  <a:lnTo>
                    <a:pt x="227" y="161"/>
                  </a:lnTo>
                  <a:lnTo>
                    <a:pt x="0" y="83"/>
                  </a:lnTo>
                  <a:lnTo>
                    <a:pt x="329" y="179"/>
                  </a:lnTo>
                  <a:lnTo>
                    <a:pt x="712" y="383"/>
                  </a:lnTo>
                  <a:lnTo>
                    <a:pt x="933" y="491"/>
                  </a:lnTo>
                  <a:lnTo>
                    <a:pt x="1351" y="593"/>
                  </a:lnTo>
                  <a:lnTo>
                    <a:pt x="1650" y="743"/>
                  </a:lnTo>
                  <a:lnTo>
                    <a:pt x="1423" y="461"/>
                  </a:lnTo>
                  <a:lnTo>
                    <a:pt x="1286" y="191"/>
                  </a:lnTo>
                  <a:lnTo>
                    <a:pt x="1154" y="0"/>
                  </a:lnTo>
                  <a:lnTo>
                    <a:pt x="1339" y="215"/>
                  </a:lnTo>
                  <a:lnTo>
                    <a:pt x="1489" y="485"/>
                  </a:lnTo>
                  <a:lnTo>
                    <a:pt x="1746" y="803"/>
                  </a:lnTo>
                  <a:lnTo>
                    <a:pt x="1842" y="851"/>
                  </a:lnTo>
                  <a:lnTo>
                    <a:pt x="1842" y="851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</p:grpSp>
      <p:sp>
        <p:nvSpPr>
          <p:cNvPr id="31765" name="Rectangle 2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28800"/>
            <a:ext cx="7772400" cy="1736725"/>
          </a:xfrm>
        </p:spPr>
        <p:txBody>
          <a:bodyPr/>
          <a:lstStyle>
            <a:lvl1pPr>
              <a:defRPr sz="5400"/>
            </a:lvl1pPr>
          </a:lstStyle>
          <a:p>
            <a:r>
              <a:rPr lang="fr-FR"/>
              <a:t>Modifiez le style du titre</a:t>
            </a:r>
            <a:endParaRPr lang="ar-SA"/>
          </a:p>
        </p:txBody>
      </p:sp>
      <p:sp>
        <p:nvSpPr>
          <p:cNvPr id="31766" name="Rectangle 2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fr-FR"/>
              <a:t>Modifiez le style des sous-titres du masque</a:t>
            </a:r>
            <a:endParaRPr lang="ar-SA"/>
          </a:p>
        </p:txBody>
      </p:sp>
      <p:sp>
        <p:nvSpPr>
          <p:cNvPr id="23" name="Rectangle 23">
            <a:extLst>
              <a:ext uri="{FF2B5EF4-FFF2-40B4-BE49-F238E27FC236}">
                <a16:creationId xmlns:a16="http://schemas.microsoft.com/office/drawing/2014/main" id="{343A06CE-4357-4A2F-81DA-AEDC268CAB2F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" name="Rectangle 24">
            <a:extLst>
              <a:ext uri="{FF2B5EF4-FFF2-40B4-BE49-F238E27FC236}">
                <a16:creationId xmlns:a16="http://schemas.microsoft.com/office/drawing/2014/main" id="{8D0DA532-2377-4E25-948F-855023D5A5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" name="Rectangle 25">
            <a:extLst>
              <a:ext uri="{FF2B5EF4-FFF2-40B4-BE49-F238E27FC236}">
                <a16:creationId xmlns:a16="http://schemas.microsoft.com/office/drawing/2014/main" id="{3290B238-E7E2-4F6B-BD72-E34414CB06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359C5B-5D51-446E-B01B-B0FF5029F1FB}" type="slidenum">
              <a:rPr lang="ar-SA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526324378"/>
      </p:ext>
    </p:extLst>
  </p:cSld>
  <p:clrMapOvr>
    <a:masterClrMapping/>
  </p:clrMapOvr>
  <p:transition spd="slow" advTm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ar-SA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4" name="Rectangle 23">
            <a:extLst>
              <a:ext uri="{FF2B5EF4-FFF2-40B4-BE49-F238E27FC236}">
                <a16:creationId xmlns:a16="http://schemas.microsoft.com/office/drawing/2014/main" id="{2E2B2D63-8FE3-451C-81D7-6DDABDC2B1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4">
            <a:extLst>
              <a:ext uri="{FF2B5EF4-FFF2-40B4-BE49-F238E27FC236}">
                <a16:creationId xmlns:a16="http://schemas.microsoft.com/office/drawing/2014/main" id="{E83068E7-7FBF-4992-AAD7-7A7C008CE6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>
            <a:extLst>
              <a:ext uri="{FF2B5EF4-FFF2-40B4-BE49-F238E27FC236}">
                <a16:creationId xmlns:a16="http://schemas.microsoft.com/office/drawing/2014/main" id="{BF8CDC64-CFD1-4F54-AA24-8A7BDD25E6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AEFBBC-91D4-40F7-AB6B-30C6E89C5995}" type="slidenum">
              <a:rPr lang="ar-SA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042663915"/>
      </p:ext>
    </p:extLst>
  </p:cSld>
  <p:clrMapOvr>
    <a:masterClrMapping/>
  </p:clrMapOvr>
  <p:transition spd="slow" advTm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fr-FR"/>
              <a:t>Modifiez le style du titre</a:t>
            </a:r>
            <a:endParaRPr lang="ar-SA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4" name="Rectangle 23">
            <a:extLst>
              <a:ext uri="{FF2B5EF4-FFF2-40B4-BE49-F238E27FC236}">
                <a16:creationId xmlns:a16="http://schemas.microsoft.com/office/drawing/2014/main" id="{1FD4FF53-17C0-47C5-BE80-87E6BD0DD9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4">
            <a:extLst>
              <a:ext uri="{FF2B5EF4-FFF2-40B4-BE49-F238E27FC236}">
                <a16:creationId xmlns:a16="http://schemas.microsoft.com/office/drawing/2014/main" id="{C00393F8-514D-4B93-A004-91AB53AA7C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>
            <a:extLst>
              <a:ext uri="{FF2B5EF4-FFF2-40B4-BE49-F238E27FC236}">
                <a16:creationId xmlns:a16="http://schemas.microsoft.com/office/drawing/2014/main" id="{9F95CFFC-0A84-4D7A-A3E2-40EBEBFB02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EFD00E-034C-4D6B-A411-E33F4E77F78F}" type="slidenum">
              <a:rPr lang="ar-SA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4209404604"/>
      </p:ext>
    </p:extLst>
  </p:cSld>
  <p:clrMapOvr>
    <a:masterClrMapping/>
  </p:clrMapOvr>
  <p:transition spd="slow" advTm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عنوان، ونص، وقصاصة وسائ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4" name="عنصر نائب للوسائط 3"/>
          <p:cNvSpPr>
            <a:spLocks noGrp="1"/>
          </p:cNvSpPr>
          <p:nvPr>
            <p:ph type="media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fr-FR" noProof="0"/>
              <a:t>Cliquez sur l'icône pour ajouter l'élément multimédia</a:t>
            </a:r>
            <a:endParaRPr lang="ar-SA" noProof="0"/>
          </a:p>
        </p:txBody>
      </p:sp>
      <p:sp>
        <p:nvSpPr>
          <p:cNvPr id="5" name="Rectangle 23">
            <a:extLst>
              <a:ext uri="{FF2B5EF4-FFF2-40B4-BE49-F238E27FC236}">
                <a16:creationId xmlns:a16="http://schemas.microsoft.com/office/drawing/2014/main" id="{AC689A11-B095-4E1B-95DF-B9C9991A4D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4">
            <a:extLst>
              <a:ext uri="{FF2B5EF4-FFF2-40B4-BE49-F238E27FC236}">
                <a16:creationId xmlns:a16="http://schemas.microsoft.com/office/drawing/2014/main" id="{85E16C20-D445-4A8F-B580-0EDDAA70EE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5">
            <a:extLst>
              <a:ext uri="{FF2B5EF4-FFF2-40B4-BE49-F238E27FC236}">
                <a16:creationId xmlns:a16="http://schemas.microsoft.com/office/drawing/2014/main" id="{DC883CF4-75A3-4DED-A29E-5340911CE7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6D17CB-0C28-4D1B-84E4-3CD2C6454173}" type="slidenum">
              <a:rPr lang="ar-SA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054304738"/>
      </p:ext>
    </p:extLst>
  </p:cSld>
  <p:clrMapOvr>
    <a:masterClrMapping/>
  </p:clrMapOvr>
  <p:transition spd="slow" advTm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عنوان، ونص، واثنان من ال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4" name="عنصر نائب للمحتوى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5" name="عنصر نائب للمحتوى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6" name="Rectangle 23">
            <a:extLst>
              <a:ext uri="{FF2B5EF4-FFF2-40B4-BE49-F238E27FC236}">
                <a16:creationId xmlns:a16="http://schemas.microsoft.com/office/drawing/2014/main" id="{5649BDA4-D9FE-4191-A5E3-D99F6EE3DB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4">
            <a:extLst>
              <a:ext uri="{FF2B5EF4-FFF2-40B4-BE49-F238E27FC236}">
                <a16:creationId xmlns:a16="http://schemas.microsoft.com/office/drawing/2014/main" id="{BAF24CDE-E269-47C6-8BAF-DFB38F5287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25">
            <a:extLst>
              <a:ext uri="{FF2B5EF4-FFF2-40B4-BE49-F238E27FC236}">
                <a16:creationId xmlns:a16="http://schemas.microsoft.com/office/drawing/2014/main" id="{4B62E59B-49D3-4E6B-82B8-C89630F7F0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85826D-1FF3-47B1-AD81-761A2ADC319C}" type="slidenum">
              <a:rPr lang="ar-SA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595439085"/>
      </p:ext>
    </p:extLst>
  </p:cSld>
  <p:clrMapOvr>
    <a:masterClrMapping/>
  </p:clrMapOvr>
  <p:transition spd="slow" advTm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عنوان، ونص،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5" name="Rectangle 23">
            <a:extLst>
              <a:ext uri="{FF2B5EF4-FFF2-40B4-BE49-F238E27FC236}">
                <a16:creationId xmlns:a16="http://schemas.microsoft.com/office/drawing/2014/main" id="{F33A24E0-6F2A-4037-BA08-BC5E6DD58E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4">
            <a:extLst>
              <a:ext uri="{FF2B5EF4-FFF2-40B4-BE49-F238E27FC236}">
                <a16:creationId xmlns:a16="http://schemas.microsoft.com/office/drawing/2014/main" id="{9680CDC9-04D2-4EA1-A7FE-FE1E598DE9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5">
            <a:extLst>
              <a:ext uri="{FF2B5EF4-FFF2-40B4-BE49-F238E27FC236}">
                <a16:creationId xmlns:a16="http://schemas.microsoft.com/office/drawing/2014/main" id="{C549846E-0485-4ED0-B1D2-C50F103C17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C90AEE-A8BF-4A24-B8DD-C04FF4F62095}" type="slidenum">
              <a:rPr lang="ar-SA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037165170"/>
      </p:ext>
    </p:extLst>
  </p:cSld>
  <p:clrMapOvr>
    <a:masterClrMapping/>
  </p:clrMapOvr>
  <p:transition spd="slow" advTm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4" name="Rectangle 23">
            <a:extLst>
              <a:ext uri="{FF2B5EF4-FFF2-40B4-BE49-F238E27FC236}">
                <a16:creationId xmlns:a16="http://schemas.microsoft.com/office/drawing/2014/main" id="{9DBBB991-D578-4609-8004-66DA2D233B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4">
            <a:extLst>
              <a:ext uri="{FF2B5EF4-FFF2-40B4-BE49-F238E27FC236}">
                <a16:creationId xmlns:a16="http://schemas.microsoft.com/office/drawing/2014/main" id="{55D548C1-DDA2-4DFB-9609-EB1EED491F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>
            <a:extLst>
              <a:ext uri="{FF2B5EF4-FFF2-40B4-BE49-F238E27FC236}">
                <a16:creationId xmlns:a16="http://schemas.microsoft.com/office/drawing/2014/main" id="{1A884BAF-C8B0-4DBE-9081-AED638FED2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47977F-C2FF-4D44-881B-E03FC66E07B6}" type="slidenum">
              <a:rPr lang="ar-SA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54284040"/>
      </p:ext>
    </p:extLst>
  </p:cSld>
  <p:clrMapOvr>
    <a:masterClrMapping/>
  </p:clrMapOvr>
  <p:transition spd="slow" advTm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fr-FR"/>
              <a:t>Modifiez le style du titre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Rectangle 23">
            <a:extLst>
              <a:ext uri="{FF2B5EF4-FFF2-40B4-BE49-F238E27FC236}">
                <a16:creationId xmlns:a16="http://schemas.microsoft.com/office/drawing/2014/main" id="{80256318-72CD-4662-8189-B3B3810398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4">
            <a:extLst>
              <a:ext uri="{FF2B5EF4-FFF2-40B4-BE49-F238E27FC236}">
                <a16:creationId xmlns:a16="http://schemas.microsoft.com/office/drawing/2014/main" id="{36A7E649-1A3E-4887-BE41-71AA7ABE31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>
            <a:extLst>
              <a:ext uri="{FF2B5EF4-FFF2-40B4-BE49-F238E27FC236}">
                <a16:creationId xmlns:a16="http://schemas.microsoft.com/office/drawing/2014/main" id="{62825E44-989B-404A-84D5-0F29FF1967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D4808B-6909-41F0-BEB3-BE7B6C3495B8}" type="slidenum">
              <a:rPr lang="ar-SA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688029711"/>
      </p:ext>
    </p:extLst>
  </p:cSld>
  <p:clrMapOvr>
    <a:masterClrMapping/>
  </p:clrMapOvr>
  <p:transition spd="slow" advTm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5" name="Rectangle 23">
            <a:extLst>
              <a:ext uri="{FF2B5EF4-FFF2-40B4-BE49-F238E27FC236}">
                <a16:creationId xmlns:a16="http://schemas.microsoft.com/office/drawing/2014/main" id="{B387CDE5-2A4D-43BA-99E7-09D0695587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4">
            <a:extLst>
              <a:ext uri="{FF2B5EF4-FFF2-40B4-BE49-F238E27FC236}">
                <a16:creationId xmlns:a16="http://schemas.microsoft.com/office/drawing/2014/main" id="{D46967D3-26BE-4D25-B4B5-B74B3C8BA1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5">
            <a:extLst>
              <a:ext uri="{FF2B5EF4-FFF2-40B4-BE49-F238E27FC236}">
                <a16:creationId xmlns:a16="http://schemas.microsoft.com/office/drawing/2014/main" id="{FD8B4451-7B78-453D-987F-AB307D086D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6C45AE-9523-4D13-8044-4BEDBEDD40E9}" type="slidenum">
              <a:rPr lang="ar-SA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634075504"/>
      </p:ext>
    </p:extLst>
  </p:cSld>
  <p:clrMapOvr>
    <a:masterClrMapping/>
  </p:clrMapOvr>
  <p:transition spd="slow" advTm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/>
              <a:t>Modifiez le style du titre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7" name="Rectangle 23">
            <a:extLst>
              <a:ext uri="{FF2B5EF4-FFF2-40B4-BE49-F238E27FC236}">
                <a16:creationId xmlns:a16="http://schemas.microsoft.com/office/drawing/2014/main" id="{BB6699A2-2492-4DD0-BCF0-BBE5AA7871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24">
            <a:extLst>
              <a:ext uri="{FF2B5EF4-FFF2-40B4-BE49-F238E27FC236}">
                <a16:creationId xmlns:a16="http://schemas.microsoft.com/office/drawing/2014/main" id="{87701014-4299-432E-A00F-4A1FFBF455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25">
            <a:extLst>
              <a:ext uri="{FF2B5EF4-FFF2-40B4-BE49-F238E27FC236}">
                <a16:creationId xmlns:a16="http://schemas.microsoft.com/office/drawing/2014/main" id="{170388E7-3C30-4DF7-93DA-E75571B42E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390D17-E0BE-4383-8107-25DB0C63E65B}" type="slidenum">
              <a:rPr lang="ar-SA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501575199"/>
      </p:ext>
    </p:extLst>
  </p:cSld>
  <p:clrMapOvr>
    <a:masterClrMapping/>
  </p:clrMapOvr>
  <p:transition spd="slow" advTm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ar-SA"/>
          </a:p>
        </p:txBody>
      </p:sp>
      <p:sp>
        <p:nvSpPr>
          <p:cNvPr id="3" name="Rectangle 23">
            <a:extLst>
              <a:ext uri="{FF2B5EF4-FFF2-40B4-BE49-F238E27FC236}">
                <a16:creationId xmlns:a16="http://schemas.microsoft.com/office/drawing/2014/main" id="{A01E0C5C-EB59-4B76-A6F0-8BD45BB637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4">
            <a:extLst>
              <a:ext uri="{FF2B5EF4-FFF2-40B4-BE49-F238E27FC236}">
                <a16:creationId xmlns:a16="http://schemas.microsoft.com/office/drawing/2014/main" id="{4C62C69E-E919-42D6-8BDF-5612CFDD39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>
            <a:extLst>
              <a:ext uri="{FF2B5EF4-FFF2-40B4-BE49-F238E27FC236}">
                <a16:creationId xmlns:a16="http://schemas.microsoft.com/office/drawing/2014/main" id="{815DABD2-2A91-465F-9C5E-72F7851FAD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A50316-C32F-4E5A-9962-D1E6E9163B4E}" type="slidenum">
              <a:rPr lang="ar-SA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909275794"/>
      </p:ext>
    </p:extLst>
  </p:cSld>
  <p:clrMapOvr>
    <a:masterClrMapping/>
  </p:clrMapOvr>
  <p:transition spd="slow" advTm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3">
            <a:extLst>
              <a:ext uri="{FF2B5EF4-FFF2-40B4-BE49-F238E27FC236}">
                <a16:creationId xmlns:a16="http://schemas.microsoft.com/office/drawing/2014/main" id="{247FEBB2-8606-4E4F-9605-7E6F774BF9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24">
            <a:extLst>
              <a:ext uri="{FF2B5EF4-FFF2-40B4-BE49-F238E27FC236}">
                <a16:creationId xmlns:a16="http://schemas.microsoft.com/office/drawing/2014/main" id="{C34F91CA-35FE-404D-B33B-8264FB9A7E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5">
            <a:extLst>
              <a:ext uri="{FF2B5EF4-FFF2-40B4-BE49-F238E27FC236}">
                <a16:creationId xmlns:a16="http://schemas.microsoft.com/office/drawing/2014/main" id="{EFC5DF1F-9F1C-40D4-AA5E-AC281C0D3A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00F5F1-F3E3-4FAB-B4F9-F8E507D4E78D}" type="slidenum">
              <a:rPr lang="ar-SA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580987293"/>
      </p:ext>
    </p:extLst>
  </p:cSld>
  <p:clrMapOvr>
    <a:masterClrMapping/>
  </p:clrMapOvr>
  <p:transition spd="slow" advTm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fr-FR"/>
              <a:t>Modifiez le style du titre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Rectangle 23">
            <a:extLst>
              <a:ext uri="{FF2B5EF4-FFF2-40B4-BE49-F238E27FC236}">
                <a16:creationId xmlns:a16="http://schemas.microsoft.com/office/drawing/2014/main" id="{D1E8D94E-CCF5-4996-906B-48D894EAAB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4">
            <a:extLst>
              <a:ext uri="{FF2B5EF4-FFF2-40B4-BE49-F238E27FC236}">
                <a16:creationId xmlns:a16="http://schemas.microsoft.com/office/drawing/2014/main" id="{735CC4D2-CDDA-4644-9B86-0CFFD87EC9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5">
            <a:extLst>
              <a:ext uri="{FF2B5EF4-FFF2-40B4-BE49-F238E27FC236}">
                <a16:creationId xmlns:a16="http://schemas.microsoft.com/office/drawing/2014/main" id="{11797AB2-575F-4243-851B-5DD3C27CF2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290DBA-0FA4-42A4-887D-2F936A7CAF3F}" type="slidenum">
              <a:rPr lang="ar-SA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050645647"/>
      </p:ext>
    </p:extLst>
  </p:cSld>
  <p:clrMapOvr>
    <a:masterClrMapping/>
  </p:clrMapOvr>
  <p:transition spd="slow" advTm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fr-FR"/>
              <a:t>Modifiez le style du titre</a:t>
            </a:r>
            <a:endParaRPr lang="ar-SA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fr-FR" noProof="0"/>
              <a:t>Cliquez sur l'icône pour ajouter une image</a:t>
            </a:r>
            <a:endParaRPr lang="ar-SA" noProof="0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Rectangle 23">
            <a:extLst>
              <a:ext uri="{FF2B5EF4-FFF2-40B4-BE49-F238E27FC236}">
                <a16:creationId xmlns:a16="http://schemas.microsoft.com/office/drawing/2014/main" id="{F9FC6324-28BA-4EB4-8504-6F10F7E9B9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4">
            <a:extLst>
              <a:ext uri="{FF2B5EF4-FFF2-40B4-BE49-F238E27FC236}">
                <a16:creationId xmlns:a16="http://schemas.microsoft.com/office/drawing/2014/main" id="{B9009B69-9DEB-4160-8179-3319B4E63A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5">
            <a:extLst>
              <a:ext uri="{FF2B5EF4-FFF2-40B4-BE49-F238E27FC236}">
                <a16:creationId xmlns:a16="http://schemas.microsoft.com/office/drawing/2014/main" id="{43BE78A6-A32B-4D8F-A0FF-4713986DD5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10EA13-68F0-4DB4-A9FD-40F296F83256}" type="slidenum">
              <a:rPr lang="ar-SA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456024635"/>
      </p:ext>
    </p:extLst>
  </p:cSld>
  <p:clrMapOvr>
    <a:masterClrMapping/>
  </p:clrMapOvr>
  <p:transition spd="slow" advTm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>
            <a:extLst>
              <a:ext uri="{FF2B5EF4-FFF2-40B4-BE49-F238E27FC236}">
                <a16:creationId xmlns:a16="http://schemas.microsoft.com/office/drawing/2014/main" id="{BC78A8AD-FB48-4136-8682-F965B7DB566B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934200"/>
            <a:chOff x="0" y="0"/>
            <a:chExt cx="5760" cy="4368"/>
          </a:xfrm>
        </p:grpSpPr>
        <p:sp>
          <p:nvSpPr>
            <p:cNvPr id="30723" name="Freeform 3">
              <a:extLst>
                <a:ext uri="{FF2B5EF4-FFF2-40B4-BE49-F238E27FC236}">
                  <a16:creationId xmlns:a16="http://schemas.microsoft.com/office/drawing/2014/main" id="{808A864D-876C-45C9-A827-115655A9C79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2208"/>
              <a:ext cx="2515" cy="1970"/>
            </a:xfrm>
            <a:custGeom>
              <a:avLst/>
              <a:gdLst/>
              <a:ahLst/>
              <a:cxnLst>
                <a:cxn ang="0">
                  <a:pos x="744" y="1669"/>
                </a:cxn>
                <a:cxn ang="0">
                  <a:pos x="852" y="1400"/>
                </a:cxn>
                <a:cxn ang="0">
                  <a:pos x="876" y="1171"/>
                </a:cxn>
                <a:cxn ang="0">
                  <a:pos x="979" y="1370"/>
                </a:cxn>
                <a:cxn ang="0">
                  <a:pos x="1231" y="1621"/>
                </a:cxn>
                <a:cxn ang="0">
                  <a:pos x="1471" y="1693"/>
                </a:cxn>
                <a:cxn ang="0">
                  <a:pos x="1819" y="1678"/>
                </a:cxn>
                <a:cxn ang="0">
                  <a:pos x="1893" y="1513"/>
                </a:cxn>
                <a:cxn ang="0">
                  <a:pos x="1874" y="1285"/>
                </a:cxn>
                <a:cxn ang="0">
                  <a:pos x="1783" y="967"/>
                </a:cxn>
                <a:cxn ang="0">
                  <a:pos x="1289" y="873"/>
                </a:cxn>
                <a:cxn ang="0">
                  <a:pos x="1549" y="745"/>
                </a:cxn>
                <a:cxn ang="0">
                  <a:pos x="1753" y="732"/>
                </a:cxn>
                <a:cxn ang="0">
                  <a:pos x="2107" y="618"/>
                </a:cxn>
                <a:cxn ang="0">
                  <a:pos x="2377" y="438"/>
                </a:cxn>
                <a:cxn ang="0">
                  <a:pos x="2420" y="343"/>
                </a:cxn>
                <a:cxn ang="0">
                  <a:pos x="2077" y="331"/>
                </a:cxn>
                <a:cxn ang="0">
                  <a:pos x="1951" y="301"/>
                </a:cxn>
                <a:cxn ang="0">
                  <a:pos x="1645" y="289"/>
                </a:cxn>
                <a:cxn ang="0">
                  <a:pos x="1297" y="408"/>
                </a:cxn>
                <a:cxn ang="0">
                  <a:pos x="1308" y="337"/>
                </a:cxn>
                <a:cxn ang="0">
                  <a:pos x="1453" y="168"/>
                </a:cxn>
                <a:cxn ang="0">
                  <a:pos x="1477" y="36"/>
                </a:cxn>
                <a:cxn ang="0">
                  <a:pos x="1417" y="24"/>
                </a:cxn>
                <a:cxn ang="0">
                  <a:pos x="1189" y="102"/>
                </a:cxn>
                <a:cxn ang="0">
                  <a:pos x="1026" y="144"/>
                </a:cxn>
                <a:cxn ang="0">
                  <a:pos x="889" y="331"/>
                </a:cxn>
                <a:cxn ang="0">
                  <a:pos x="726" y="480"/>
                </a:cxn>
                <a:cxn ang="0">
                  <a:pos x="643" y="540"/>
                </a:cxn>
                <a:cxn ang="0">
                  <a:pos x="600" y="516"/>
                </a:cxn>
                <a:cxn ang="0">
                  <a:pos x="552" y="486"/>
                </a:cxn>
                <a:cxn ang="0">
                  <a:pos x="528" y="462"/>
                </a:cxn>
                <a:cxn ang="0">
                  <a:pos x="474" y="426"/>
                </a:cxn>
                <a:cxn ang="0">
                  <a:pos x="415" y="390"/>
                </a:cxn>
                <a:cxn ang="0">
                  <a:pos x="366" y="366"/>
                </a:cxn>
                <a:cxn ang="0">
                  <a:pos x="192" y="234"/>
                </a:cxn>
                <a:cxn ang="0">
                  <a:pos x="570" y="564"/>
                </a:cxn>
                <a:cxn ang="0">
                  <a:pos x="444" y="732"/>
                </a:cxn>
                <a:cxn ang="0">
                  <a:pos x="318" y="787"/>
                </a:cxn>
                <a:cxn ang="0">
                  <a:pos x="127" y="853"/>
                </a:cxn>
                <a:cxn ang="0">
                  <a:pos x="0" y="1165"/>
                </a:cxn>
                <a:cxn ang="0">
                  <a:pos x="372" y="1015"/>
                </a:cxn>
                <a:cxn ang="0">
                  <a:pos x="222" y="1262"/>
                </a:cxn>
                <a:cxn ang="0">
                  <a:pos x="139" y="1459"/>
                </a:cxn>
                <a:cxn ang="0">
                  <a:pos x="102" y="1495"/>
                </a:cxn>
                <a:cxn ang="0">
                  <a:pos x="84" y="1519"/>
                </a:cxn>
                <a:cxn ang="0">
                  <a:pos x="96" y="1537"/>
                </a:cxn>
                <a:cxn ang="0">
                  <a:pos x="127" y="1567"/>
                </a:cxn>
                <a:cxn ang="0">
                  <a:pos x="145" y="1633"/>
                </a:cxn>
                <a:cxn ang="0">
                  <a:pos x="156" y="1693"/>
                </a:cxn>
                <a:cxn ang="0">
                  <a:pos x="162" y="1723"/>
                </a:cxn>
                <a:cxn ang="0">
                  <a:pos x="216" y="1802"/>
                </a:cxn>
                <a:cxn ang="0">
                  <a:pos x="228" y="1850"/>
                </a:cxn>
                <a:cxn ang="0">
                  <a:pos x="240" y="1904"/>
                </a:cxn>
                <a:cxn ang="0">
                  <a:pos x="246" y="1922"/>
                </a:cxn>
                <a:cxn ang="0">
                  <a:pos x="258" y="1970"/>
                </a:cxn>
                <a:cxn ang="0">
                  <a:pos x="462" y="1922"/>
                </a:cxn>
                <a:cxn ang="0">
                  <a:pos x="624" y="1778"/>
                </a:cxn>
              </a:cxnLst>
              <a:rect l="0" t="0" r="r" b="b"/>
              <a:pathLst>
                <a:path w="2515" h="1970">
                  <a:moveTo>
                    <a:pt x="624" y="1778"/>
                  </a:moveTo>
                  <a:lnTo>
                    <a:pt x="744" y="1669"/>
                  </a:lnTo>
                  <a:lnTo>
                    <a:pt x="834" y="1627"/>
                  </a:lnTo>
                  <a:lnTo>
                    <a:pt x="852" y="1400"/>
                  </a:lnTo>
                  <a:lnTo>
                    <a:pt x="834" y="1225"/>
                  </a:lnTo>
                  <a:lnTo>
                    <a:pt x="876" y="1171"/>
                  </a:lnTo>
                  <a:lnTo>
                    <a:pt x="901" y="1268"/>
                  </a:lnTo>
                  <a:lnTo>
                    <a:pt x="979" y="1370"/>
                  </a:lnTo>
                  <a:lnTo>
                    <a:pt x="1116" y="1519"/>
                  </a:lnTo>
                  <a:lnTo>
                    <a:pt x="1231" y="1621"/>
                  </a:lnTo>
                  <a:lnTo>
                    <a:pt x="1353" y="1632"/>
                  </a:lnTo>
                  <a:lnTo>
                    <a:pt x="1471" y="1693"/>
                  </a:lnTo>
                  <a:lnTo>
                    <a:pt x="1664" y="1659"/>
                  </a:lnTo>
                  <a:lnTo>
                    <a:pt x="1819" y="1678"/>
                  </a:lnTo>
                  <a:lnTo>
                    <a:pt x="1975" y="1632"/>
                  </a:lnTo>
                  <a:lnTo>
                    <a:pt x="1893" y="1513"/>
                  </a:lnTo>
                  <a:lnTo>
                    <a:pt x="1920" y="1385"/>
                  </a:lnTo>
                  <a:lnTo>
                    <a:pt x="1874" y="1285"/>
                  </a:lnTo>
                  <a:lnTo>
                    <a:pt x="1865" y="1129"/>
                  </a:lnTo>
                  <a:lnTo>
                    <a:pt x="1783" y="967"/>
                  </a:lnTo>
                  <a:lnTo>
                    <a:pt x="1527" y="891"/>
                  </a:lnTo>
                  <a:lnTo>
                    <a:pt x="1289" y="873"/>
                  </a:lnTo>
                  <a:lnTo>
                    <a:pt x="1393" y="781"/>
                  </a:lnTo>
                  <a:lnTo>
                    <a:pt x="1549" y="745"/>
                  </a:lnTo>
                  <a:lnTo>
                    <a:pt x="1620" y="738"/>
                  </a:lnTo>
                  <a:lnTo>
                    <a:pt x="1753" y="732"/>
                  </a:lnTo>
                  <a:lnTo>
                    <a:pt x="1933" y="720"/>
                  </a:lnTo>
                  <a:lnTo>
                    <a:pt x="2107" y="618"/>
                  </a:lnTo>
                  <a:lnTo>
                    <a:pt x="2227" y="516"/>
                  </a:lnTo>
                  <a:lnTo>
                    <a:pt x="2377" y="438"/>
                  </a:lnTo>
                  <a:lnTo>
                    <a:pt x="2515" y="337"/>
                  </a:lnTo>
                  <a:lnTo>
                    <a:pt x="2420" y="343"/>
                  </a:lnTo>
                  <a:lnTo>
                    <a:pt x="2191" y="343"/>
                  </a:lnTo>
                  <a:lnTo>
                    <a:pt x="2077" y="331"/>
                  </a:lnTo>
                  <a:lnTo>
                    <a:pt x="2053" y="301"/>
                  </a:lnTo>
                  <a:lnTo>
                    <a:pt x="1951" y="301"/>
                  </a:lnTo>
                  <a:lnTo>
                    <a:pt x="1795" y="259"/>
                  </a:lnTo>
                  <a:lnTo>
                    <a:pt x="1645" y="289"/>
                  </a:lnTo>
                  <a:lnTo>
                    <a:pt x="1447" y="372"/>
                  </a:lnTo>
                  <a:lnTo>
                    <a:pt x="1297" y="408"/>
                  </a:lnTo>
                  <a:lnTo>
                    <a:pt x="1153" y="414"/>
                  </a:lnTo>
                  <a:lnTo>
                    <a:pt x="1308" y="337"/>
                  </a:lnTo>
                  <a:lnTo>
                    <a:pt x="1465" y="198"/>
                  </a:lnTo>
                  <a:lnTo>
                    <a:pt x="1453" y="168"/>
                  </a:lnTo>
                  <a:lnTo>
                    <a:pt x="1465" y="102"/>
                  </a:lnTo>
                  <a:lnTo>
                    <a:pt x="1477" y="36"/>
                  </a:lnTo>
                  <a:lnTo>
                    <a:pt x="1453" y="0"/>
                  </a:lnTo>
                  <a:lnTo>
                    <a:pt x="1417" y="24"/>
                  </a:lnTo>
                  <a:lnTo>
                    <a:pt x="1356" y="42"/>
                  </a:lnTo>
                  <a:lnTo>
                    <a:pt x="1189" y="102"/>
                  </a:lnTo>
                  <a:lnTo>
                    <a:pt x="1098" y="144"/>
                  </a:lnTo>
                  <a:lnTo>
                    <a:pt x="1026" y="144"/>
                  </a:lnTo>
                  <a:lnTo>
                    <a:pt x="991" y="168"/>
                  </a:lnTo>
                  <a:lnTo>
                    <a:pt x="889" y="331"/>
                  </a:lnTo>
                  <a:lnTo>
                    <a:pt x="852" y="408"/>
                  </a:lnTo>
                  <a:lnTo>
                    <a:pt x="726" y="480"/>
                  </a:lnTo>
                  <a:lnTo>
                    <a:pt x="649" y="540"/>
                  </a:lnTo>
                  <a:lnTo>
                    <a:pt x="643" y="540"/>
                  </a:lnTo>
                  <a:lnTo>
                    <a:pt x="637" y="534"/>
                  </a:lnTo>
                  <a:lnTo>
                    <a:pt x="600" y="516"/>
                  </a:lnTo>
                  <a:lnTo>
                    <a:pt x="564" y="492"/>
                  </a:lnTo>
                  <a:lnTo>
                    <a:pt x="552" y="486"/>
                  </a:lnTo>
                  <a:lnTo>
                    <a:pt x="540" y="474"/>
                  </a:lnTo>
                  <a:lnTo>
                    <a:pt x="528" y="462"/>
                  </a:lnTo>
                  <a:lnTo>
                    <a:pt x="504" y="444"/>
                  </a:lnTo>
                  <a:lnTo>
                    <a:pt x="474" y="426"/>
                  </a:lnTo>
                  <a:lnTo>
                    <a:pt x="444" y="408"/>
                  </a:lnTo>
                  <a:lnTo>
                    <a:pt x="415" y="390"/>
                  </a:lnTo>
                  <a:lnTo>
                    <a:pt x="385" y="372"/>
                  </a:lnTo>
                  <a:lnTo>
                    <a:pt x="366" y="366"/>
                  </a:lnTo>
                  <a:lnTo>
                    <a:pt x="360" y="360"/>
                  </a:lnTo>
                  <a:lnTo>
                    <a:pt x="192" y="234"/>
                  </a:lnTo>
                  <a:lnTo>
                    <a:pt x="210" y="307"/>
                  </a:lnTo>
                  <a:lnTo>
                    <a:pt x="570" y="564"/>
                  </a:lnTo>
                  <a:lnTo>
                    <a:pt x="558" y="618"/>
                  </a:lnTo>
                  <a:lnTo>
                    <a:pt x="444" y="732"/>
                  </a:lnTo>
                  <a:lnTo>
                    <a:pt x="324" y="787"/>
                  </a:lnTo>
                  <a:lnTo>
                    <a:pt x="318" y="787"/>
                  </a:lnTo>
                  <a:lnTo>
                    <a:pt x="258" y="811"/>
                  </a:lnTo>
                  <a:lnTo>
                    <a:pt x="127" y="853"/>
                  </a:lnTo>
                  <a:lnTo>
                    <a:pt x="0" y="901"/>
                  </a:lnTo>
                  <a:lnTo>
                    <a:pt x="0" y="1165"/>
                  </a:lnTo>
                  <a:lnTo>
                    <a:pt x="78" y="1147"/>
                  </a:lnTo>
                  <a:lnTo>
                    <a:pt x="372" y="1015"/>
                  </a:lnTo>
                  <a:lnTo>
                    <a:pt x="336" y="1117"/>
                  </a:lnTo>
                  <a:lnTo>
                    <a:pt x="222" y="1262"/>
                  </a:lnTo>
                  <a:lnTo>
                    <a:pt x="145" y="1453"/>
                  </a:lnTo>
                  <a:lnTo>
                    <a:pt x="139" y="1459"/>
                  </a:lnTo>
                  <a:lnTo>
                    <a:pt x="133" y="1465"/>
                  </a:lnTo>
                  <a:lnTo>
                    <a:pt x="102" y="1495"/>
                  </a:lnTo>
                  <a:lnTo>
                    <a:pt x="90" y="1507"/>
                  </a:lnTo>
                  <a:lnTo>
                    <a:pt x="84" y="1519"/>
                  </a:lnTo>
                  <a:lnTo>
                    <a:pt x="84" y="1531"/>
                  </a:lnTo>
                  <a:lnTo>
                    <a:pt x="96" y="1537"/>
                  </a:lnTo>
                  <a:lnTo>
                    <a:pt x="114" y="1549"/>
                  </a:lnTo>
                  <a:lnTo>
                    <a:pt x="127" y="1567"/>
                  </a:lnTo>
                  <a:lnTo>
                    <a:pt x="139" y="1597"/>
                  </a:lnTo>
                  <a:lnTo>
                    <a:pt x="145" y="1633"/>
                  </a:lnTo>
                  <a:lnTo>
                    <a:pt x="150" y="1663"/>
                  </a:lnTo>
                  <a:lnTo>
                    <a:pt x="156" y="1693"/>
                  </a:lnTo>
                  <a:lnTo>
                    <a:pt x="162" y="1717"/>
                  </a:lnTo>
                  <a:lnTo>
                    <a:pt x="162" y="1723"/>
                  </a:lnTo>
                  <a:lnTo>
                    <a:pt x="216" y="1796"/>
                  </a:lnTo>
                  <a:lnTo>
                    <a:pt x="216" y="1802"/>
                  </a:lnTo>
                  <a:lnTo>
                    <a:pt x="222" y="1814"/>
                  </a:lnTo>
                  <a:lnTo>
                    <a:pt x="228" y="1850"/>
                  </a:lnTo>
                  <a:lnTo>
                    <a:pt x="234" y="1886"/>
                  </a:lnTo>
                  <a:lnTo>
                    <a:pt x="240" y="1904"/>
                  </a:lnTo>
                  <a:lnTo>
                    <a:pt x="240" y="1916"/>
                  </a:lnTo>
                  <a:lnTo>
                    <a:pt x="246" y="1922"/>
                  </a:lnTo>
                  <a:lnTo>
                    <a:pt x="252" y="1934"/>
                  </a:lnTo>
                  <a:lnTo>
                    <a:pt x="258" y="1970"/>
                  </a:lnTo>
                  <a:lnTo>
                    <a:pt x="438" y="1970"/>
                  </a:lnTo>
                  <a:lnTo>
                    <a:pt x="462" y="1922"/>
                  </a:lnTo>
                  <a:lnTo>
                    <a:pt x="624" y="1778"/>
                  </a:lnTo>
                  <a:lnTo>
                    <a:pt x="624" y="177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30724" name="Freeform 4">
              <a:extLst>
                <a:ext uri="{FF2B5EF4-FFF2-40B4-BE49-F238E27FC236}">
                  <a16:creationId xmlns:a16="http://schemas.microsoft.com/office/drawing/2014/main" id="{45911BC8-ADDC-4B28-8415-550D3706D67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2496"/>
              <a:ext cx="2112" cy="1604"/>
            </a:xfrm>
            <a:custGeom>
              <a:avLst/>
              <a:gdLst/>
              <a:ahLst/>
              <a:cxnLst>
                <a:cxn ang="0">
                  <a:pos x="580" y="1043"/>
                </a:cxn>
                <a:cxn ang="0">
                  <a:pos x="544" y="683"/>
                </a:cxn>
                <a:cxn ang="0">
                  <a:pos x="670" y="395"/>
                </a:cxn>
                <a:cxn ang="0">
                  <a:pos x="927" y="587"/>
                </a:cxn>
                <a:cxn ang="0">
                  <a:pos x="1214" y="869"/>
                </a:cxn>
                <a:cxn ang="0">
                  <a:pos x="1483" y="1109"/>
                </a:cxn>
                <a:cxn ang="0">
                  <a:pos x="1800" y="1360"/>
                </a:cxn>
                <a:cxn ang="0">
                  <a:pos x="1883" y="1414"/>
                </a:cxn>
                <a:cxn ang="0">
                  <a:pos x="1836" y="1354"/>
                </a:cxn>
                <a:cxn ang="0">
                  <a:pos x="1411" y="1001"/>
                </a:cxn>
                <a:cxn ang="0">
                  <a:pos x="1088" y="683"/>
                </a:cxn>
                <a:cxn ang="0">
                  <a:pos x="723" y="329"/>
                </a:cxn>
                <a:cxn ang="0">
                  <a:pos x="999" y="311"/>
                </a:cxn>
                <a:cxn ang="0">
                  <a:pos x="1286" y="317"/>
                </a:cxn>
                <a:cxn ang="0">
                  <a:pos x="1614" y="269"/>
                </a:cxn>
                <a:cxn ang="0">
                  <a:pos x="2123" y="197"/>
                </a:cxn>
                <a:cxn ang="0">
                  <a:pos x="2075" y="173"/>
                </a:cxn>
                <a:cxn ang="0">
                  <a:pos x="1543" y="257"/>
                </a:cxn>
                <a:cxn ang="0">
                  <a:pos x="1208" y="275"/>
                </a:cxn>
                <a:cxn ang="0">
                  <a:pos x="759" y="257"/>
                </a:cxn>
                <a:cxn ang="0">
                  <a:pos x="819" y="227"/>
                </a:cxn>
                <a:cxn ang="0">
                  <a:pos x="1142" y="0"/>
                </a:cxn>
                <a:cxn ang="0">
                  <a:pos x="1088" y="30"/>
                </a:cxn>
                <a:cxn ang="0">
                  <a:pos x="1010" y="84"/>
                </a:cxn>
                <a:cxn ang="0">
                  <a:pos x="855" y="191"/>
                </a:cxn>
                <a:cxn ang="0">
                  <a:pos x="670" y="281"/>
                </a:cxn>
                <a:cxn ang="0">
                  <a:pos x="634" y="359"/>
                </a:cxn>
                <a:cxn ang="0">
                  <a:pos x="305" y="587"/>
                </a:cxn>
                <a:cxn ang="0">
                  <a:pos x="0" y="725"/>
                </a:cxn>
                <a:cxn ang="0">
                  <a:pos x="0" y="731"/>
                </a:cxn>
                <a:cxn ang="0">
                  <a:pos x="0" y="767"/>
                </a:cxn>
                <a:cxn ang="0">
                  <a:pos x="299" y="635"/>
                </a:cxn>
                <a:cxn ang="0">
                  <a:pos x="592" y="431"/>
                </a:cxn>
                <a:cxn ang="0">
                  <a:pos x="508" y="671"/>
                </a:cxn>
                <a:cxn ang="0">
                  <a:pos x="526" y="995"/>
                </a:cxn>
                <a:cxn ang="0">
                  <a:pos x="460" y="1168"/>
                </a:cxn>
                <a:cxn ang="0">
                  <a:pos x="329" y="1480"/>
                </a:cxn>
                <a:cxn ang="0">
                  <a:pos x="323" y="1696"/>
                </a:cxn>
                <a:cxn ang="0">
                  <a:pos x="329" y="1696"/>
                </a:cxn>
                <a:cxn ang="0">
                  <a:pos x="347" y="1552"/>
                </a:cxn>
                <a:cxn ang="0">
                  <a:pos x="580" y="1043"/>
                </a:cxn>
                <a:cxn ang="0">
                  <a:pos x="580" y="1043"/>
                </a:cxn>
              </a:cxnLst>
              <a:rect l="0" t="0" r="r" b="b"/>
              <a:pathLst>
                <a:path w="2123" h="1696">
                  <a:moveTo>
                    <a:pt x="580" y="1043"/>
                  </a:moveTo>
                  <a:lnTo>
                    <a:pt x="544" y="683"/>
                  </a:lnTo>
                  <a:lnTo>
                    <a:pt x="670" y="395"/>
                  </a:lnTo>
                  <a:lnTo>
                    <a:pt x="927" y="587"/>
                  </a:lnTo>
                  <a:lnTo>
                    <a:pt x="1214" y="869"/>
                  </a:lnTo>
                  <a:lnTo>
                    <a:pt x="1483" y="1109"/>
                  </a:lnTo>
                  <a:lnTo>
                    <a:pt x="1800" y="1360"/>
                  </a:lnTo>
                  <a:lnTo>
                    <a:pt x="1883" y="1414"/>
                  </a:lnTo>
                  <a:lnTo>
                    <a:pt x="1836" y="1354"/>
                  </a:lnTo>
                  <a:lnTo>
                    <a:pt x="1411" y="1001"/>
                  </a:lnTo>
                  <a:lnTo>
                    <a:pt x="1088" y="683"/>
                  </a:lnTo>
                  <a:lnTo>
                    <a:pt x="723" y="329"/>
                  </a:lnTo>
                  <a:lnTo>
                    <a:pt x="999" y="311"/>
                  </a:lnTo>
                  <a:lnTo>
                    <a:pt x="1286" y="317"/>
                  </a:lnTo>
                  <a:lnTo>
                    <a:pt x="1614" y="269"/>
                  </a:lnTo>
                  <a:lnTo>
                    <a:pt x="2123" y="197"/>
                  </a:lnTo>
                  <a:lnTo>
                    <a:pt x="2075" y="173"/>
                  </a:lnTo>
                  <a:lnTo>
                    <a:pt x="1543" y="257"/>
                  </a:lnTo>
                  <a:lnTo>
                    <a:pt x="1208" y="275"/>
                  </a:lnTo>
                  <a:lnTo>
                    <a:pt x="759" y="257"/>
                  </a:lnTo>
                  <a:lnTo>
                    <a:pt x="819" y="227"/>
                  </a:lnTo>
                  <a:lnTo>
                    <a:pt x="1142" y="0"/>
                  </a:lnTo>
                  <a:lnTo>
                    <a:pt x="1088" y="30"/>
                  </a:lnTo>
                  <a:lnTo>
                    <a:pt x="1010" y="84"/>
                  </a:lnTo>
                  <a:lnTo>
                    <a:pt x="855" y="191"/>
                  </a:lnTo>
                  <a:lnTo>
                    <a:pt x="670" y="281"/>
                  </a:lnTo>
                  <a:lnTo>
                    <a:pt x="634" y="359"/>
                  </a:lnTo>
                  <a:lnTo>
                    <a:pt x="305" y="587"/>
                  </a:lnTo>
                  <a:lnTo>
                    <a:pt x="0" y="725"/>
                  </a:lnTo>
                  <a:lnTo>
                    <a:pt x="0" y="731"/>
                  </a:lnTo>
                  <a:lnTo>
                    <a:pt x="0" y="767"/>
                  </a:lnTo>
                  <a:lnTo>
                    <a:pt x="299" y="635"/>
                  </a:lnTo>
                  <a:lnTo>
                    <a:pt x="592" y="431"/>
                  </a:lnTo>
                  <a:lnTo>
                    <a:pt x="508" y="671"/>
                  </a:lnTo>
                  <a:lnTo>
                    <a:pt x="526" y="995"/>
                  </a:lnTo>
                  <a:lnTo>
                    <a:pt x="460" y="1168"/>
                  </a:lnTo>
                  <a:lnTo>
                    <a:pt x="329" y="1480"/>
                  </a:lnTo>
                  <a:lnTo>
                    <a:pt x="323" y="1696"/>
                  </a:lnTo>
                  <a:lnTo>
                    <a:pt x="329" y="1696"/>
                  </a:lnTo>
                  <a:lnTo>
                    <a:pt x="347" y="1552"/>
                  </a:lnTo>
                  <a:lnTo>
                    <a:pt x="580" y="1043"/>
                  </a:lnTo>
                  <a:lnTo>
                    <a:pt x="58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30725" name="Freeform 5">
              <a:extLst>
                <a:ext uri="{FF2B5EF4-FFF2-40B4-BE49-F238E27FC236}">
                  <a16:creationId xmlns:a16="http://schemas.microsoft.com/office/drawing/2014/main" id="{3EAC2FB2-10F2-46BE-A079-9DCD5AC5308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092" y="3233"/>
              <a:ext cx="3668" cy="943"/>
            </a:xfrm>
            <a:custGeom>
              <a:avLst/>
              <a:gdLst/>
              <a:ahLst/>
              <a:cxnLst>
                <a:cxn ang="0">
                  <a:pos x="3338" y="288"/>
                </a:cxn>
                <a:cxn ang="0">
                  <a:pos x="3194" y="258"/>
                </a:cxn>
                <a:cxn ang="0">
                  <a:pos x="2816" y="234"/>
                </a:cxn>
                <a:cxn ang="0">
                  <a:pos x="2330" y="306"/>
                </a:cxn>
                <a:cxn ang="0">
                  <a:pos x="2372" y="258"/>
                </a:cxn>
                <a:cxn ang="0">
                  <a:pos x="2624" y="132"/>
                </a:cxn>
                <a:cxn ang="0">
                  <a:pos x="2707" y="24"/>
                </a:cxn>
                <a:cxn ang="0">
                  <a:pos x="2642" y="12"/>
                </a:cxn>
                <a:cxn ang="0">
                  <a:pos x="2515" y="54"/>
                </a:cxn>
                <a:cxn ang="0">
                  <a:pos x="2324" y="66"/>
                </a:cxn>
                <a:cxn ang="0">
                  <a:pos x="2101" y="90"/>
                </a:cxn>
                <a:cxn ang="0">
                  <a:pos x="1855" y="228"/>
                </a:cxn>
                <a:cxn ang="0">
                  <a:pos x="1591" y="337"/>
                </a:cxn>
                <a:cxn ang="0">
                  <a:pos x="1459" y="379"/>
                </a:cxn>
                <a:cxn ang="0">
                  <a:pos x="1417" y="361"/>
                </a:cxn>
                <a:cxn ang="0">
                  <a:pos x="1363" y="331"/>
                </a:cxn>
                <a:cxn ang="0">
                  <a:pos x="1344" y="312"/>
                </a:cxn>
                <a:cxn ang="0">
                  <a:pos x="1290" y="288"/>
                </a:cxn>
                <a:cxn ang="0">
                  <a:pos x="1230" y="252"/>
                </a:cxn>
                <a:cxn ang="0">
                  <a:pos x="1119" y="227"/>
                </a:cxn>
                <a:cxn ang="0">
                  <a:pos x="1320" y="438"/>
                </a:cxn>
                <a:cxn ang="0">
                  <a:pos x="960" y="558"/>
                </a:cxn>
                <a:cxn ang="0">
                  <a:pos x="474" y="630"/>
                </a:cxn>
                <a:cxn ang="0">
                  <a:pos x="132" y="781"/>
                </a:cxn>
                <a:cxn ang="0">
                  <a:pos x="234" y="847"/>
                </a:cxn>
                <a:cxn ang="0">
                  <a:pos x="925" y="739"/>
                </a:cxn>
                <a:cxn ang="0">
                  <a:pos x="637" y="925"/>
                </a:cxn>
                <a:cxn ang="0">
                  <a:pos x="1405" y="943"/>
                </a:cxn>
                <a:cxn ang="0">
                  <a:pos x="1447" y="943"/>
                </a:cxn>
                <a:cxn ang="0">
                  <a:pos x="2888" y="859"/>
                </a:cxn>
                <a:cxn ang="0">
                  <a:pos x="2582" y="708"/>
                </a:cxn>
                <a:cxn ang="0">
                  <a:pos x="2299" y="606"/>
                </a:cxn>
                <a:cxn ang="0">
                  <a:pos x="2606" y="588"/>
                </a:cxn>
                <a:cxn ang="0">
                  <a:pos x="3001" y="582"/>
                </a:cxn>
                <a:cxn ang="0">
                  <a:pos x="3452" y="438"/>
                </a:cxn>
                <a:cxn ang="0">
                  <a:pos x="3668" y="312"/>
                </a:cxn>
                <a:cxn ang="0">
                  <a:pos x="3482" y="300"/>
                </a:cxn>
              </a:cxnLst>
              <a:rect l="0" t="0" r="r" b="b"/>
              <a:pathLst>
                <a:path w="3668" h="943">
                  <a:moveTo>
                    <a:pt x="3482" y="300"/>
                  </a:moveTo>
                  <a:lnTo>
                    <a:pt x="3338" y="288"/>
                  </a:lnTo>
                  <a:lnTo>
                    <a:pt x="3320" y="264"/>
                  </a:lnTo>
                  <a:lnTo>
                    <a:pt x="3194" y="258"/>
                  </a:lnTo>
                  <a:lnTo>
                    <a:pt x="3019" y="216"/>
                  </a:lnTo>
                  <a:lnTo>
                    <a:pt x="2816" y="234"/>
                  </a:lnTo>
                  <a:lnTo>
                    <a:pt x="2533" y="288"/>
                  </a:lnTo>
                  <a:lnTo>
                    <a:pt x="2330" y="306"/>
                  </a:lnTo>
                  <a:lnTo>
                    <a:pt x="2149" y="312"/>
                  </a:lnTo>
                  <a:lnTo>
                    <a:pt x="2372" y="258"/>
                  </a:lnTo>
                  <a:lnTo>
                    <a:pt x="2624" y="156"/>
                  </a:lnTo>
                  <a:lnTo>
                    <a:pt x="2624" y="132"/>
                  </a:lnTo>
                  <a:lnTo>
                    <a:pt x="2666" y="78"/>
                  </a:lnTo>
                  <a:lnTo>
                    <a:pt x="2707" y="24"/>
                  </a:lnTo>
                  <a:lnTo>
                    <a:pt x="2695" y="0"/>
                  </a:lnTo>
                  <a:lnTo>
                    <a:pt x="2642" y="12"/>
                  </a:lnTo>
                  <a:lnTo>
                    <a:pt x="2557" y="30"/>
                  </a:lnTo>
                  <a:lnTo>
                    <a:pt x="2515" y="54"/>
                  </a:lnTo>
                  <a:lnTo>
                    <a:pt x="2425" y="84"/>
                  </a:lnTo>
                  <a:lnTo>
                    <a:pt x="2324" y="66"/>
                  </a:lnTo>
                  <a:lnTo>
                    <a:pt x="2191" y="90"/>
                  </a:lnTo>
                  <a:lnTo>
                    <a:pt x="2101" y="90"/>
                  </a:lnTo>
                  <a:lnTo>
                    <a:pt x="2047" y="108"/>
                  </a:lnTo>
                  <a:lnTo>
                    <a:pt x="1855" y="228"/>
                  </a:lnTo>
                  <a:lnTo>
                    <a:pt x="1771" y="288"/>
                  </a:lnTo>
                  <a:lnTo>
                    <a:pt x="1591" y="337"/>
                  </a:lnTo>
                  <a:lnTo>
                    <a:pt x="1465" y="379"/>
                  </a:lnTo>
                  <a:lnTo>
                    <a:pt x="1459" y="379"/>
                  </a:lnTo>
                  <a:lnTo>
                    <a:pt x="1453" y="373"/>
                  </a:lnTo>
                  <a:lnTo>
                    <a:pt x="1417" y="361"/>
                  </a:lnTo>
                  <a:lnTo>
                    <a:pt x="1381" y="343"/>
                  </a:lnTo>
                  <a:lnTo>
                    <a:pt x="1363" y="331"/>
                  </a:lnTo>
                  <a:lnTo>
                    <a:pt x="1357" y="324"/>
                  </a:lnTo>
                  <a:lnTo>
                    <a:pt x="1344" y="312"/>
                  </a:lnTo>
                  <a:lnTo>
                    <a:pt x="1320" y="300"/>
                  </a:lnTo>
                  <a:lnTo>
                    <a:pt x="1290" y="288"/>
                  </a:lnTo>
                  <a:lnTo>
                    <a:pt x="1260" y="270"/>
                  </a:lnTo>
                  <a:lnTo>
                    <a:pt x="1230" y="252"/>
                  </a:lnTo>
                  <a:lnTo>
                    <a:pt x="1187" y="227"/>
                  </a:lnTo>
                  <a:lnTo>
                    <a:pt x="1119" y="227"/>
                  </a:lnTo>
                  <a:lnTo>
                    <a:pt x="1357" y="397"/>
                  </a:lnTo>
                  <a:lnTo>
                    <a:pt x="1320" y="438"/>
                  </a:lnTo>
                  <a:lnTo>
                    <a:pt x="1135" y="522"/>
                  </a:lnTo>
                  <a:lnTo>
                    <a:pt x="960" y="558"/>
                  </a:lnTo>
                  <a:lnTo>
                    <a:pt x="684" y="600"/>
                  </a:lnTo>
                  <a:lnTo>
                    <a:pt x="474" y="630"/>
                  </a:lnTo>
                  <a:lnTo>
                    <a:pt x="390" y="684"/>
                  </a:lnTo>
                  <a:lnTo>
                    <a:pt x="132" y="781"/>
                  </a:lnTo>
                  <a:lnTo>
                    <a:pt x="0" y="829"/>
                  </a:lnTo>
                  <a:lnTo>
                    <a:pt x="234" y="847"/>
                  </a:lnTo>
                  <a:lnTo>
                    <a:pt x="498" y="829"/>
                  </a:lnTo>
                  <a:lnTo>
                    <a:pt x="925" y="739"/>
                  </a:lnTo>
                  <a:lnTo>
                    <a:pt x="840" y="817"/>
                  </a:lnTo>
                  <a:lnTo>
                    <a:pt x="637" y="925"/>
                  </a:lnTo>
                  <a:lnTo>
                    <a:pt x="613" y="943"/>
                  </a:lnTo>
                  <a:lnTo>
                    <a:pt x="1405" y="943"/>
                  </a:lnTo>
                  <a:lnTo>
                    <a:pt x="1411" y="925"/>
                  </a:lnTo>
                  <a:lnTo>
                    <a:pt x="1447" y="943"/>
                  </a:lnTo>
                  <a:lnTo>
                    <a:pt x="2924" y="943"/>
                  </a:lnTo>
                  <a:lnTo>
                    <a:pt x="2888" y="859"/>
                  </a:lnTo>
                  <a:lnTo>
                    <a:pt x="2713" y="775"/>
                  </a:lnTo>
                  <a:lnTo>
                    <a:pt x="2582" y="708"/>
                  </a:lnTo>
                  <a:lnTo>
                    <a:pt x="2336" y="636"/>
                  </a:lnTo>
                  <a:lnTo>
                    <a:pt x="2299" y="606"/>
                  </a:lnTo>
                  <a:lnTo>
                    <a:pt x="2509" y="582"/>
                  </a:lnTo>
                  <a:lnTo>
                    <a:pt x="2606" y="588"/>
                  </a:lnTo>
                  <a:lnTo>
                    <a:pt x="2773" y="588"/>
                  </a:lnTo>
                  <a:lnTo>
                    <a:pt x="3001" y="582"/>
                  </a:lnTo>
                  <a:lnTo>
                    <a:pt x="3259" y="516"/>
                  </a:lnTo>
                  <a:lnTo>
                    <a:pt x="3452" y="438"/>
                  </a:lnTo>
                  <a:lnTo>
                    <a:pt x="3668" y="391"/>
                  </a:lnTo>
                  <a:lnTo>
                    <a:pt x="3668" y="312"/>
                  </a:lnTo>
                  <a:lnTo>
                    <a:pt x="3482" y="300"/>
                  </a:lnTo>
                  <a:lnTo>
                    <a:pt x="3482" y="30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30726" name="Freeform 6">
              <a:extLst>
                <a:ext uri="{FF2B5EF4-FFF2-40B4-BE49-F238E27FC236}">
                  <a16:creationId xmlns:a16="http://schemas.microsoft.com/office/drawing/2014/main" id="{582FD13E-F6F1-4FC7-A79D-5288769C339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524"/>
              <a:ext cx="973" cy="1195"/>
            </a:xfrm>
            <a:custGeom>
              <a:avLst/>
              <a:gdLst/>
              <a:ahLst/>
              <a:cxnLst>
                <a:cxn ang="0">
                  <a:pos x="323" y="1186"/>
                </a:cxn>
                <a:cxn ang="0">
                  <a:pos x="490" y="1192"/>
                </a:cxn>
                <a:cxn ang="0">
                  <a:pos x="580" y="1150"/>
                </a:cxn>
                <a:cxn ang="0">
                  <a:pos x="813" y="1085"/>
                </a:cxn>
                <a:cxn ang="0">
                  <a:pos x="933" y="1055"/>
                </a:cxn>
                <a:cxn ang="0">
                  <a:pos x="759" y="989"/>
                </a:cxn>
                <a:cxn ang="0">
                  <a:pos x="556" y="953"/>
                </a:cxn>
                <a:cxn ang="0">
                  <a:pos x="197" y="971"/>
                </a:cxn>
                <a:cxn ang="0">
                  <a:pos x="299" y="893"/>
                </a:cxn>
                <a:cxn ang="0">
                  <a:pos x="496" y="803"/>
                </a:cxn>
                <a:cxn ang="0">
                  <a:pos x="694" y="671"/>
                </a:cxn>
                <a:cxn ang="0">
                  <a:pos x="700" y="671"/>
                </a:cxn>
                <a:cxn ang="0">
                  <a:pos x="712" y="665"/>
                </a:cxn>
                <a:cxn ang="0">
                  <a:pos x="753" y="647"/>
                </a:cxn>
                <a:cxn ang="0">
                  <a:pos x="777" y="641"/>
                </a:cxn>
                <a:cxn ang="0">
                  <a:pos x="789" y="629"/>
                </a:cxn>
                <a:cxn ang="0">
                  <a:pos x="795" y="617"/>
                </a:cxn>
                <a:cxn ang="0">
                  <a:pos x="789" y="611"/>
                </a:cxn>
                <a:cxn ang="0">
                  <a:pos x="783" y="599"/>
                </a:cxn>
                <a:cxn ang="0">
                  <a:pos x="783" y="575"/>
                </a:cxn>
                <a:cxn ang="0">
                  <a:pos x="795" y="545"/>
                </a:cxn>
                <a:cxn ang="0">
                  <a:pos x="807" y="515"/>
                </a:cxn>
                <a:cxn ang="0">
                  <a:pos x="825" y="485"/>
                </a:cxn>
                <a:cxn ang="0">
                  <a:pos x="837" y="455"/>
                </a:cxn>
                <a:cxn ang="0">
                  <a:pos x="843" y="437"/>
                </a:cxn>
                <a:cxn ang="0">
                  <a:pos x="849" y="431"/>
                </a:cxn>
                <a:cxn ang="0">
                  <a:pos x="849" y="347"/>
                </a:cxn>
                <a:cxn ang="0">
                  <a:pos x="849" y="341"/>
                </a:cxn>
                <a:cxn ang="0">
                  <a:pos x="855" y="335"/>
                </a:cxn>
                <a:cxn ang="0">
                  <a:pos x="873" y="305"/>
                </a:cxn>
                <a:cxn ang="0">
                  <a:pos x="885" y="269"/>
                </a:cxn>
                <a:cxn ang="0">
                  <a:pos x="897" y="239"/>
                </a:cxn>
                <a:cxn ang="0">
                  <a:pos x="903" y="227"/>
                </a:cxn>
                <a:cxn ang="0">
                  <a:pos x="909" y="215"/>
                </a:cxn>
                <a:cxn ang="0">
                  <a:pos x="927" y="173"/>
                </a:cxn>
                <a:cxn ang="0">
                  <a:pos x="945" y="137"/>
                </a:cxn>
                <a:cxn ang="0">
                  <a:pos x="951" y="125"/>
                </a:cxn>
                <a:cxn ang="0">
                  <a:pos x="951" y="119"/>
                </a:cxn>
                <a:cxn ang="0">
                  <a:pos x="969" y="0"/>
                </a:cxn>
                <a:cxn ang="0">
                  <a:pos x="945" y="47"/>
                </a:cxn>
                <a:cxn ang="0">
                  <a:pos x="783" y="113"/>
                </a:cxn>
                <a:cxn ang="0">
                  <a:pos x="706" y="161"/>
                </a:cxn>
                <a:cxn ang="0">
                  <a:pos x="460" y="233"/>
                </a:cxn>
                <a:cxn ang="0">
                  <a:pos x="281" y="287"/>
                </a:cxn>
                <a:cxn ang="0">
                  <a:pos x="173" y="293"/>
                </a:cxn>
                <a:cxn ang="0">
                  <a:pos x="12" y="485"/>
                </a:cxn>
                <a:cxn ang="0">
                  <a:pos x="0" y="509"/>
                </a:cxn>
                <a:cxn ang="0">
                  <a:pos x="0" y="1186"/>
                </a:cxn>
                <a:cxn ang="0">
                  <a:pos x="96" y="1180"/>
                </a:cxn>
                <a:cxn ang="0">
                  <a:pos x="323" y="1186"/>
                </a:cxn>
                <a:cxn ang="0">
                  <a:pos x="323" y="1186"/>
                </a:cxn>
              </a:cxnLst>
              <a:rect l="0" t="0" r="r" b="b"/>
              <a:pathLst>
                <a:path w="969" h="1192">
                  <a:moveTo>
                    <a:pt x="323" y="1186"/>
                  </a:moveTo>
                  <a:lnTo>
                    <a:pt x="490" y="1192"/>
                  </a:lnTo>
                  <a:lnTo>
                    <a:pt x="580" y="1150"/>
                  </a:lnTo>
                  <a:lnTo>
                    <a:pt x="813" y="1085"/>
                  </a:lnTo>
                  <a:lnTo>
                    <a:pt x="933" y="1055"/>
                  </a:lnTo>
                  <a:lnTo>
                    <a:pt x="759" y="989"/>
                  </a:lnTo>
                  <a:lnTo>
                    <a:pt x="556" y="953"/>
                  </a:lnTo>
                  <a:lnTo>
                    <a:pt x="197" y="971"/>
                  </a:lnTo>
                  <a:lnTo>
                    <a:pt x="299" y="893"/>
                  </a:lnTo>
                  <a:lnTo>
                    <a:pt x="496" y="803"/>
                  </a:lnTo>
                  <a:lnTo>
                    <a:pt x="694" y="671"/>
                  </a:lnTo>
                  <a:lnTo>
                    <a:pt x="700" y="671"/>
                  </a:lnTo>
                  <a:lnTo>
                    <a:pt x="712" y="665"/>
                  </a:lnTo>
                  <a:lnTo>
                    <a:pt x="753" y="647"/>
                  </a:lnTo>
                  <a:lnTo>
                    <a:pt x="777" y="641"/>
                  </a:lnTo>
                  <a:lnTo>
                    <a:pt x="789" y="629"/>
                  </a:lnTo>
                  <a:lnTo>
                    <a:pt x="795" y="617"/>
                  </a:lnTo>
                  <a:lnTo>
                    <a:pt x="789" y="611"/>
                  </a:lnTo>
                  <a:lnTo>
                    <a:pt x="783" y="599"/>
                  </a:lnTo>
                  <a:lnTo>
                    <a:pt x="783" y="575"/>
                  </a:lnTo>
                  <a:lnTo>
                    <a:pt x="795" y="545"/>
                  </a:lnTo>
                  <a:lnTo>
                    <a:pt x="807" y="515"/>
                  </a:lnTo>
                  <a:lnTo>
                    <a:pt x="825" y="485"/>
                  </a:lnTo>
                  <a:lnTo>
                    <a:pt x="837" y="455"/>
                  </a:lnTo>
                  <a:lnTo>
                    <a:pt x="843" y="437"/>
                  </a:lnTo>
                  <a:lnTo>
                    <a:pt x="849" y="431"/>
                  </a:lnTo>
                  <a:lnTo>
                    <a:pt x="849" y="347"/>
                  </a:lnTo>
                  <a:lnTo>
                    <a:pt x="849" y="341"/>
                  </a:lnTo>
                  <a:lnTo>
                    <a:pt x="855" y="335"/>
                  </a:lnTo>
                  <a:lnTo>
                    <a:pt x="873" y="305"/>
                  </a:lnTo>
                  <a:lnTo>
                    <a:pt x="885" y="269"/>
                  </a:lnTo>
                  <a:lnTo>
                    <a:pt x="897" y="239"/>
                  </a:lnTo>
                  <a:lnTo>
                    <a:pt x="903" y="227"/>
                  </a:lnTo>
                  <a:lnTo>
                    <a:pt x="909" y="215"/>
                  </a:lnTo>
                  <a:lnTo>
                    <a:pt x="927" y="173"/>
                  </a:lnTo>
                  <a:lnTo>
                    <a:pt x="945" y="137"/>
                  </a:lnTo>
                  <a:lnTo>
                    <a:pt x="951" y="125"/>
                  </a:lnTo>
                  <a:lnTo>
                    <a:pt x="951" y="119"/>
                  </a:lnTo>
                  <a:lnTo>
                    <a:pt x="969" y="0"/>
                  </a:lnTo>
                  <a:lnTo>
                    <a:pt x="945" y="47"/>
                  </a:lnTo>
                  <a:lnTo>
                    <a:pt x="783" y="113"/>
                  </a:lnTo>
                  <a:lnTo>
                    <a:pt x="706" y="161"/>
                  </a:lnTo>
                  <a:lnTo>
                    <a:pt x="460" y="233"/>
                  </a:lnTo>
                  <a:lnTo>
                    <a:pt x="281" y="287"/>
                  </a:lnTo>
                  <a:lnTo>
                    <a:pt x="173" y="293"/>
                  </a:lnTo>
                  <a:lnTo>
                    <a:pt x="12" y="485"/>
                  </a:lnTo>
                  <a:lnTo>
                    <a:pt x="0" y="509"/>
                  </a:lnTo>
                  <a:lnTo>
                    <a:pt x="0" y="1186"/>
                  </a:lnTo>
                  <a:lnTo>
                    <a:pt x="96" y="1180"/>
                  </a:lnTo>
                  <a:lnTo>
                    <a:pt x="323" y="1186"/>
                  </a:lnTo>
                  <a:lnTo>
                    <a:pt x="323" y="118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30727" name="Freeform 7">
              <a:extLst>
                <a:ext uri="{FF2B5EF4-FFF2-40B4-BE49-F238E27FC236}">
                  <a16:creationId xmlns:a16="http://schemas.microsoft.com/office/drawing/2014/main" id="{0E3A6F7B-22A5-4157-BE52-134F514B140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88" y="1"/>
              <a:ext cx="2570" cy="2266"/>
            </a:xfrm>
            <a:custGeom>
              <a:avLst/>
              <a:gdLst/>
              <a:ahLst/>
              <a:cxnLst>
                <a:cxn ang="0">
                  <a:pos x="859" y="612"/>
                </a:cxn>
                <a:cxn ang="0">
                  <a:pos x="1087" y="853"/>
                </a:cxn>
                <a:cxn ang="0">
                  <a:pos x="961" y="913"/>
                </a:cxn>
                <a:cxn ang="0">
                  <a:pos x="786" y="883"/>
                </a:cxn>
                <a:cxn ang="0">
                  <a:pos x="450" y="931"/>
                </a:cxn>
                <a:cxn ang="0">
                  <a:pos x="150" y="1075"/>
                </a:cxn>
                <a:cxn ang="0">
                  <a:pos x="78" y="1165"/>
                </a:cxn>
                <a:cxn ang="0">
                  <a:pos x="361" y="1256"/>
                </a:cxn>
                <a:cxn ang="0">
                  <a:pos x="444" y="1316"/>
                </a:cxn>
                <a:cxn ang="0">
                  <a:pos x="697" y="1400"/>
                </a:cxn>
                <a:cxn ang="0">
                  <a:pos x="1026" y="1346"/>
                </a:cxn>
                <a:cxn ang="0">
                  <a:pos x="991" y="1412"/>
                </a:cxn>
                <a:cxn ang="0">
                  <a:pos x="804" y="1574"/>
                </a:cxn>
                <a:cxn ang="0">
                  <a:pos x="726" y="1718"/>
                </a:cxn>
                <a:cxn ang="0">
                  <a:pos x="768" y="1742"/>
                </a:cxn>
                <a:cxn ang="0">
                  <a:pos x="865" y="1693"/>
                </a:cxn>
                <a:cxn ang="0">
                  <a:pos x="991" y="1699"/>
                </a:cxn>
                <a:cxn ang="0">
                  <a:pos x="1135" y="1627"/>
                </a:cxn>
                <a:cxn ang="0">
                  <a:pos x="1183" y="1669"/>
                </a:cxn>
                <a:cxn ang="0">
                  <a:pos x="1399" y="1436"/>
                </a:cxn>
                <a:cxn ang="0">
                  <a:pos x="1615" y="1334"/>
                </a:cxn>
                <a:cxn ang="0">
                  <a:pos x="1645" y="1370"/>
                </a:cxn>
                <a:cxn ang="0">
                  <a:pos x="1681" y="1430"/>
                </a:cxn>
                <a:cxn ang="0">
                  <a:pos x="1699" y="1466"/>
                </a:cxn>
                <a:cxn ang="0">
                  <a:pos x="1747" y="1550"/>
                </a:cxn>
                <a:cxn ang="0">
                  <a:pos x="1772" y="1586"/>
                </a:cxn>
                <a:cxn ang="0">
                  <a:pos x="2124" y="2248"/>
                </a:cxn>
                <a:cxn ang="0">
                  <a:pos x="1693" y="1322"/>
                </a:cxn>
                <a:cxn ang="0">
                  <a:pos x="1861" y="1165"/>
                </a:cxn>
                <a:cxn ang="0">
                  <a:pos x="2173" y="1099"/>
                </a:cxn>
                <a:cxn ang="0">
                  <a:pos x="2390" y="1009"/>
                </a:cxn>
                <a:cxn ang="0">
                  <a:pos x="2570" y="805"/>
                </a:cxn>
                <a:cxn ang="0">
                  <a:pos x="2342" y="781"/>
                </a:cxn>
                <a:cxn ang="0">
                  <a:pos x="2114" y="763"/>
                </a:cxn>
                <a:cxn ang="0">
                  <a:pos x="2408" y="433"/>
                </a:cxn>
                <a:cxn ang="0">
                  <a:pos x="2426" y="421"/>
                </a:cxn>
                <a:cxn ang="0">
                  <a:pos x="2474" y="379"/>
                </a:cxn>
                <a:cxn ang="0">
                  <a:pos x="2492" y="355"/>
                </a:cxn>
                <a:cxn ang="0">
                  <a:pos x="2474" y="337"/>
                </a:cxn>
                <a:cxn ang="0">
                  <a:pos x="2474" y="271"/>
                </a:cxn>
                <a:cxn ang="0">
                  <a:pos x="2492" y="192"/>
                </a:cxn>
                <a:cxn ang="0">
                  <a:pos x="2504" y="132"/>
                </a:cxn>
                <a:cxn ang="0">
                  <a:pos x="2492" y="36"/>
                </a:cxn>
                <a:cxn ang="0">
                  <a:pos x="2492" y="24"/>
                </a:cxn>
                <a:cxn ang="0">
                  <a:pos x="2102" y="0"/>
                </a:cxn>
                <a:cxn ang="0">
                  <a:pos x="1909" y="90"/>
                </a:cxn>
                <a:cxn ang="0">
                  <a:pos x="1747" y="535"/>
                </a:cxn>
                <a:cxn ang="0">
                  <a:pos x="1711" y="469"/>
                </a:cxn>
                <a:cxn ang="0">
                  <a:pos x="1633" y="144"/>
                </a:cxn>
                <a:cxn ang="0">
                  <a:pos x="1579" y="0"/>
                </a:cxn>
                <a:cxn ang="0">
                  <a:pos x="738" y="186"/>
                </a:cxn>
                <a:cxn ang="0">
                  <a:pos x="756" y="463"/>
                </a:cxn>
              </a:cxnLst>
              <a:rect l="0" t="0" r="r" b="b"/>
              <a:pathLst>
                <a:path w="2570" h="2266">
                  <a:moveTo>
                    <a:pt x="756" y="463"/>
                  </a:moveTo>
                  <a:lnTo>
                    <a:pt x="859" y="612"/>
                  </a:lnTo>
                  <a:lnTo>
                    <a:pt x="937" y="720"/>
                  </a:lnTo>
                  <a:lnTo>
                    <a:pt x="1087" y="853"/>
                  </a:lnTo>
                  <a:lnTo>
                    <a:pt x="1105" y="907"/>
                  </a:lnTo>
                  <a:lnTo>
                    <a:pt x="961" y="913"/>
                  </a:lnTo>
                  <a:lnTo>
                    <a:pt x="895" y="901"/>
                  </a:lnTo>
                  <a:lnTo>
                    <a:pt x="786" y="883"/>
                  </a:lnTo>
                  <a:lnTo>
                    <a:pt x="637" y="859"/>
                  </a:lnTo>
                  <a:lnTo>
                    <a:pt x="450" y="931"/>
                  </a:lnTo>
                  <a:lnTo>
                    <a:pt x="306" y="1021"/>
                  </a:lnTo>
                  <a:lnTo>
                    <a:pt x="150" y="1075"/>
                  </a:lnTo>
                  <a:lnTo>
                    <a:pt x="0" y="1153"/>
                  </a:lnTo>
                  <a:lnTo>
                    <a:pt x="78" y="1165"/>
                  </a:lnTo>
                  <a:lnTo>
                    <a:pt x="264" y="1220"/>
                  </a:lnTo>
                  <a:lnTo>
                    <a:pt x="361" y="1256"/>
                  </a:lnTo>
                  <a:lnTo>
                    <a:pt x="367" y="1298"/>
                  </a:lnTo>
                  <a:lnTo>
                    <a:pt x="444" y="1316"/>
                  </a:lnTo>
                  <a:lnTo>
                    <a:pt x="558" y="1400"/>
                  </a:lnTo>
                  <a:lnTo>
                    <a:pt x="697" y="1400"/>
                  </a:lnTo>
                  <a:lnTo>
                    <a:pt x="895" y="1346"/>
                  </a:lnTo>
                  <a:lnTo>
                    <a:pt x="1026" y="1346"/>
                  </a:lnTo>
                  <a:lnTo>
                    <a:pt x="1147" y="1358"/>
                  </a:lnTo>
                  <a:lnTo>
                    <a:pt x="991" y="1412"/>
                  </a:lnTo>
                  <a:lnTo>
                    <a:pt x="804" y="1538"/>
                  </a:lnTo>
                  <a:lnTo>
                    <a:pt x="804" y="1574"/>
                  </a:lnTo>
                  <a:lnTo>
                    <a:pt x="762" y="1645"/>
                  </a:lnTo>
                  <a:lnTo>
                    <a:pt x="726" y="1718"/>
                  </a:lnTo>
                  <a:lnTo>
                    <a:pt x="732" y="1754"/>
                  </a:lnTo>
                  <a:lnTo>
                    <a:pt x="768" y="1742"/>
                  </a:lnTo>
                  <a:lnTo>
                    <a:pt x="829" y="1730"/>
                  </a:lnTo>
                  <a:lnTo>
                    <a:pt x="865" y="1693"/>
                  </a:lnTo>
                  <a:lnTo>
                    <a:pt x="925" y="1663"/>
                  </a:lnTo>
                  <a:lnTo>
                    <a:pt x="991" y="1699"/>
                  </a:lnTo>
                  <a:lnTo>
                    <a:pt x="1087" y="1675"/>
                  </a:lnTo>
                  <a:lnTo>
                    <a:pt x="1135" y="1627"/>
                  </a:lnTo>
                  <a:lnTo>
                    <a:pt x="1147" y="1687"/>
                  </a:lnTo>
                  <a:lnTo>
                    <a:pt x="1183" y="1669"/>
                  </a:lnTo>
                  <a:lnTo>
                    <a:pt x="1333" y="1514"/>
                  </a:lnTo>
                  <a:lnTo>
                    <a:pt x="1399" y="1436"/>
                  </a:lnTo>
                  <a:lnTo>
                    <a:pt x="1526" y="1382"/>
                  </a:lnTo>
                  <a:lnTo>
                    <a:pt x="1615" y="1334"/>
                  </a:lnTo>
                  <a:lnTo>
                    <a:pt x="1627" y="1346"/>
                  </a:lnTo>
                  <a:lnTo>
                    <a:pt x="1645" y="1370"/>
                  </a:lnTo>
                  <a:lnTo>
                    <a:pt x="1669" y="1400"/>
                  </a:lnTo>
                  <a:lnTo>
                    <a:pt x="1681" y="1430"/>
                  </a:lnTo>
                  <a:lnTo>
                    <a:pt x="1687" y="1448"/>
                  </a:lnTo>
                  <a:lnTo>
                    <a:pt x="1699" y="1466"/>
                  </a:lnTo>
                  <a:lnTo>
                    <a:pt x="1729" y="1520"/>
                  </a:lnTo>
                  <a:lnTo>
                    <a:pt x="1747" y="1550"/>
                  </a:lnTo>
                  <a:lnTo>
                    <a:pt x="1766" y="1574"/>
                  </a:lnTo>
                  <a:lnTo>
                    <a:pt x="1772" y="1586"/>
                  </a:lnTo>
                  <a:lnTo>
                    <a:pt x="1778" y="1592"/>
                  </a:lnTo>
                  <a:lnTo>
                    <a:pt x="2124" y="2248"/>
                  </a:lnTo>
                  <a:lnTo>
                    <a:pt x="2215" y="2266"/>
                  </a:lnTo>
                  <a:lnTo>
                    <a:pt x="1693" y="1322"/>
                  </a:lnTo>
                  <a:lnTo>
                    <a:pt x="1723" y="1262"/>
                  </a:lnTo>
                  <a:lnTo>
                    <a:pt x="1861" y="1165"/>
                  </a:lnTo>
                  <a:lnTo>
                    <a:pt x="1988" y="1129"/>
                  </a:lnTo>
                  <a:lnTo>
                    <a:pt x="2173" y="1099"/>
                  </a:lnTo>
                  <a:lnTo>
                    <a:pt x="2318" y="1075"/>
                  </a:lnTo>
                  <a:lnTo>
                    <a:pt x="2390" y="1009"/>
                  </a:lnTo>
                  <a:lnTo>
                    <a:pt x="2570" y="895"/>
                  </a:lnTo>
                  <a:lnTo>
                    <a:pt x="2570" y="805"/>
                  </a:lnTo>
                  <a:lnTo>
                    <a:pt x="2516" y="787"/>
                  </a:lnTo>
                  <a:lnTo>
                    <a:pt x="2342" y="781"/>
                  </a:lnTo>
                  <a:lnTo>
                    <a:pt x="2042" y="871"/>
                  </a:lnTo>
                  <a:lnTo>
                    <a:pt x="2114" y="763"/>
                  </a:lnTo>
                  <a:lnTo>
                    <a:pt x="2264" y="624"/>
                  </a:lnTo>
                  <a:lnTo>
                    <a:pt x="2408" y="433"/>
                  </a:lnTo>
                  <a:lnTo>
                    <a:pt x="2414" y="433"/>
                  </a:lnTo>
                  <a:lnTo>
                    <a:pt x="2426" y="421"/>
                  </a:lnTo>
                  <a:lnTo>
                    <a:pt x="2456" y="397"/>
                  </a:lnTo>
                  <a:lnTo>
                    <a:pt x="2474" y="379"/>
                  </a:lnTo>
                  <a:lnTo>
                    <a:pt x="2486" y="367"/>
                  </a:lnTo>
                  <a:lnTo>
                    <a:pt x="2492" y="355"/>
                  </a:lnTo>
                  <a:lnTo>
                    <a:pt x="2486" y="349"/>
                  </a:lnTo>
                  <a:lnTo>
                    <a:pt x="2474" y="337"/>
                  </a:lnTo>
                  <a:lnTo>
                    <a:pt x="2474" y="307"/>
                  </a:lnTo>
                  <a:lnTo>
                    <a:pt x="2474" y="271"/>
                  </a:lnTo>
                  <a:lnTo>
                    <a:pt x="2480" y="228"/>
                  </a:lnTo>
                  <a:lnTo>
                    <a:pt x="2492" y="192"/>
                  </a:lnTo>
                  <a:lnTo>
                    <a:pt x="2498" y="156"/>
                  </a:lnTo>
                  <a:lnTo>
                    <a:pt x="2504" y="132"/>
                  </a:lnTo>
                  <a:lnTo>
                    <a:pt x="2504" y="126"/>
                  </a:lnTo>
                  <a:lnTo>
                    <a:pt x="2492" y="36"/>
                  </a:lnTo>
                  <a:lnTo>
                    <a:pt x="2492" y="36"/>
                  </a:lnTo>
                  <a:lnTo>
                    <a:pt x="2492" y="24"/>
                  </a:lnTo>
                  <a:lnTo>
                    <a:pt x="2498" y="0"/>
                  </a:lnTo>
                  <a:lnTo>
                    <a:pt x="2102" y="0"/>
                  </a:lnTo>
                  <a:lnTo>
                    <a:pt x="2006" y="60"/>
                  </a:lnTo>
                  <a:lnTo>
                    <a:pt x="1909" y="90"/>
                  </a:lnTo>
                  <a:lnTo>
                    <a:pt x="1808" y="337"/>
                  </a:lnTo>
                  <a:lnTo>
                    <a:pt x="1747" y="535"/>
                  </a:lnTo>
                  <a:lnTo>
                    <a:pt x="1687" y="588"/>
                  </a:lnTo>
                  <a:lnTo>
                    <a:pt x="1711" y="469"/>
                  </a:lnTo>
                  <a:lnTo>
                    <a:pt x="1687" y="343"/>
                  </a:lnTo>
                  <a:lnTo>
                    <a:pt x="1633" y="144"/>
                  </a:lnTo>
                  <a:lnTo>
                    <a:pt x="1585" y="12"/>
                  </a:lnTo>
                  <a:lnTo>
                    <a:pt x="1579" y="0"/>
                  </a:lnTo>
                  <a:lnTo>
                    <a:pt x="786" y="0"/>
                  </a:lnTo>
                  <a:lnTo>
                    <a:pt x="738" y="186"/>
                  </a:lnTo>
                  <a:lnTo>
                    <a:pt x="756" y="463"/>
                  </a:lnTo>
                  <a:lnTo>
                    <a:pt x="756" y="463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30728" name="Freeform 8">
              <a:extLst>
                <a:ext uri="{FF2B5EF4-FFF2-40B4-BE49-F238E27FC236}">
                  <a16:creationId xmlns:a16="http://schemas.microsoft.com/office/drawing/2014/main" id="{EDCF6484-CAF4-4E86-88F6-D49871EB1FC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525" y="1"/>
              <a:ext cx="2185" cy="1508"/>
            </a:xfrm>
            <a:custGeom>
              <a:avLst/>
              <a:gdLst/>
              <a:ahLst/>
              <a:cxnLst>
                <a:cxn ang="0">
                  <a:pos x="1034" y="767"/>
                </a:cxn>
                <a:cxn ang="0">
                  <a:pos x="1190" y="1235"/>
                </a:cxn>
                <a:cxn ang="0">
                  <a:pos x="956" y="1193"/>
                </a:cxn>
                <a:cxn ang="0">
                  <a:pos x="723" y="1127"/>
                </a:cxn>
                <a:cxn ang="0">
                  <a:pos x="442" y="1109"/>
                </a:cxn>
                <a:cxn ang="0">
                  <a:pos x="0" y="1079"/>
                </a:cxn>
                <a:cxn ang="0">
                  <a:pos x="30" y="1115"/>
                </a:cxn>
                <a:cxn ang="0">
                  <a:pos x="496" y="1133"/>
                </a:cxn>
                <a:cxn ang="0">
                  <a:pos x="777" y="1187"/>
                </a:cxn>
                <a:cxn ang="0">
                  <a:pos x="1130" y="1301"/>
                </a:cxn>
                <a:cxn ang="0">
                  <a:pos x="1070" y="1319"/>
                </a:cxn>
                <a:cxn ang="0">
                  <a:pos x="711" y="1505"/>
                </a:cxn>
                <a:cxn ang="0">
                  <a:pos x="765" y="1481"/>
                </a:cxn>
                <a:cxn ang="0">
                  <a:pos x="861" y="1439"/>
                </a:cxn>
                <a:cxn ang="0">
                  <a:pos x="1022" y="1355"/>
                </a:cxn>
                <a:cxn ang="0">
                  <a:pos x="1214" y="1295"/>
                </a:cxn>
                <a:cxn ang="0">
                  <a:pos x="1267" y="1223"/>
                </a:cxn>
                <a:cxn ang="0">
                  <a:pos x="1632" y="1043"/>
                </a:cxn>
                <a:cxn ang="0">
                  <a:pos x="1931" y="953"/>
                </a:cxn>
                <a:cxn ang="0">
                  <a:pos x="2176" y="821"/>
                </a:cxn>
                <a:cxn ang="0">
                  <a:pos x="1961" y="911"/>
                </a:cxn>
                <a:cxn ang="0">
                  <a:pos x="1656" y="989"/>
                </a:cxn>
                <a:cxn ang="0">
                  <a:pos x="1339" y="1151"/>
                </a:cxn>
                <a:cxn ang="0">
                  <a:pos x="1501" y="905"/>
                </a:cxn>
                <a:cxn ang="0">
                  <a:pos x="1620" y="545"/>
                </a:cxn>
                <a:cxn ang="0">
                  <a:pos x="1740" y="372"/>
                </a:cxn>
                <a:cxn ang="0">
                  <a:pos x="1979" y="60"/>
                </a:cxn>
                <a:cxn ang="0">
                  <a:pos x="2003" y="0"/>
                </a:cxn>
                <a:cxn ang="0">
                  <a:pos x="1973" y="0"/>
                </a:cxn>
                <a:cxn ang="0">
                  <a:pos x="1596" y="480"/>
                </a:cxn>
                <a:cxn ang="0">
                  <a:pos x="1477" y="887"/>
                </a:cxn>
                <a:cxn ang="0">
                  <a:pos x="1255" y="1175"/>
                </a:cxn>
                <a:cxn ang="0">
                  <a:pos x="1130" y="905"/>
                </a:cxn>
                <a:cxn ang="0">
                  <a:pos x="1010" y="540"/>
                </a:cxn>
                <a:cxn ang="0">
                  <a:pos x="885" y="222"/>
                </a:cxn>
                <a:cxn ang="0">
                  <a:pos x="789" y="0"/>
                </a:cxn>
                <a:cxn ang="0">
                  <a:pos x="753" y="0"/>
                </a:cxn>
                <a:cxn ang="0">
                  <a:pos x="903" y="354"/>
                </a:cxn>
                <a:cxn ang="0">
                  <a:pos x="1034" y="767"/>
                </a:cxn>
                <a:cxn ang="0">
                  <a:pos x="1034" y="767"/>
                </a:cxn>
              </a:cxnLst>
              <a:rect l="0" t="0" r="r" b="b"/>
              <a:pathLst>
                <a:path w="2176" h="1505">
                  <a:moveTo>
                    <a:pt x="1034" y="767"/>
                  </a:moveTo>
                  <a:lnTo>
                    <a:pt x="1190" y="1235"/>
                  </a:lnTo>
                  <a:lnTo>
                    <a:pt x="956" y="1193"/>
                  </a:lnTo>
                  <a:lnTo>
                    <a:pt x="723" y="1127"/>
                  </a:lnTo>
                  <a:lnTo>
                    <a:pt x="442" y="1109"/>
                  </a:lnTo>
                  <a:lnTo>
                    <a:pt x="0" y="1079"/>
                  </a:lnTo>
                  <a:lnTo>
                    <a:pt x="30" y="1115"/>
                  </a:lnTo>
                  <a:lnTo>
                    <a:pt x="496" y="1133"/>
                  </a:lnTo>
                  <a:lnTo>
                    <a:pt x="777" y="1187"/>
                  </a:lnTo>
                  <a:lnTo>
                    <a:pt x="1130" y="1301"/>
                  </a:lnTo>
                  <a:lnTo>
                    <a:pt x="1070" y="1319"/>
                  </a:lnTo>
                  <a:lnTo>
                    <a:pt x="711" y="1505"/>
                  </a:lnTo>
                  <a:lnTo>
                    <a:pt x="765" y="1481"/>
                  </a:lnTo>
                  <a:lnTo>
                    <a:pt x="861" y="1439"/>
                  </a:lnTo>
                  <a:lnTo>
                    <a:pt x="1022" y="1355"/>
                  </a:lnTo>
                  <a:lnTo>
                    <a:pt x="1214" y="1295"/>
                  </a:lnTo>
                  <a:lnTo>
                    <a:pt x="1267" y="1223"/>
                  </a:lnTo>
                  <a:lnTo>
                    <a:pt x="1632" y="1043"/>
                  </a:lnTo>
                  <a:lnTo>
                    <a:pt x="1931" y="953"/>
                  </a:lnTo>
                  <a:lnTo>
                    <a:pt x="2176" y="821"/>
                  </a:lnTo>
                  <a:lnTo>
                    <a:pt x="1961" y="911"/>
                  </a:lnTo>
                  <a:lnTo>
                    <a:pt x="1656" y="989"/>
                  </a:lnTo>
                  <a:lnTo>
                    <a:pt x="1339" y="1151"/>
                  </a:lnTo>
                  <a:lnTo>
                    <a:pt x="1501" y="905"/>
                  </a:lnTo>
                  <a:lnTo>
                    <a:pt x="1620" y="545"/>
                  </a:lnTo>
                  <a:lnTo>
                    <a:pt x="1740" y="372"/>
                  </a:lnTo>
                  <a:lnTo>
                    <a:pt x="1979" y="60"/>
                  </a:lnTo>
                  <a:lnTo>
                    <a:pt x="2003" y="0"/>
                  </a:lnTo>
                  <a:lnTo>
                    <a:pt x="1973" y="0"/>
                  </a:lnTo>
                  <a:lnTo>
                    <a:pt x="1596" y="480"/>
                  </a:lnTo>
                  <a:lnTo>
                    <a:pt x="1477" y="887"/>
                  </a:lnTo>
                  <a:lnTo>
                    <a:pt x="1255" y="1175"/>
                  </a:lnTo>
                  <a:lnTo>
                    <a:pt x="1130" y="905"/>
                  </a:lnTo>
                  <a:lnTo>
                    <a:pt x="1010" y="540"/>
                  </a:lnTo>
                  <a:lnTo>
                    <a:pt x="885" y="222"/>
                  </a:lnTo>
                  <a:lnTo>
                    <a:pt x="789" y="0"/>
                  </a:lnTo>
                  <a:lnTo>
                    <a:pt x="753" y="0"/>
                  </a:lnTo>
                  <a:lnTo>
                    <a:pt x="903" y="354"/>
                  </a:lnTo>
                  <a:lnTo>
                    <a:pt x="1034" y="767"/>
                  </a:lnTo>
                  <a:lnTo>
                    <a:pt x="1034" y="767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30729" name="Freeform 9">
              <a:extLst>
                <a:ext uri="{FF2B5EF4-FFF2-40B4-BE49-F238E27FC236}">
                  <a16:creationId xmlns:a16="http://schemas.microsoft.com/office/drawing/2014/main" id="{69A01F6D-31B4-44F3-95AC-D18125FE208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649"/>
              <a:ext cx="816" cy="806"/>
            </a:xfrm>
            <a:custGeom>
              <a:avLst/>
              <a:gdLst/>
              <a:ahLst/>
              <a:cxnLst>
                <a:cxn ang="0">
                  <a:pos x="161" y="564"/>
                </a:cxn>
                <a:cxn ang="0">
                  <a:pos x="329" y="438"/>
                </a:cxn>
                <a:cxn ang="0">
                  <a:pos x="646" y="216"/>
                </a:cxn>
                <a:cxn ang="0">
                  <a:pos x="813" y="0"/>
                </a:cxn>
                <a:cxn ang="0">
                  <a:pos x="676" y="150"/>
                </a:cxn>
                <a:cxn ang="0">
                  <a:pos x="144" y="504"/>
                </a:cxn>
                <a:cxn ang="0">
                  <a:pos x="0" y="732"/>
                </a:cxn>
                <a:cxn ang="0">
                  <a:pos x="0" y="804"/>
                </a:cxn>
                <a:cxn ang="0">
                  <a:pos x="161" y="564"/>
                </a:cxn>
                <a:cxn ang="0">
                  <a:pos x="161" y="564"/>
                </a:cxn>
              </a:cxnLst>
              <a:rect l="0" t="0" r="r" b="b"/>
              <a:pathLst>
                <a:path w="813" h="804">
                  <a:moveTo>
                    <a:pt x="161" y="564"/>
                  </a:moveTo>
                  <a:lnTo>
                    <a:pt x="329" y="438"/>
                  </a:lnTo>
                  <a:lnTo>
                    <a:pt x="646" y="216"/>
                  </a:lnTo>
                  <a:lnTo>
                    <a:pt x="813" y="0"/>
                  </a:lnTo>
                  <a:lnTo>
                    <a:pt x="676" y="150"/>
                  </a:lnTo>
                  <a:lnTo>
                    <a:pt x="144" y="504"/>
                  </a:lnTo>
                  <a:lnTo>
                    <a:pt x="0" y="732"/>
                  </a:lnTo>
                  <a:lnTo>
                    <a:pt x="0" y="804"/>
                  </a:lnTo>
                  <a:lnTo>
                    <a:pt x="161" y="564"/>
                  </a:lnTo>
                  <a:lnTo>
                    <a:pt x="161" y="564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30730" name="Freeform 10">
              <a:extLst>
                <a:ext uri="{FF2B5EF4-FFF2-40B4-BE49-F238E27FC236}">
                  <a16:creationId xmlns:a16="http://schemas.microsoft.com/office/drawing/2014/main" id="{118F4054-4155-4BB6-A289-FC0A1174A70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545"/>
              <a:ext cx="762" cy="107"/>
            </a:xfrm>
            <a:custGeom>
              <a:avLst/>
              <a:gdLst/>
              <a:ahLst/>
              <a:cxnLst>
                <a:cxn ang="0">
                  <a:pos x="460" y="66"/>
                </a:cxn>
                <a:cxn ang="0">
                  <a:pos x="759" y="0"/>
                </a:cxn>
                <a:cxn ang="0">
                  <a:pos x="496" y="36"/>
                </a:cxn>
                <a:cxn ang="0">
                  <a:pos x="138" y="48"/>
                </a:cxn>
                <a:cxn ang="0">
                  <a:pos x="0" y="78"/>
                </a:cxn>
                <a:cxn ang="0">
                  <a:pos x="0" y="107"/>
                </a:cxn>
                <a:cxn ang="0">
                  <a:pos x="96" y="89"/>
                </a:cxn>
                <a:cxn ang="0">
                  <a:pos x="460" y="66"/>
                </a:cxn>
                <a:cxn ang="0">
                  <a:pos x="460" y="66"/>
                </a:cxn>
              </a:cxnLst>
              <a:rect l="0" t="0" r="r" b="b"/>
              <a:pathLst>
                <a:path w="759" h="107">
                  <a:moveTo>
                    <a:pt x="460" y="66"/>
                  </a:moveTo>
                  <a:lnTo>
                    <a:pt x="759" y="0"/>
                  </a:lnTo>
                  <a:lnTo>
                    <a:pt x="496" y="36"/>
                  </a:lnTo>
                  <a:lnTo>
                    <a:pt x="138" y="48"/>
                  </a:lnTo>
                  <a:lnTo>
                    <a:pt x="0" y="78"/>
                  </a:lnTo>
                  <a:lnTo>
                    <a:pt x="0" y="107"/>
                  </a:lnTo>
                  <a:lnTo>
                    <a:pt x="96" y="89"/>
                  </a:lnTo>
                  <a:lnTo>
                    <a:pt x="460" y="66"/>
                  </a:lnTo>
                  <a:lnTo>
                    <a:pt x="460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30731" name="Freeform 11">
              <a:extLst>
                <a:ext uri="{FF2B5EF4-FFF2-40B4-BE49-F238E27FC236}">
                  <a16:creationId xmlns:a16="http://schemas.microsoft.com/office/drawing/2014/main" id="{A0FB7056-7F8C-4D1D-A0EC-AC7D62EF460D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314" y="3431"/>
              <a:ext cx="3182" cy="745"/>
            </a:xfrm>
            <a:custGeom>
              <a:avLst/>
              <a:gdLst/>
              <a:ahLst/>
              <a:cxnLst>
                <a:cxn ang="0">
                  <a:pos x="1387" y="239"/>
                </a:cxn>
                <a:cxn ang="0">
                  <a:pos x="1734" y="233"/>
                </a:cxn>
                <a:cxn ang="0">
                  <a:pos x="2087" y="251"/>
                </a:cxn>
                <a:cxn ang="0">
                  <a:pos x="2505" y="233"/>
                </a:cxn>
                <a:cxn ang="0">
                  <a:pos x="3169" y="204"/>
                </a:cxn>
                <a:cxn ang="0">
                  <a:pos x="3115" y="186"/>
                </a:cxn>
                <a:cxn ang="0">
                  <a:pos x="2422" y="221"/>
                </a:cxn>
                <a:cxn ang="0">
                  <a:pos x="2003" y="221"/>
                </a:cxn>
                <a:cxn ang="0">
                  <a:pos x="1459" y="186"/>
                </a:cxn>
                <a:cxn ang="0">
                  <a:pos x="1543" y="168"/>
                </a:cxn>
                <a:cxn ang="0">
                  <a:pos x="2039" y="0"/>
                </a:cxn>
                <a:cxn ang="0">
                  <a:pos x="1961" y="24"/>
                </a:cxn>
                <a:cxn ang="0">
                  <a:pos x="1836" y="66"/>
                </a:cxn>
                <a:cxn ang="0">
                  <a:pos x="1602" y="138"/>
                </a:cxn>
                <a:cxn ang="0">
                  <a:pos x="1339" y="198"/>
                </a:cxn>
                <a:cxn ang="0">
                  <a:pos x="1268" y="251"/>
                </a:cxn>
                <a:cxn ang="0">
                  <a:pos x="765" y="413"/>
                </a:cxn>
                <a:cxn ang="0">
                  <a:pos x="335" y="503"/>
                </a:cxn>
                <a:cxn ang="0">
                  <a:pos x="0" y="617"/>
                </a:cxn>
                <a:cxn ang="0">
                  <a:pos x="299" y="539"/>
                </a:cxn>
                <a:cxn ang="0">
                  <a:pos x="735" y="449"/>
                </a:cxn>
                <a:cxn ang="0">
                  <a:pos x="1178" y="311"/>
                </a:cxn>
                <a:cxn ang="0">
                  <a:pos x="981" y="491"/>
                </a:cxn>
                <a:cxn ang="0">
                  <a:pos x="867" y="743"/>
                </a:cxn>
                <a:cxn ang="0">
                  <a:pos x="861" y="743"/>
                </a:cxn>
                <a:cxn ang="0">
                  <a:pos x="933" y="743"/>
                </a:cxn>
                <a:cxn ang="0">
                  <a:pos x="1022" y="497"/>
                </a:cxn>
                <a:cxn ang="0">
                  <a:pos x="1297" y="281"/>
                </a:cxn>
                <a:cxn ang="0">
                  <a:pos x="1531" y="449"/>
                </a:cxn>
                <a:cxn ang="0">
                  <a:pos x="1770" y="677"/>
                </a:cxn>
                <a:cxn ang="0">
                  <a:pos x="1854" y="743"/>
                </a:cxn>
                <a:cxn ang="0">
                  <a:pos x="1919" y="743"/>
                </a:cxn>
                <a:cxn ang="0">
                  <a:pos x="1692" y="527"/>
                </a:cxn>
                <a:cxn ang="0">
                  <a:pos x="1387" y="239"/>
                </a:cxn>
                <a:cxn ang="0">
                  <a:pos x="1387" y="239"/>
                </a:cxn>
              </a:cxnLst>
              <a:rect l="0" t="0" r="r" b="b"/>
              <a:pathLst>
                <a:path w="3169" h="743">
                  <a:moveTo>
                    <a:pt x="1387" y="239"/>
                  </a:moveTo>
                  <a:lnTo>
                    <a:pt x="1734" y="233"/>
                  </a:lnTo>
                  <a:lnTo>
                    <a:pt x="2087" y="251"/>
                  </a:lnTo>
                  <a:lnTo>
                    <a:pt x="2505" y="233"/>
                  </a:lnTo>
                  <a:lnTo>
                    <a:pt x="3169" y="204"/>
                  </a:lnTo>
                  <a:lnTo>
                    <a:pt x="3115" y="186"/>
                  </a:lnTo>
                  <a:lnTo>
                    <a:pt x="2422" y="221"/>
                  </a:lnTo>
                  <a:lnTo>
                    <a:pt x="2003" y="221"/>
                  </a:lnTo>
                  <a:lnTo>
                    <a:pt x="1459" y="186"/>
                  </a:lnTo>
                  <a:lnTo>
                    <a:pt x="1543" y="168"/>
                  </a:lnTo>
                  <a:lnTo>
                    <a:pt x="2039" y="0"/>
                  </a:lnTo>
                  <a:lnTo>
                    <a:pt x="1961" y="24"/>
                  </a:lnTo>
                  <a:lnTo>
                    <a:pt x="1836" y="66"/>
                  </a:lnTo>
                  <a:lnTo>
                    <a:pt x="1602" y="138"/>
                  </a:lnTo>
                  <a:lnTo>
                    <a:pt x="1339" y="198"/>
                  </a:lnTo>
                  <a:lnTo>
                    <a:pt x="1268" y="251"/>
                  </a:lnTo>
                  <a:lnTo>
                    <a:pt x="765" y="413"/>
                  </a:lnTo>
                  <a:lnTo>
                    <a:pt x="335" y="503"/>
                  </a:lnTo>
                  <a:lnTo>
                    <a:pt x="0" y="617"/>
                  </a:lnTo>
                  <a:lnTo>
                    <a:pt x="299" y="539"/>
                  </a:lnTo>
                  <a:lnTo>
                    <a:pt x="735" y="449"/>
                  </a:lnTo>
                  <a:lnTo>
                    <a:pt x="1178" y="311"/>
                  </a:lnTo>
                  <a:lnTo>
                    <a:pt x="981" y="491"/>
                  </a:lnTo>
                  <a:lnTo>
                    <a:pt x="867" y="743"/>
                  </a:lnTo>
                  <a:lnTo>
                    <a:pt x="861" y="743"/>
                  </a:lnTo>
                  <a:lnTo>
                    <a:pt x="933" y="743"/>
                  </a:lnTo>
                  <a:lnTo>
                    <a:pt x="1022" y="497"/>
                  </a:lnTo>
                  <a:lnTo>
                    <a:pt x="1297" y="281"/>
                  </a:lnTo>
                  <a:lnTo>
                    <a:pt x="1531" y="449"/>
                  </a:lnTo>
                  <a:lnTo>
                    <a:pt x="1770" y="677"/>
                  </a:lnTo>
                  <a:lnTo>
                    <a:pt x="1854" y="743"/>
                  </a:lnTo>
                  <a:lnTo>
                    <a:pt x="1919" y="743"/>
                  </a:lnTo>
                  <a:lnTo>
                    <a:pt x="1692" y="527"/>
                  </a:lnTo>
                  <a:lnTo>
                    <a:pt x="1387" y="239"/>
                  </a:lnTo>
                  <a:lnTo>
                    <a:pt x="1387" y="239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30732" name="Rectangle 12">
              <a:extLst>
                <a:ext uri="{FF2B5EF4-FFF2-40B4-BE49-F238E27FC236}">
                  <a16:creationId xmlns:a16="http://schemas.microsoft.com/office/drawing/2014/main" id="{2A2B609A-2DF1-41A1-A499-DB58EF37B88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92" y="127"/>
              <a:ext cx="1" cy="1"/>
            </a:xfrm>
            <a:prstGeom prst="rect">
              <a:avLst/>
            </a:prstGeom>
            <a:solidFill>
              <a:srgbClr val="9A1E8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30733" name="Rectangle 13">
              <a:extLst>
                <a:ext uri="{FF2B5EF4-FFF2-40B4-BE49-F238E27FC236}">
                  <a16:creationId xmlns:a16="http://schemas.microsoft.com/office/drawing/2014/main" id="{35A9837F-1748-48D1-8623-DEE9AA02BE3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04" y="131"/>
              <a:ext cx="1" cy="1"/>
            </a:xfrm>
            <a:prstGeom prst="rect">
              <a:avLst/>
            </a:prstGeom>
            <a:solidFill>
              <a:srgbClr val="9A1E8D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30734" name="Freeform 14">
              <a:extLst>
                <a:ext uri="{FF2B5EF4-FFF2-40B4-BE49-F238E27FC236}">
                  <a16:creationId xmlns:a16="http://schemas.microsoft.com/office/drawing/2014/main" id="{5111C710-A735-49A3-88D1-A24F09DF306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4032"/>
              <a:ext cx="5760" cy="288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30735" name="Freeform 15">
              <a:extLst>
                <a:ext uri="{FF2B5EF4-FFF2-40B4-BE49-F238E27FC236}">
                  <a16:creationId xmlns:a16="http://schemas.microsoft.com/office/drawing/2014/main" id="{9CF76D75-E920-48F8-8457-D22E2EBA6C7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4032"/>
              <a:ext cx="5760" cy="336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30736" name="Freeform 16">
              <a:extLst>
                <a:ext uri="{FF2B5EF4-FFF2-40B4-BE49-F238E27FC236}">
                  <a16:creationId xmlns:a16="http://schemas.microsoft.com/office/drawing/2014/main" id="{832C1E90-365E-43BA-B245-3F973C860D0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60" cy="288"/>
            </a:xfrm>
            <a:custGeom>
              <a:avLst/>
              <a:gdLst/>
              <a:ahLst/>
              <a:cxnLst>
                <a:cxn ang="0">
                  <a:pos x="5740" y="288"/>
                </a:cxn>
                <a:cxn ang="0">
                  <a:pos x="0" y="288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288"/>
                </a:cxn>
                <a:cxn ang="0">
                  <a:pos x="5740" y="288"/>
                </a:cxn>
              </a:cxnLst>
              <a:rect l="0" t="0" r="r" b="b"/>
              <a:pathLst>
                <a:path w="5740" h="288">
                  <a:moveTo>
                    <a:pt x="574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288"/>
                  </a:lnTo>
                  <a:lnTo>
                    <a:pt x="5740" y="288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56078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30737" name="Freeform 17">
              <a:extLst>
                <a:ext uri="{FF2B5EF4-FFF2-40B4-BE49-F238E27FC236}">
                  <a16:creationId xmlns:a16="http://schemas.microsoft.com/office/drawing/2014/main" id="{AC79B66F-7687-4EAB-9332-D26BDC7E1E3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509" y="229"/>
              <a:ext cx="3188" cy="2024"/>
            </a:xfrm>
            <a:custGeom>
              <a:avLst/>
              <a:gdLst/>
              <a:ahLst/>
              <a:cxnLst>
                <a:cxn ang="0">
                  <a:pos x="871" y="1423"/>
                </a:cxn>
                <a:cxn ang="0">
                  <a:pos x="907" y="1393"/>
                </a:cxn>
                <a:cxn ang="0">
                  <a:pos x="991" y="1320"/>
                </a:cxn>
                <a:cxn ang="0">
                  <a:pos x="1033" y="1297"/>
                </a:cxn>
                <a:cxn ang="0">
                  <a:pos x="1086" y="1249"/>
                </a:cxn>
                <a:cxn ang="0">
                  <a:pos x="1123" y="1219"/>
                </a:cxn>
                <a:cxn ang="0">
                  <a:pos x="1057" y="1153"/>
                </a:cxn>
                <a:cxn ang="0">
                  <a:pos x="877" y="1021"/>
                </a:cxn>
                <a:cxn ang="0">
                  <a:pos x="655" y="907"/>
                </a:cxn>
                <a:cxn ang="0">
                  <a:pos x="655" y="846"/>
                </a:cxn>
                <a:cxn ang="0">
                  <a:pos x="643" y="708"/>
                </a:cxn>
                <a:cxn ang="0">
                  <a:pos x="552" y="642"/>
                </a:cxn>
                <a:cxn ang="0">
                  <a:pos x="510" y="570"/>
                </a:cxn>
                <a:cxn ang="0">
                  <a:pos x="637" y="564"/>
                </a:cxn>
                <a:cxn ang="0">
                  <a:pos x="763" y="570"/>
                </a:cxn>
                <a:cxn ang="0">
                  <a:pos x="1091" y="850"/>
                </a:cxn>
                <a:cxn ang="0">
                  <a:pos x="1009" y="566"/>
                </a:cxn>
                <a:cxn ang="0">
                  <a:pos x="1054" y="265"/>
                </a:cxn>
                <a:cxn ang="0">
                  <a:pos x="1249" y="0"/>
                </a:cxn>
                <a:cxn ang="0">
                  <a:pos x="1466" y="292"/>
                </a:cxn>
                <a:cxn ang="0">
                  <a:pos x="1475" y="548"/>
                </a:cxn>
                <a:cxn ang="0">
                  <a:pos x="1567" y="630"/>
                </a:cxn>
                <a:cxn ang="0">
                  <a:pos x="1795" y="365"/>
                </a:cxn>
                <a:cxn ang="0">
                  <a:pos x="2245" y="150"/>
                </a:cxn>
                <a:cxn ang="0">
                  <a:pos x="2618" y="180"/>
                </a:cxn>
                <a:cxn ang="0">
                  <a:pos x="3050" y="150"/>
                </a:cxn>
                <a:cxn ang="0">
                  <a:pos x="3140" y="210"/>
                </a:cxn>
                <a:cxn ang="0">
                  <a:pos x="2990" y="210"/>
                </a:cxn>
                <a:cxn ang="0">
                  <a:pos x="2834" y="377"/>
                </a:cxn>
                <a:cxn ang="0">
                  <a:pos x="2702" y="648"/>
                </a:cxn>
                <a:cxn ang="0">
                  <a:pos x="2582" y="828"/>
                </a:cxn>
                <a:cxn ang="0">
                  <a:pos x="2234" y="1009"/>
                </a:cxn>
                <a:cxn ang="0">
                  <a:pos x="1963" y="1075"/>
                </a:cxn>
                <a:cxn ang="0">
                  <a:pos x="2257" y="1111"/>
                </a:cxn>
                <a:cxn ang="0">
                  <a:pos x="2600" y="1207"/>
                </a:cxn>
                <a:cxn ang="0">
                  <a:pos x="2894" y="1441"/>
                </a:cxn>
                <a:cxn ang="0">
                  <a:pos x="3122" y="1555"/>
                </a:cxn>
                <a:cxn ang="0">
                  <a:pos x="3032" y="1585"/>
                </a:cxn>
                <a:cxn ang="0">
                  <a:pos x="3008" y="1591"/>
                </a:cxn>
                <a:cxn ang="0">
                  <a:pos x="2960" y="1597"/>
                </a:cxn>
                <a:cxn ang="0">
                  <a:pos x="2882" y="1609"/>
                </a:cxn>
                <a:cxn ang="0">
                  <a:pos x="2846" y="1609"/>
                </a:cxn>
                <a:cxn ang="0">
                  <a:pos x="2774" y="1615"/>
                </a:cxn>
                <a:cxn ang="0">
                  <a:pos x="2726" y="1621"/>
                </a:cxn>
                <a:cxn ang="0">
                  <a:pos x="2708" y="1621"/>
                </a:cxn>
                <a:cxn ang="0">
                  <a:pos x="2594" y="1657"/>
                </a:cxn>
                <a:cxn ang="0">
                  <a:pos x="2533" y="1663"/>
                </a:cxn>
                <a:cxn ang="0">
                  <a:pos x="2444" y="1675"/>
                </a:cxn>
                <a:cxn ang="0">
                  <a:pos x="2378" y="1687"/>
                </a:cxn>
                <a:cxn ang="0">
                  <a:pos x="2360" y="1705"/>
                </a:cxn>
                <a:cxn ang="0">
                  <a:pos x="2305" y="1687"/>
                </a:cxn>
                <a:cxn ang="0">
                  <a:pos x="2263" y="1663"/>
                </a:cxn>
                <a:cxn ang="0">
                  <a:pos x="2017" y="1585"/>
                </a:cxn>
                <a:cxn ang="0">
                  <a:pos x="1711" y="1453"/>
                </a:cxn>
                <a:cxn ang="0">
                  <a:pos x="1880" y="1844"/>
                </a:cxn>
                <a:cxn ang="0">
                  <a:pos x="1771" y="1922"/>
                </a:cxn>
                <a:cxn ang="0">
                  <a:pos x="1531" y="1753"/>
                </a:cxn>
                <a:cxn ang="0">
                  <a:pos x="1411" y="1477"/>
                </a:cxn>
                <a:cxn ang="0">
                  <a:pos x="1219" y="1291"/>
                </a:cxn>
                <a:cxn ang="0">
                  <a:pos x="127" y="2006"/>
                </a:cxn>
                <a:cxn ang="0">
                  <a:pos x="865" y="1429"/>
                </a:cxn>
              </a:cxnLst>
              <a:rect l="0" t="0" r="r" b="b"/>
              <a:pathLst>
                <a:path w="3188" h="2024">
                  <a:moveTo>
                    <a:pt x="865" y="1429"/>
                  </a:moveTo>
                  <a:lnTo>
                    <a:pt x="871" y="1423"/>
                  </a:lnTo>
                  <a:lnTo>
                    <a:pt x="889" y="1411"/>
                  </a:lnTo>
                  <a:lnTo>
                    <a:pt x="907" y="1393"/>
                  </a:lnTo>
                  <a:lnTo>
                    <a:pt x="937" y="1369"/>
                  </a:lnTo>
                  <a:lnTo>
                    <a:pt x="991" y="1320"/>
                  </a:lnTo>
                  <a:lnTo>
                    <a:pt x="1015" y="1309"/>
                  </a:lnTo>
                  <a:lnTo>
                    <a:pt x="1033" y="1297"/>
                  </a:lnTo>
                  <a:lnTo>
                    <a:pt x="1057" y="1279"/>
                  </a:lnTo>
                  <a:lnTo>
                    <a:pt x="1086" y="1249"/>
                  </a:lnTo>
                  <a:lnTo>
                    <a:pt x="1111" y="1225"/>
                  </a:lnTo>
                  <a:lnTo>
                    <a:pt x="1123" y="1219"/>
                  </a:lnTo>
                  <a:lnTo>
                    <a:pt x="1123" y="1213"/>
                  </a:lnTo>
                  <a:lnTo>
                    <a:pt x="1057" y="1153"/>
                  </a:lnTo>
                  <a:lnTo>
                    <a:pt x="979" y="1051"/>
                  </a:lnTo>
                  <a:lnTo>
                    <a:pt x="877" y="1021"/>
                  </a:lnTo>
                  <a:lnTo>
                    <a:pt x="685" y="931"/>
                  </a:lnTo>
                  <a:lnTo>
                    <a:pt x="655" y="907"/>
                  </a:lnTo>
                  <a:lnTo>
                    <a:pt x="721" y="876"/>
                  </a:lnTo>
                  <a:lnTo>
                    <a:pt x="655" y="846"/>
                  </a:lnTo>
                  <a:lnTo>
                    <a:pt x="612" y="774"/>
                  </a:lnTo>
                  <a:lnTo>
                    <a:pt x="643" y="708"/>
                  </a:lnTo>
                  <a:lnTo>
                    <a:pt x="600" y="660"/>
                  </a:lnTo>
                  <a:lnTo>
                    <a:pt x="552" y="642"/>
                  </a:lnTo>
                  <a:lnTo>
                    <a:pt x="528" y="594"/>
                  </a:lnTo>
                  <a:lnTo>
                    <a:pt x="510" y="570"/>
                  </a:lnTo>
                  <a:lnTo>
                    <a:pt x="552" y="552"/>
                  </a:lnTo>
                  <a:lnTo>
                    <a:pt x="637" y="564"/>
                  </a:lnTo>
                  <a:lnTo>
                    <a:pt x="721" y="576"/>
                  </a:lnTo>
                  <a:lnTo>
                    <a:pt x="763" y="570"/>
                  </a:lnTo>
                  <a:lnTo>
                    <a:pt x="931" y="696"/>
                  </a:lnTo>
                  <a:lnTo>
                    <a:pt x="1091" y="850"/>
                  </a:lnTo>
                  <a:lnTo>
                    <a:pt x="1073" y="685"/>
                  </a:lnTo>
                  <a:lnTo>
                    <a:pt x="1009" y="566"/>
                  </a:lnTo>
                  <a:lnTo>
                    <a:pt x="945" y="393"/>
                  </a:lnTo>
                  <a:lnTo>
                    <a:pt x="1054" y="265"/>
                  </a:lnTo>
                  <a:lnTo>
                    <a:pt x="1137" y="45"/>
                  </a:lnTo>
                  <a:lnTo>
                    <a:pt x="1249" y="0"/>
                  </a:lnTo>
                  <a:lnTo>
                    <a:pt x="1338" y="137"/>
                  </a:lnTo>
                  <a:lnTo>
                    <a:pt x="1466" y="292"/>
                  </a:lnTo>
                  <a:lnTo>
                    <a:pt x="1502" y="411"/>
                  </a:lnTo>
                  <a:lnTo>
                    <a:pt x="1475" y="548"/>
                  </a:lnTo>
                  <a:lnTo>
                    <a:pt x="1347" y="768"/>
                  </a:lnTo>
                  <a:lnTo>
                    <a:pt x="1567" y="630"/>
                  </a:lnTo>
                  <a:lnTo>
                    <a:pt x="1687" y="462"/>
                  </a:lnTo>
                  <a:lnTo>
                    <a:pt x="1795" y="365"/>
                  </a:lnTo>
                  <a:lnTo>
                    <a:pt x="1940" y="239"/>
                  </a:lnTo>
                  <a:lnTo>
                    <a:pt x="2245" y="150"/>
                  </a:lnTo>
                  <a:lnTo>
                    <a:pt x="2498" y="138"/>
                  </a:lnTo>
                  <a:lnTo>
                    <a:pt x="2618" y="180"/>
                  </a:lnTo>
                  <a:lnTo>
                    <a:pt x="2815" y="138"/>
                  </a:lnTo>
                  <a:lnTo>
                    <a:pt x="3050" y="150"/>
                  </a:lnTo>
                  <a:lnTo>
                    <a:pt x="3176" y="168"/>
                  </a:lnTo>
                  <a:lnTo>
                    <a:pt x="3140" y="210"/>
                  </a:lnTo>
                  <a:lnTo>
                    <a:pt x="3116" y="192"/>
                  </a:lnTo>
                  <a:lnTo>
                    <a:pt x="2990" y="210"/>
                  </a:lnTo>
                  <a:lnTo>
                    <a:pt x="2906" y="263"/>
                  </a:lnTo>
                  <a:lnTo>
                    <a:pt x="2834" y="377"/>
                  </a:lnTo>
                  <a:lnTo>
                    <a:pt x="2768" y="534"/>
                  </a:lnTo>
                  <a:lnTo>
                    <a:pt x="2702" y="648"/>
                  </a:lnTo>
                  <a:lnTo>
                    <a:pt x="2738" y="726"/>
                  </a:lnTo>
                  <a:lnTo>
                    <a:pt x="2582" y="828"/>
                  </a:lnTo>
                  <a:lnTo>
                    <a:pt x="2444" y="913"/>
                  </a:lnTo>
                  <a:lnTo>
                    <a:pt x="2234" y="1009"/>
                  </a:lnTo>
                  <a:lnTo>
                    <a:pt x="2096" y="1063"/>
                  </a:lnTo>
                  <a:lnTo>
                    <a:pt x="1963" y="1075"/>
                  </a:lnTo>
                  <a:lnTo>
                    <a:pt x="2035" y="1117"/>
                  </a:lnTo>
                  <a:lnTo>
                    <a:pt x="2257" y="1111"/>
                  </a:lnTo>
                  <a:lnTo>
                    <a:pt x="2545" y="1135"/>
                  </a:lnTo>
                  <a:lnTo>
                    <a:pt x="2600" y="1207"/>
                  </a:lnTo>
                  <a:lnTo>
                    <a:pt x="2726" y="1303"/>
                  </a:lnTo>
                  <a:lnTo>
                    <a:pt x="2894" y="1441"/>
                  </a:lnTo>
                  <a:lnTo>
                    <a:pt x="2984" y="1471"/>
                  </a:lnTo>
                  <a:lnTo>
                    <a:pt x="3122" y="1555"/>
                  </a:lnTo>
                  <a:lnTo>
                    <a:pt x="3188" y="1543"/>
                  </a:lnTo>
                  <a:lnTo>
                    <a:pt x="3032" y="1585"/>
                  </a:lnTo>
                  <a:lnTo>
                    <a:pt x="3026" y="1585"/>
                  </a:lnTo>
                  <a:lnTo>
                    <a:pt x="3008" y="1591"/>
                  </a:lnTo>
                  <a:lnTo>
                    <a:pt x="2984" y="1591"/>
                  </a:lnTo>
                  <a:lnTo>
                    <a:pt x="2960" y="1597"/>
                  </a:lnTo>
                  <a:lnTo>
                    <a:pt x="2906" y="1603"/>
                  </a:lnTo>
                  <a:lnTo>
                    <a:pt x="2882" y="1609"/>
                  </a:lnTo>
                  <a:lnTo>
                    <a:pt x="2864" y="1609"/>
                  </a:lnTo>
                  <a:lnTo>
                    <a:pt x="2846" y="1609"/>
                  </a:lnTo>
                  <a:lnTo>
                    <a:pt x="2828" y="1609"/>
                  </a:lnTo>
                  <a:lnTo>
                    <a:pt x="2774" y="1615"/>
                  </a:lnTo>
                  <a:lnTo>
                    <a:pt x="2750" y="1615"/>
                  </a:lnTo>
                  <a:lnTo>
                    <a:pt x="2726" y="1621"/>
                  </a:lnTo>
                  <a:lnTo>
                    <a:pt x="2714" y="1621"/>
                  </a:lnTo>
                  <a:lnTo>
                    <a:pt x="2708" y="1621"/>
                  </a:lnTo>
                  <a:lnTo>
                    <a:pt x="2606" y="1657"/>
                  </a:lnTo>
                  <a:lnTo>
                    <a:pt x="2594" y="1657"/>
                  </a:lnTo>
                  <a:lnTo>
                    <a:pt x="2569" y="1657"/>
                  </a:lnTo>
                  <a:lnTo>
                    <a:pt x="2533" y="1663"/>
                  </a:lnTo>
                  <a:lnTo>
                    <a:pt x="2486" y="1669"/>
                  </a:lnTo>
                  <a:lnTo>
                    <a:pt x="2444" y="1675"/>
                  </a:lnTo>
                  <a:lnTo>
                    <a:pt x="2408" y="1681"/>
                  </a:lnTo>
                  <a:lnTo>
                    <a:pt x="2378" y="1687"/>
                  </a:lnTo>
                  <a:lnTo>
                    <a:pt x="2366" y="1699"/>
                  </a:lnTo>
                  <a:lnTo>
                    <a:pt x="2360" y="1705"/>
                  </a:lnTo>
                  <a:lnTo>
                    <a:pt x="2342" y="1705"/>
                  </a:lnTo>
                  <a:lnTo>
                    <a:pt x="2305" y="1687"/>
                  </a:lnTo>
                  <a:lnTo>
                    <a:pt x="2275" y="1669"/>
                  </a:lnTo>
                  <a:lnTo>
                    <a:pt x="2263" y="1663"/>
                  </a:lnTo>
                  <a:lnTo>
                    <a:pt x="2257" y="1657"/>
                  </a:lnTo>
                  <a:lnTo>
                    <a:pt x="2017" y="1585"/>
                  </a:lnTo>
                  <a:lnTo>
                    <a:pt x="1844" y="1489"/>
                  </a:lnTo>
                  <a:lnTo>
                    <a:pt x="1711" y="1453"/>
                  </a:lnTo>
                  <a:lnTo>
                    <a:pt x="1856" y="1693"/>
                  </a:lnTo>
                  <a:lnTo>
                    <a:pt x="1880" y="1844"/>
                  </a:lnTo>
                  <a:lnTo>
                    <a:pt x="1856" y="1994"/>
                  </a:lnTo>
                  <a:lnTo>
                    <a:pt x="1771" y="1922"/>
                  </a:lnTo>
                  <a:lnTo>
                    <a:pt x="1616" y="1795"/>
                  </a:lnTo>
                  <a:lnTo>
                    <a:pt x="1531" y="1753"/>
                  </a:lnTo>
                  <a:lnTo>
                    <a:pt x="1483" y="1633"/>
                  </a:lnTo>
                  <a:lnTo>
                    <a:pt x="1411" y="1477"/>
                  </a:lnTo>
                  <a:lnTo>
                    <a:pt x="1358" y="1381"/>
                  </a:lnTo>
                  <a:lnTo>
                    <a:pt x="1219" y="1291"/>
                  </a:lnTo>
                  <a:lnTo>
                    <a:pt x="1147" y="1279"/>
                  </a:lnTo>
                  <a:lnTo>
                    <a:pt x="127" y="2006"/>
                  </a:lnTo>
                  <a:lnTo>
                    <a:pt x="0" y="2024"/>
                  </a:lnTo>
                  <a:lnTo>
                    <a:pt x="865" y="1429"/>
                  </a:lnTo>
                  <a:lnTo>
                    <a:pt x="865" y="1429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30738" name="Freeform 18">
              <a:extLst>
                <a:ext uri="{FF2B5EF4-FFF2-40B4-BE49-F238E27FC236}">
                  <a16:creationId xmlns:a16="http://schemas.microsoft.com/office/drawing/2014/main" id="{425B4D9D-9929-4A7C-A8BD-784A6AB58DB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344" y="293"/>
              <a:ext cx="2144" cy="1787"/>
            </a:xfrm>
            <a:custGeom>
              <a:avLst/>
              <a:gdLst/>
              <a:ahLst/>
              <a:cxnLst>
                <a:cxn ang="0">
                  <a:pos x="318" y="1078"/>
                </a:cxn>
                <a:cxn ang="0">
                  <a:pos x="217" y="928"/>
                </a:cxn>
                <a:cxn ang="0">
                  <a:pos x="102" y="808"/>
                </a:cxn>
                <a:cxn ang="0">
                  <a:pos x="36" y="742"/>
                </a:cxn>
                <a:cxn ang="0">
                  <a:pos x="0" y="700"/>
                </a:cxn>
                <a:cxn ang="0">
                  <a:pos x="270" y="958"/>
                </a:cxn>
                <a:cxn ang="0">
                  <a:pos x="294" y="1006"/>
                </a:cxn>
                <a:cxn ang="0">
                  <a:pos x="367" y="670"/>
                </a:cxn>
                <a:cxn ang="0">
                  <a:pos x="379" y="411"/>
                </a:cxn>
                <a:cxn ang="0">
                  <a:pos x="347" y="118"/>
                </a:cxn>
                <a:cxn ang="0">
                  <a:pos x="393" y="0"/>
                </a:cxn>
                <a:cxn ang="0">
                  <a:pos x="397" y="357"/>
                </a:cxn>
                <a:cxn ang="0">
                  <a:pos x="421" y="609"/>
                </a:cxn>
                <a:cxn ang="0">
                  <a:pos x="385" y="826"/>
                </a:cxn>
                <a:cxn ang="0">
                  <a:pos x="385" y="1036"/>
                </a:cxn>
                <a:cxn ang="0">
                  <a:pos x="877" y="784"/>
                </a:cxn>
                <a:cxn ang="0">
                  <a:pos x="1309" y="555"/>
                </a:cxn>
                <a:cxn ang="0">
                  <a:pos x="1802" y="249"/>
                </a:cxn>
                <a:cxn ang="0">
                  <a:pos x="2096" y="69"/>
                </a:cxn>
                <a:cxn ang="0">
                  <a:pos x="1814" y="279"/>
                </a:cxn>
                <a:cxn ang="0">
                  <a:pos x="1453" y="501"/>
                </a:cxn>
                <a:cxn ang="0">
                  <a:pos x="1123" y="700"/>
                </a:cxn>
                <a:cxn ang="0">
                  <a:pos x="739" y="898"/>
                </a:cxn>
                <a:cxn ang="0">
                  <a:pos x="463" y="1084"/>
                </a:cxn>
                <a:cxn ang="0">
                  <a:pos x="817" y="1193"/>
                </a:cxn>
                <a:cxn ang="0">
                  <a:pos x="1285" y="1187"/>
                </a:cxn>
                <a:cxn ang="0">
                  <a:pos x="1916" y="1396"/>
                </a:cxn>
                <a:cxn ang="0">
                  <a:pos x="2144" y="1420"/>
                </a:cxn>
                <a:cxn ang="0">
                  <a:pos x="1814" y="1408"/>
                </a:cxn>
                <a:cxn ang="0">
                  <a:pos x="1435" y="1288"/>
                </a:cxn>
                <a:cxn ang="0">
                  <a:pos x="1219" y="1229"/>
                </a:cxn>
                <a:cxn ang="0">
                  <a:pos x="799" y="1223"/>
                </a:cxn>
                <a:cxn ang="0">
                  <a:pos x="505" y="1145"/>
                </a:cxn>
                <a:cxn ang="0">
                  <a:pos x="733" y="1378"/>
                </a:cxn>
                <a:cxn ang="0">
                  <a:pos x="877" y="1619"/>
                </a:cxn>
                <a:cxn ang="0">
                  <a:pos x="1009" y="1787"/>
                </a:cxn>
                <a:cxn ang="0">
                  <a:pos x="817" y="1607"/>
                </a:cxn>
                <a:cxn ang="0">
                  <a:pos x="673" y="1372"/>
                </a:cxn>
                <a:cxn ang="0">
                  <a:pos x="415" y="1109"/>
                </a:cxn>
                <a:cxn ang="0">
                  <a:pos x="318" y="1078"/>
                </a:cxn>
                <a:cxn ang="0">
                  <a:pos x="318" y="1078"/>
                </a:cxn>
              </a:cxnLst>
              <a:rect l="0" t="0" r="r" b="b"/>
              <a:pathLst>
                <a:path w="2144" h="1787">
                  <a:moveTo>
                    <a:pt x="318" y="1078"/>
                  </a:moveTo>
                  <a:lnTo>
                    <a:pt x="217" y="928"/>
                  </a:lnTo>
                  <a:lnTo>
                    <a:pt x="102" y="808"/>
                  </a:lnTo>
                  <a:lnTo>
                    <a:pt x="36" y="742"/>
                  </a:lnTo>
                  <a:lnTo>
                    <a:pt x="0" y="700"/>
                  </a:lnTo>
                  <a:lnTo>
                    <a:pt x="270" y="958"/>
                  </a:lnTo>
                  <a:lnTo>
                    <a:pt x="294" y="1006"/>
                  </a:lnTo>
                  <a:lnTo>
                    <a:pt x="367" y="670"/>
                  </a:lnTo>
                  <a:lnTo>
                    <a:pt x="379" y="411"/>
                  </a:lnTo>
                  <a:lnTo>
                    <a:pt x="347" y="118"/>
                  </a:lnTo>
                  <a:lnTo>
                    <a:pt x="393" y="0"/>
                  </a:lnTo>
                  <a:lnTo>
                    <a:pt x="397" y="357"/>
                  </a:lnTo>
                  <a:lnTo>
                    <a:pt x="421" y="609"/>
                  </a:lnTo>
                  <a:lnTo>
                    <a:pt x="385" y="826"/>
                  </a:lnTo>
                  <a:lnTo>
                    <a:pt x="385" y="1036"/>
                  </a:lnTo>
                  <a:lnTo>
                    <a:pt x="877" y="784"/>
                  </a:lnTo>
                  <a:lnTo>
                    <a:pt x="1309" y="555"/>
                  </a:lnTo>
                  <a:lnTo>
                    <a:pt x="1802" y="249"/>
                  </a:lnTo>
                  <a:lnTo>
                    <a:pt x="2096" y="69"/>
                  </a:lnTo>
                  <a:lnTo>
                    <a:pt x="1814" y="279"/>
                  </a:lnTo>
                  <a:lnTo>
                    <a:pt x="1453" y="501"/>
                  </a:lnTo>
                  <a:lnTo>
                    <a:pt x="1123" y="700"/>
                  </a:lnTo>
                  <a:lnTo>
                    <a:pt x="739" y="898"/>
                  </a:lnTo>
                  <a:lnTo>
                    <a:pt x="463" y="1084"/>
                  </a:lnTo>
                  <a:lnTo>
                    <a:pt x="817" y="1193"/>
                  </a:lnTo>
                  <a:lnTo>
                    <a:pt x="1285" y="1187"/>
                  </a:lnTo>
                  <a:lnTo>
                    <a:pt x="1916" y="1396"/>
                  </a:lnTo>
                  <a:lnTo>
                    <a:pt x="2144" y="1420"/>
                  </a:lnTo>
                  <a:lnTo>
                    <a:pt x="1814" y="1408"/>
                  </a:lnTo>
                  <a:lnTo>
                    <a:pt x="1435" y="1288"/>
                  </a:lnTo>
                  <a:lnTo>
                    <a:pt x="1219" y="1229"/>
                  </a:lnTo>
                  <a:lnTo>
                    <a:pt x="799" y="1223"/>
                  </a:lnTo>
                  <a:lnTo>
                    <a:pt x="505" y="1145"/>
                  </a:lnTo>
                  <a:lnTo>
                    <a:pt x="733" y="1378"/>
                  </a:lnTo>
                  <a:lnTo>
                    <a:pt x="877" y="1619"/>
                  </a:lnTo>
                  <a:lnTo>
                    <a:pt x="1009" y="1787"/>
                  </a:lnTo>
                  <a:lnTo>
                    <a:pt x="817" y="1607"/>
                  </a:lnTo>
                  <a:lnTo>
                    <a:pt x="673" y="1372"/>
                  </a:lnTo>
                  <a:lnTo>
                    <a:pt x="415" y="1109"/>
                  </a:lnTo>
                  <a:lnTo>
                    <a:pt x="318" y="1078"/>
                  </a:lnTo>
                  <a:lnTo>
                    <a:pt x="318" y="1078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30739" name="Freeform 19">
              <a:extLst>
                <a:ext uri="{FF2B5EF4-FFF2-40B4-BE49-F238E27FC236}">
                  <a16:creationId xmlns:a16="http://schemas.microsoft.com/office/drawing/2014/main" id="{34073763-0E2B-499E-9A3F-F1DED91F9F6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932" y="1728"/>
              <a:ext cx="2828" cy="2366"/>
            </a:xfrm>
            <a:custGeom>
              <a:avLst/>
              <a:gdLst/>
              <a:ahLst/>
              <a:cxnLst>
                <a:cxn ang="0">
                  <a:pos x="1814" y="606"/>
                </a:cxn>
                <a:cxn ang="0">
                  <a:pos x="1615" y="252"/>
                </a:cxn>
                <a:cxn ang="0">
                  <a:pos x="1345" y="132"/>
                </a:cxn>
                <a:cxn ang="0">
                  <a:pos x="1381" y="492"/>
                </a:cxn>
                <a:cxn ang="0">
                  <a:pos x="955" y="221"/>
                </a:cxn>
                <a:cxn ang="0">
                  <a:pos x="877" y="161"/>
                </a:cxn>
                <a:cxn ang="0">
                  <a:pos x="841" y="167"/>
                </a:cxn>
                <a:cxn ang="0">
                  <a:pos x="720" y="161"/>
                </a:cxn>
                <a:cxn ang="0">
                  <a:pos x="613" y="144"/>
                </a:cxn>
                <a:cxn ang="0">
                  <a:pos x="492" y="161"/>
                </a:cxn>
                <a:cxn ang="0">
                  <a:pos x="432" y="150"/>
                </a:cxn>
                <a:cxn ang="0">
                  <a:pos x="342" y="138"/>
                </a:cxn>
                <a:cxn ang="0">
                  <a:pos x="246" y="126"/>
                </a:cxn>
                <a:cxn ang="0">
                  <a:pos x="174" y="114"/>
                </a:cxn>
                <a:cxn ang="0">
                  <a:pos x="216" y="240"/>
                </a:cxn>
                <a:cxn ang="0">
                  <a:pos x="607" y="588"/>
                </a:cxn>
                <a:cxn ang="0">
                  <a:pos x="1177" y="817"/>
                </a:cxn>
                <a:cxn ang="0">
                  <a:pos x="972" y="871"/>
                </a:cxn>
                <a:cxn ang="0">
                  <a:pos x="492" y="1111"/>
                </a:cxn>
                <a:cxn ang="0">
                  <a:pos x="276" y="1441"/>
                </a:cxn>
                <a:cxn ang="0">
                  <a:pos x="42" y="1441"/>
                </a:cxn>
                <a:cxn ang="0">
                  <a:pos x="367" y="1585"/>
                </a:cxn>
                <a:cxn ang="0">
                  <a:pos x="949" y="1712"/>
                </a:cxn>
                <a:cxn ang="0">
                  <a:pos x="1519" y="1537"/>
                </a:cxn>
                <a:cxn ang="0">
                  <a:pos x="1735" y="1513"/>
                </a:cxn>
                <a:cxn ang="0">
                  <a:pos x="1723" y="1802"/>
                </a:cxn>
                <a:cxn ang="0">
                  <a:pos x="2042" y="2229"/>
                </a:cxn>
                <a:cxn ang="0">
                  <a:pos x="2191" y="2133"/>
                </a:cxn>
                <a:cxn ang="0">
                  <a:pos x="2270" y="1970"/>
                </a:cxn>
                <a:cxn ang="0">
                  <a:pos x="2233" y="1573"/>
                </a:cxn>
                <a:cxn ang="0">
                  <a:pos x="2294" y="1483"/>
                </a:cxn>
                <a:cxn ang="0">
                  <a:pos x="2588" y="1688"/>
                </a:cxn>
                <a:cxn ang="0">
                  <a:pos x="2695" y="1682"/>
                </a:cxn>
                <a:cxn ang="0">
                  <a:pos x="2588" y="1543"/>
                </a:cxn>
                <a:cxn ang="0">
                  <a:pos x="2510" y="1357"/>
                </a:cxn>
                <a:cxn ang="0">
                  <a:pos x="2354" y="1184"/>
                </a:cxn>
                <a:cxn ang="0">
                  <a:pos x="2102" y="931"/>
                </a:cxn>
                <a:cxn ang="0">
                  <a:pos x="2137" y="907"/>
                </a:cxn>
                <a:cxn ang="0">
                  <a:pos x="2215" y="871"/>
                </a:cxn>
                <a:cxn ang="0">
                  <a:pos x="2324" y="817"/>
                </a:cxn>
                <a:cxn ang="0">
                  <a:pos x="2372" y="787"/>
                </a:cxn>
                <a:cxn ang="0">
                  <a:pos x="2078" y="865"/>
                </a:cxn>
              </a:cxnLst>
              <a:rect l="0" t="0" r="r" b="b"/>
              <a:pathLst>
                <a:path w="2828" h="2366">
                  <a:moveTo>
                    <a:pt x="2006" y="835"/>
                  </a:moveTo>
                  <a:lnTo>
                    <a:pt x="1873" y="715"/>
                  </a:lnTo>
                  <a:lnTo>
                    <a:pt x="1814" y="606"/>
                  </a:lnTo>
                  <a:lnTo>
                    <a:pt x="1747" y="438"/>
                  </a:lnTo>
                  <a:lnTo>
                    <a:pt x="1699" y="312"/>
                  </a:lnTo>
                  <a:lnTo>
                    <a:pt x="1615" y="252"/>
                  </a:lnTo>
                  <a:lnTo>
                    <a:pt x="1453" y="84"/>
                  </a:lnTo>
                  <a:lnTo>
                    <a:pt x="1375" y="0"/>
                  </a:lnTo>
                  <a:lnTo>
                    <a:pt x="1345" y="132"/>
                  </a:lnTo>
                  <a:lnTo>
                    <a:pt x="1369" y="294"/>
                  </a:lnTo>
                  <a:lnTo>
                    <a:pt x="1513" y="558"/>
                  </a:lnTo>
                  <a:lnTo>
                    <a:pt x="1381" y="492"/>
                  </a:lnTo>
                  <a:lnTo>
                    <a:pt x="1201" y="360"/>
                  </a:lnTo>
                  <a:lnTo>
                    <a:pt x="961" y="227"/>
                  </a:lnTo>
                  <a:lnTo>
                    <a:pt x="955" y="221"/>
                  </a:lnTo>
                  <a:lnTo>
                    <a:pt x="949" y="215"/>
                  </a:lnTo>
                  <a:lnTo>
                    <a:pt x="913" y="185"/>
                  </a:lnTo>
                  <a:lnTo>
                    <a:pt x="877" y="161"/>
                  </a:lnTo>
                  <a:lnTo>
                    <a:pt x="859" y="156"/>
                  </a:lnTo>
                  <a:lnTo>
                    <a:pt x="853" y="161"/>
                  </a:lnTo>
                  <a:lnTo>
                    <a:pt x="841" y="167"/>
                  </a:lnTo>
                  <a:lnTo>
                    <a:pt x="810" y="173"/>
                  </a:lnTo>
                  <a:lnTo>
                    <a:pt x="768" y="167"/>
                  </a:lnTo>
                  <a:lnTo>
                    <a:pt x="720" y="161"/>
                  </a:lnTo>
                  <a:lnTo>
                    <a:pt x="678" y="156"/>
                  </a:lnTo>
                  <a:lnTo>
                    <a:pt x="637" y="150"/>
                  </a:lnTo>
                  <a:lnTo>
                    <a:pt x="613" y="144"/>
                  </a:lnTo>
                  <a:lnTo>
                    <a:pt x="601" y="144"/>
                  </a:lnTo>
                  <a:lnTo>
                    <a:pt x="498" y="161"/>
                  </a:lnTo>
                  <a:lnTo>
                    <a:pt x="492" y="161"/>
                  </a:lnTo>
                  <a:lnTo>
                    <a:pt x="480" y="156"/>
                  </a:lnTo>
                  <a:lnTo>
                    <a:pt x="456" y="156"/>
                  </a:lnTo>
                  <a:lnTo>
                    <a:pt x="432" y="150"/>
                  </a:lnTo>
                  <a:lnTo>
                    <a:pt x="379" y="144"/>
                  </a:lnTo>
                  <a:lnTo>
                    <a:pt x="361" y="138"/>
                  </a:lnTo>
                  <a:lnTo>
                    <a:pt x="342" y="138"/>
                  </a:lnTo>
                  <a:lnTo>
                    <a:pt x="324" y="138"/>
                  </a:lnTo>
                  <a:lnTo>
                    <a:pt x="300" y="132"/>
                  </a:lnTo>
                  <a:lnTo>
                    <a:pt x="246" y="126"/>
                  </a:lnTo>
                  <a:lnTo>
                    <a:pt x="216" y="120"/>
                  </a:lnTo>
                  <a:lnTo>
                    <a:pt x="192" y="120"/>
                  </a:lnTo>
                  <a:lnTo>
                    <a:pt x="174" y="114"/>
                  </a:lnTo>
                  <a:lnTo>
                    <a:pt x="168" y="114"/>
                  </a:lnTo>
                  <a:lnTo>
                    <a:pt x="6" y="120"/>
                  </a:lnTo>
                  <a:lnTo>
                    <a:pt x="216" y="240"/>
                  </a:lnTo>
                  <a:lnTo>
                    <a:pt x="306" y="294"/>
                  </a:lnTo>
                  <a:lnTo>
                    <a:pt x="480" y="462"/>
                  </a:lnTo>
                  <a:lnTo>
                    <a:pt x="607" y="588"/>
                  </a:lnTo>
                  <a:lnTo>
                    <a:pt x="655" y="672"/>
                  </a:lnTo>
                  <a:lnTo>
                    <a:pt x="949" y="769"/>
                  </a:lnTo>
                  <a:lnTo>
                    <a:pt x="1177" y="817"/>
                  </a:lnTo>
                  <a:lnTo>
                    <a:pt x="1249" y="871"/>
                  </a:lnTo>
                  <a:lnTo>
                    <a:pt x="1117" y="853"/>
                  </a:lnTo>
                  <a:lnTo>
                    <a:pt x="972" y="871"/>
                  </a:lnTo>
                  <a:lnTo>
                    <a:pt x="756" y="919"/>
                  </a:lnTo>
                  <a:lnTo>
                    <a:pt x="619" y="961"/>
                  </a:lnTo>
                  <a:lnTo>
                    <a:pt x="492" y="1111"/>
                  </a:lnTo>
                  <a:lnTo>
                    <a:pt x="420" y="1214"/>
                  </a:lnTo>
                  <a:lnTo>
                    <a:pt x="348" y="1345"/>
                  </a:lnTo>
                  <a:lnTo>
                    <a:pt x="276" y="1441"/>
                  </a:lnTo>
                  <a:lnTo>
                    <a:pt x="192" y="1471"/>
                  </a:lnTo>
                  <a:lnTo>
                    <a:pt x="66" y="1465"/>
                  </a:lnTo>
                  <a:lnTo>
                    <a:pt x="42" y="1441"/>
                  </a:lnTo>
                  <a:lnTo>
                    <a:pt x="0" y="1471"/>
                  </a:lnTo>
                  <a:lnTo>
                    <a:pt x="126" y="1519"/>
                  </a:lnTo>
                  <a:lnTo>
                    <a:pt x="367" y="1585"/>
                  </a:lnTo>
                  <a:lnTo>
                    <a:pt x="570" y="1591"/>
                  </a:lnTo>
                  <a:lnTo>
                    <a:pt x="690" y="1664"/>
                  </a:lnTo>
                  <a:lnTo>
                    <a:pt x="949" y="1712"/>
                  </a:lnTo>
                  <a:lnTo>
                    <a:pt x="1260" y="1694"/>
                  </a:lnTo>
                  <a:lnTo>
                    <a:pt x="1411" y="1603"/>
                  </a:lnTo>
                  <a:lnTo>
                    <a:pt x="1519" y="1537"/>
                  </a:lnTo>
                  <a:lnTo>
                    <a:pt x="1645" y="1399"/>
                  </a:lnTo>
                  <a:lnTo>
                    <a:pt x="1699" y="1387"/>
                  </a:lnTo>
                  <a:lnTo>
                    <a:pt x="1735" y="1513"/>
                  </a:lnTo>
                  <a:lnTo>
                    <a:pt x="1729" y="1567"/>
                  </a:lnTo>
                  <a:lnTo>
                    <a:pt x="1723" y="1670"/>
                  </a:lnTo>
                  <a:lnTo>
                    <a:pt x="1723" y="1802"/>
                  </a:lnTo>
                  <a:lnTo>
                    <a:pt x="1831" y="1964"/>
                  </a:lnTo>
                  <a:lnTo>
                    <a:pt x="1957" y="2090"/>
                  </a:lnTo>
                  <a:lnTo>
                    <a:pt x="2042" y="2229"/>
                  </a:lnTo>
                  <a:lnTo>
                    <a:pt x="2155" y="2366"/>
                  </a:lnTo>
                  <a:lnTo>
                    <a:pt x="2161" y="2295"/>
                  </a:lnTo>
                  <a:lnTo>
                    <a:pt x="2191" y="2133"/>
                  </a:lnTo>
                  <a:lnTo>
                    <a:pt x="2215" y="2048"/>
                  </a:lnTo>
                  <a:lnTo>
                    <a:pt x="2258" y="2042"/>
                  </a:lnTo>
                  <a:lnTo>
                    <a:pt x="2270" y="1970"/>
                  </a:lnTo>
                  <a:lnTo>
                    <a:pt x="2342" y="1868"/>
                  </a:lnTo>
                  <a:lnTo>
                    <a:pt x="2324" y="1748"/>
                  </a:lnTo>
                  <a:lnTo>
                    <a:pt x="2233" y="1573"/>
                  </a:lnTo>
                  <a:lnTo>
                    <a:pt x="2209" y="1453"/>
                  </a:lnTo>
                  <a:lnTo>
                    <a:pt x="2209" y="1345"/>
                  </a:lnTo>
                  <a:lnTo>
                    <a:pt x="2294" y="1483"/>
                  </a:lnTo>
                  <a:lnTo>
                    <a:pt x="2461" y="1651"/>
                  </a:lnTo>
                  <a:lnTo>
                    <a:pt x="2504" y="1651"/>
                  </a:lnTo>
                  <a:lnTo>
                    <a:pt x="2588" y="1688"/>
                  </a:lnTo>
                  <a:lnTo>
                    <a:pt x="2678" y="1718"/>
                  </a:lnTo>
                  <a:lnTo>
                    <a:pt x="2720" y="1712"/>
                  </a:lnTo>
                  <a:lnTo>
                    <a:pt x="2695" y="1682"/>
                  </a:lnTo>
                  <a:lnTo>
                    <a:pt x="2678" y="1627"/>
                  </a:lnTo>
                  <a:lnTo>
                    <a:pt x="2630" y="1597"/>
                  </a:lnTo>
                  <a:lnTo>
                    <a:pt x="2588" y="1543"/>
                  </a:lnTo>
                  <a:lnTo>
                    <a:pt x="2618" y="1483"/>
                  </a:lnTo>
                  <a:lnTo>
                    <a:pt x="2576" y="1399"/>
                  </a:lnTo>
                  <a:lnTo>
                    <a:pt x="2510" y="1357"/>
                  </a:lnTo>
                  <a:lnTo>
                    <a:pt x="2576" y="1351"/>
                  </a:lnTo>
                  <a:lnTo>
                    <a:pt x="2552" y="1315"/>
                  </a:lnTo>
                  <a:lnTo>
                    <a:pt x="2354" y="1184"/>
                  </a:lnTo>
                  <a:lnTo>
                    <a:pt x="2252" y="1123"/>
                  </a:lnTo>
                  <a:lnTo>
                    <a:pt x="2173" y="1009"/>
                  </a:lnTo>
                  <a:lnTo>
                    <a:pt x="2102" y="931"/>
                  </a:lnTo>
                  <a:lnTo>
                    <a:pt x="2108" y="931"/>
                  </a:lnTo>
                  <a:lnTo>
                    <a:pt x="2114" y="925"/>
                  </a:lnTo>
                  <a:lnTo>
                    <a:pt x="2137" y="907"/>
                  </a:lnTo>
                  <a:lnTo>
                    <a:pt x="2167" y="883"/>
                  </a:lnTo>
                  <a:lnTo>
                    <a:pt x="2197" y="877"/>
                  </a:lnTo>
                  <a:lnTo>
                    <a:pt x="2215" y="871"/>
                  </a:lnTo>
                  <a:lnTo>
                    <a:pt x="2240" y="859"/>
                  </a:lnTo>
                  <a:lnTo>
                    <a:pt x="2300" y="829"/>
                  </a:lnTo>
                  <a:lnTo>
                    <a:pt x="2324" y="817"/>
                  </a:lnTo>
                  <a:lnTo>
                    <a:pt x="2348" y="799"/>
                  </a:lnTo>
                  <a:lnTo>
                    <a:pt x="2366" y="793"/>
                  </a:lnTo>
                  <a:lnTo>
                    <a:pt x="2372" y="787"/>
                  </a:lnTo>
                  <a:lnTo>
                    <a:pt x="2828" y="588"/>
                  </a:lnTo>
                  <a:lnTo>
                    <a:pt x="2828" y="528"/>
                  </a:lnTo>
                  <a:lnTo>
                    <a:pt x="2078" y="865"/>
                  </a:lnTo>
                  <a:lnTo>
                    <a:pt x="2006" y="835"/>
                  </a:lnTo>
                  <a:lnTo>
                    <a:pt x="2006" y="835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  <p:sp>
          <p:nvSpPr>
            <p:cNvPr id="30740" name="Freeform 20">
              <a:extLst>
                <a:ext uri="{FF2B5EF4-FFF2-40B4-BE49-F238E27FC236}">
                  <a16:creationId xmlns:a16="http://schemas.microsoft.com/office/drawing/2014/main" id="{3A1179E3-3CF1-4EB6-90ED-36113570AB37}"/>
                </a:ext>
              </a:extLst>
            </p:cNvPr>
            <p:cNvSpPr>
              <a:spLocks/>
            </p:cNvSpPr>
            <p:nvPr/>
          </p:nvSpPr>
          <p:spPr bwMode="hidden">
            <a:xfrm>
              <a:off x="3160" y="1860"/>
              <a:ext cx="2162" cy="1934"/>
            </a:xfrm>
            <a:custGeom>
              <a:avLst/>
              <a:gdLst/>
              <a:ahLst/>
              <a:cxnLst>
                <a:cxn ang="0">
                  <a:pos x="1842" y="851"/>
                </a:cxn>
                <a:cxn ang="0">
                  <a:pos x="1937" y="1019"/>
                </a:cxn>
                <a:cxn ang="0">
                  <a:pos x="2051" y="1168"/>
                </a:cxn>
                <a:cxn ang="0">
                  <a:pos x="2117" y="1246"/>
                </a:cxn>
                <a:cxn ang="0">
                  <a:pos x="2153" y="1294"/>
                </a:cxn>
                <a:cxn ang="0">
                  <a:pos x="1889" y="977"/>
                </a:cxn>
                <a:cxn ang="0">
                  <a:pos x="1860" y="929"/>
                </a:cxn>
                <a:cxn ang="0">
                  <a:pos x="1782" y="1240"/>
                </a:cxn>
                <a:cxn ang="0">
                  <a:pos x="1770" y="1486"/>
                </a:cxn>
                <a:cxn ang="0">
                  <a:pos x="1818" y="1906"/>
                </a:cxn>
                <a:cxn ang="0">
                  <a:pos x="1788" y="1930"/>
                </a:cxn>
                <a:cxn ang="0">
                  <a:pos x="1746" y="1534"/>
                </a:cxn>
                <a:cxn ang="0">
                  <a:pos x="1728" y="1288"/>
                </a:cxn>
                <a:cxn ang="0">
                  <a:pos x="1764" y="1085"/>
                </a:cxn>
                <a:cxn ang="0">
                  <a:pos x="1770" y="875"/>
                </a:cxn>
                <a:cxn ang="0">
                  <a:pos x="1268" y="1007"/>
                </a:cxn>
                <a:cxn ang="0">
                  <a:pos x="825" y="1132"/>
                </a:cxn>
                <a:cxn ang="0">
                  <a:pos x="323" y="1312"/>
                </a:cxn>
                <a:cxn ang="0">
                  <a:pos x="18" y="1420"/>
                </a:cxn>
                <a:cxn ang="0">
                  <a:pos x="311" y="1282"/>
                </a:cxn>
                <a:cxn ang="0">
                  <a:pos x="682" y="1144"/>
                </a:cxn>
                <a:cxn ang="0">
                  <a:pos x="1022" y="1037"/>
                </a:cxn>
                <a:cxn ang="0">
                  <a:pos x="1411" y="929"/>
                </a:cxn>
                <a:cxn ang="0">
                  <a:pos x="1692" y="815"/>
                </a:cxn>
                <a:cxn ang="0">
                  <a:pos x="1333" y="623"/>
                </a:cxn>
                <a:cxn ang="0">
                  <a:pos x="861" y="515"/>
                </a:cxn>
                <a:cxn ang="0">
                  <a:pos x="227" y="161"/>
                </a:cxn>
                <a:cxn ang="0">
                  <a:pos x="0" y="83"/>
                </a:cxn>
                <a:cxn ang="0">
                  <a:pos x="329" y="179"/>
                </a:cxn>
                <a:cxn ang="0">
                  <a:pos x="712" y="383"/>
                </a:cxn>
                <a:cxn ang="0">
                  <a:pos x="933" y="491"/>
                </a:cxn>
                <a:cxn ang="0">
                  <a:pos x="1351" y="593"/>
                </a:cxn>
                <a:cxn ang="0">
                  <a:pos x="1650" y="743"/>
                </a:cxn>
                <a:cxn ang="0">
                  <a:pos x="1423" y="461"/>
                </a:cxn>
                <a:cxn ang="0">
                  <a:pos x="1286" y="191"/>
                </a:cxn>
                <a:cxn ang="0">
                  <a:pos x="1154" y="0"/>
                </a:cxn>
                <a:cxn ang="0">
                  <a:pos x="1339" y="215"/>
                </a:cxn>
                <a:cxn ang="0">
                  <a:pos x="1489" y="485"/>
                </a:cxn>
                <a:cxn ang="0">
                  <a:pos x="1746" y="803"/>
                </a:cxn>
                <a:cxn ang="0">
                  <a:pos x="1842" y="851"/>
                </a:cxn>
                <a:cxn ang="0">
                  <a:pos x="1842" y="851"/>
                </a:cxn>
              </a:cxnLst>
              <a:rect l="0" t="0" r="r" b="b"/>
              <a:pathLst>
                <a:path w="2153" h="1930">
                  <a:moveTo>
                    <a:pt x="1842" y="851"/>
                  </a:moveTo>
                  <a:lnTo>
                    <a:pt x="1937" y="1019"/>
                  </a:lnTo>
                  <a:lnTo>
                    <a:pt x="2051" y="1168"/>
                  </a:lnTo>
                  <a:lnTo>
                    <a:pt x="2117" y="1246"/>
                  </a:lnTo>
                  <a:lnTo>
                    <a:pt x="2153" y="1294"/>
                  </a:lnTo>
                  <a:lnTo>
                    <a:pt x="1889" y="977"/>
                  </a:lnTo>
                  <a:lnTo>
                    <a:pt x="1860" y="929"/>
                  </a:lnTo>
                  <a:lnTo>
                    <a:pt x="1782" y="1240"/>
                  </a:lnTo>
                  <a:lnTo>
                    <a:pt x="1770" y="1486"/>
                  </a:lnTo>
                  <a:lnTo>
                    <a:pt x="1818" y="1906"/>
                  </a:lnTo>
                  <a:lnTo>
                    <a:pt x="1788" y="1930"/>
                  </a:lnTo>
                  <a:lnTo>
                    <a:pt x="1746" y="1534"/>
                  </a:lnTo>
                  <a:lnTo>
                    <a:pt x="1728" y="1288"/>
                  </a:lnTo>
                  <a:lnTo>
                    <a:pt x="1764" y="1085"/>
                  </a:lnTo>
                  <a:lnTo>
                    <a:pt x="1770" y="875"/>
                  </a:lnTo>
                  <a:lnTo>
                    <a:pt x="1268" y="1007"/>
                  </a:lnTo>
                  <a:lnTo>
                    <a:pt x="825" y="1132"/>
                  </a:lnTo>
                  <a:lnTo>
                    <a:pt x="323" y="1312"/>
                  </a:lnTo>
                  <a:lnTo>
                    <a:pt x="18" y="1420"/>
                  </a:lnTo>
                  <a:lnTo>
                    <a:pt x="311" y="1282"/>
                  </a:lnTo>
                  <a:lnTo>
                    <a:pt x="682" y="1144"/>
                  </a:lnTo>
                  <a:lnTo>
                    <a:pt x="1022" y="1037"/>
                  </a:lnTo>
                  <a:lnTo>
                    <a:pt x="1411" y="929"/>
                  </a:lnTo>
                  <a:lnTo>
                    <a:pt x="1692" y="815"/>
                  </a:lnTo>
                  <a:lnTo>
                    <a:pt x="1333" y="623"/>
                  </a:lnTo>
                  <a:lnTo>
                    <a:pt x="861" y="515"/>
                  </a:lnTo>
                  <a:lnTo>
                    <a:pt x="227" y="161"/>
                  </a:lnTo>
                  <a:lnTo>
                    <a:pt x="0" y="83"/>
                  </a:lnTo>
                  <a:lnTo>
                    <a:pt x="329" y="179"/>
                  </a:lnTo>
                  <a:lnTo>
                    <a:pt x="712" y="383"/>
                  </a:lnTo>
                  <a:lnTo>
                    <a:pt x="933" y="491"/>
                  </a:lnTo>
                  <a:lnTo>
                    <a:pt x="1351" y="593"/>
                  </a:lnTo>
                  <a:lnTo>
                    <a:pt x="1650" y="743"/>
                  </a:lnTo>
                  <a:lnTo>
                    <a:pt x="1423" y="461"/>
                  </a:lnTo>
                  <a:lnTo>
                    <a:pt x="1286" y="191"/>
                  </a:lnTo>
                  <a:lnTo>
                    <a:pt x="1154" y="0"/>
                  </a:lnTo>
                  <a:lnTo>
                    <a:pt x="1339" y="215"/>
                  </a:lnTo>
                  <a:lnTo>
                    <a:pt x="1489" y="485"/>
                  </a:lnTo>
                  <a:lnTo>
                    <a:pt x="1746" y="803"/>
                  </a:lnTo>
                  <a:lnTo>
                    <a:pt x="1842" y="851"/>
                  </a:lnTo>
                  <a:lnTo>
                    <a:pt x="1842" y="851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ar-SA"/>
            </a:p>
          </p:txBody>
        </p:sp>
      </p:grpSp>
      <p:sp>
        <p:nvSpPr>
          <p:cNvPr id="30741" name="Rectangle 21">
            <a:extLst>
              <a:ext uri="{FF2B5EF4-FFF2-40B4-BE49-F238E27FC236}">
                <a16:creationId xmlns:a16="http://schemas.microsoft.com/office/drawing/2014/main" id="{E6882087-5356-4192-B041-FE3B1423F1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ar-SA"/>
              <a:t>انقر لتحرير نمط العنوان الرئيسي</a:t>
            </a:r>
          </a:p>
        </p:txBody>
      </p:sp>
      <p:sp>
        <p:nvSpPr>
          <p:cNvPr id="30742" name="Rectangle 22">
            <a:extLst>
              <a:ext uri="{FF2B5EF4-FFF2-40B4-BE49-F238E27FC236}">
                <a16:creationId xmlns:a16="http://schemas.microsoft.com/office/drawing/2014/main" id="{FA53672F-CA48-440F-811B-E2A56AF9A0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30743" name="Rectangle 23">
            <a:extLst>
              <a:ext uri="{FF2B5EF4-FFF2-40B4-BE49-F238E27FC236}">
                <a16:creationId xmlns:a16="http://schemas.microsoft.com/office/drawing/2014/main" id="{3CBDAD86-34D8-44DE-9ABF-1FA944041BB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>
              <a:spcBef>
                <a:spcPct val="0"/>
              </a:spcBef>
              <a:buClrTx/>
              <a:buSzTx/>
              <a:buFontTx/>
              <a:buNone/>
              <a:defRPr sz="140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44" name="Rectangle 24">
            <a:extLst>
              <a:ext uri="{FF2B5EF4-FFF2-40B4-BE49-F238E27FC236}">
                <a16:creationId xmlns:a16="http://schemas.microsoft.com/office/drawing/2014/main" id="{FE40AF28-9A99-43B9-982F-006FC624B08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spcBef>
                <a:spcPct val="0"/>
              </a:spcBef>
              <a:buClrTx/>
              <a:buSzTx/>
              <a:buFontTx/>
              <a:buNone/>
              <a:defRPr sz="140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45" name="Rectangle 25">
            <a:extLst>
              <a:ext uri="{FF2B5EF4-FFF2-40B4-BE49-F238E27FC236}">
                <a16:creationId xmlns:a16="http://schemas.microsoft.com/office/drawing/2014/main" id="{90027325-11A1-41D0-9A14-DE32B4CFE67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0">
              <a:spcBef>
                <a:spcPct val="0"/>
              </a:spcBef>
              <a:buClrTx/>
              <a:buSzTx/>
              <a:buFontTx/>
              <a:buNone/>
              <a:defRPr sz="1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8C364101-64E5-4128-A192-839A826C7E87}" type="slidenum">
              <a:rPr lang="ar-SA" altLang="fr-FR"/>
              <a:pPr/>
              <a:t>‹N°›</a:t>
            </a:fld>
            <a:endParaRPr lang="fr-FR" altLang="fr-FR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2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  <p:sldLayoutId id="2147483680" r:id="rId13"/>
    <p:sldLayoutId id="2147483681" r:id="rId14"/>
  </p:sldLayoutIdLst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1" grpId="0"/>
      <p:bldP spid="30742" grpId="0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4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30742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4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30742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4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30742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4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30742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4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30742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ctr" rtl="1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1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pitchFamily="34" charset="0"/>
        </a:defRPr>
      </a:lvl2pPr>
      <a:lvl3pPr algn="ctr" rtl="1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pitchFamily="34" charset="0"/>
        </a:defRPr>
      </a:lvl3pPr>
      <a:lvl4pPr algn="ctr" rtl="1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pitchFamily="34" charset="0"/>
        </a:defRPr>
      </a:lvl4pPr>
      <a:lvl5pPr algn="ctr" rtl="1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pitchFamily="34" charset="0"/>
        </a:defRPr>
      </a:lvl5pPr>
      <a:lvl6pPr marL="457200" algn="ctr" rtl="1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pitchFamily="34" charset="0"/>
        </a:defRPr>
      </a:lvl6pPr>
      <a:lvl7pPr marL="914400" algn="ctr" rtl="1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pitchFamily="34" charset="0"/>
        </a:defRPr>
      </a:lvl7pPr>
      <a:lvl8pPr marL="1371600" algn="ctr" rtl="1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pitchFamily="34" charset="0"/>
        </a:defRPr>
      </a:lvl8pPr>
      <a:lvl9pPr marL="1828800" algn="ctr" rtl="1" eaLnBrk="1" fontAlgn="base" hangingPunct="1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pitchFamily="34" charset="0"/>
        </a:defRPr>
      </a:lvl9pPr>
    </p:titleStyle>
    <p:bodyStyle>
      <a:lvl1pPr marL="342900" indent="-342900" algn="r" rtl="1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r" rtl="1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r" rtl="1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r" rtl="1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r" rtl="1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r" rtl="1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r" rtl="1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r" rtl="1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r" rtl="1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hyperlink" Target="../Math&#233;matique%20&#8207;(E&#8206;)/MATH-MASCARA/CHRONOMATH/_Accueil.htm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rof27math.weebly.com/" TargetMode="Externa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33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29" Type="http://schemas.openxmlformats.org/officeDocument/2006/relationships/oleObject" Target="../embeddings/oleObject7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72.wmf"/><Relationship Id="rId32" Type="http://schemas.openxmlformats.org/officeDocument/2006/relationships/image" Target="../media/image76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74.wmf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66.bin"/><Relationship Id="rId31" Type="http://schemas.openxmlformats.org/officeDocument/2006/relationships/oleObject" Target="../embeddings/oleObject72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75.wmf"/><Relationship Id="rId8" Type="http://schemas.openxmlformats.org/officeDocument/2006/relationships/image" Target="../media/image64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1.w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9" Type="http://schemas.openxmlformats.org/officeDocument/2006/relationships/oleObject" Target="../embeddings/oleObject92.bin"/><Relationship Id="rId21" Type="http://schemas.openxmlformats.org/officeDocument/2006/relationships/image" Target="../media/image85.wmf"/><Relationship Id="rId34" Type="http://schemas.openxmlformats.org/officeDocument/2006/relationships/oleObject" Target="../embeddings/oleObject89.bin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83.wmf"/><Relationship Id="rId25" Type="http://schemas.openxmlformats.org/officeDocument/2006/relationships/image" Target="../media/image87.wmf"/><Relationship Id="rId33" Type="http://schemas.openxmlformats.org/officeDocument/2006/relationships/image" Target="../media/image91.wmf"/><Relationship Id="rId38" Type="http://schemas.openxmlformats.org/officeDocument/2006/relationships/image" Target="../media/image93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89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84.bin"/><Relationship Id="rId32" Type="http://schemas.openxmlformats.org/officeDocument/2006/relationships/oleObject" Target="../embeddings/oleObject88.bin"/><Relationship Id="rId37" Type="http://schemas.openxmlformats.org/officeDocument/2006/relationships/oleObject" Target="../embeddings/oleObject91.bin"/><Relationship Id="rId40" Type="http://schemas.openxmlformats.org/officeDocument/2006/relationships/image" Target="../media/image94.wmf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82.wmf"/><Relationship Id="rId23" Type="http://schemas.openxmlformats.org/officeDocument/2006/relationships/image" Target="../media/image86.wmf"/><Relationship Id="rId28" Type="http://schemas.openxmlformats.org/officeDocument/2006/relationships/oleObject" Target="../embeddings/oleObject86.bin"/><Relationship Id="rId36" Type="http://schemas.openxmlformats.org/officeDocument/2006/relationships/oleObject" Target="../embeddings/oleObject90.bin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84.wmf"/><Relationship Id="rId31" Type="http://schemas.openxmlformats.org/officeDocument/2006/relationships/image" Target="../media/image90.wmf"/><Relationship Id="rId4" Type="http://schemas.openxmlformats.org/officeDocument/2006/relationships/image" Target="../media/image77.wmf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88.wmf"/><Relationship Id="rId30" Type="http://schemas.openxmlformats.org/officeDocument/2006/relationships/oleObject" Target="../embeddings/oleObject87.bin"/><Relationship Id="rId35" Type="http://schemas.openxmlformats.org/officeDocument/2006/relationships/image" Target="../media/image92.wmf"/><Relationship Id="rId8" Type="http://schemas.openxmlformats.org/officeDocument/2006/relationships/oleObject" Target="../embeddings/oleObject76.bin"/><Relationship Id="rId3" Type="http://schemas.openxmlformats.org/officeDocument/2006/relationships/oleObject" Target="../embeddings/oleObject73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9.bin"/><Relationship Id="rId18" Type="http://schemas.openxmlformats.org/officeDocument/2006/relationships/image" Target="../media/image95.wmf"/><Relationship Id="rId26" Type="http://schemas.openxmlformats.org/officeDocument/2006/relationships/image" Target="../media/image99.wmf"/><Relationship Id="rId39" Type="http://schemas.openxmlformats.org/officeDocument/2006/relationships/oleObject" Target="../embeddings/oleObject112.bin"/><Relationship Id="rId21" Type="http://schemas.openxmlformats.org/officeDocument/2006/relationships/oleObject" Target="../embeddings/oleObject103.bin"/><Relationship Id="rId34" Type="http://schemas.openxmlformats.org/officeDocument/2006/relationships/image" Target="../media/image102.wmf"/><Relationship Id="rId42" Type="http://schemas.openxmlformats.org/officeDocument/2006/relationships/image" Target="../media/image106.wmf"/><Relationship Id="rId47" Type="http://schemas.openxmlformats.org/officeDocument/2006/relationships/oleObject" Target="../embeddings/oleObject116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2.wmf"/><Relationship Id="rId29" Type="http://schemas.openxmlformats.org/officeDocument/2006/relationships/oleObject" Target="../embeddings/oleObject10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98.wmf"/><Relationship Id="rId32" Type="http://schemas.openxmlformats.org/officeDocument/2006/relationships/image" Target="../media/image59.wmf"/><Relationship Id="rId37" Type="http://schemas.openxmlformats.org/officeDocument/2006/relationships/oleObject" Target="../embeddings/oleObject111.bin"/><Relationship Id="rId40" Type="http://schemas.openxmlformats.org/officeDocument/2006/relationships/image" Target="../media/image105.wmf"/><Relationship Id="rId45" Type="http://schemas.openxmlformats.org/officeDocument/2006/relationships/oleObject" Target="../embeddings/oleObject115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28" Type="http://schemas.openxmlformats.org/officeDocument/2006/relationships/image" Target="../media/image100.wmf"/><Relationship Id="rId36" Type="http://schemas.openxmlformats.org/officeDocument/2006/relationships/image" Target="../media/image103.wmf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102.bin"/><Relationship Id="rId31" Type="http://schemas.openxmlformats.org/officeDocument/2006/relationships/oleObject" Target="../embeddings/oleObject108.bin"/><Relationship Id="rId44" Type="http://schemas.openxmlformats.org/officeDocument/2006/relationships/image" Target="../media/image107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81.wmf"/><Relationship Id="rId22" Type="http://schemas.openxmlformats.org/officeDocument/2006/relationships/image" Target="../media/image97.wmf"/><Relationship Id="rId27" Type="http://schemas.openxmlformats.org/officeDocument/2006/relationships/oleObject" Target="../embeddings/oleObject106.bin"/><Relationship Id="rId30" Type="http://schemas.openxmlformats.org/officeDocument/2006/relationships/image" Target="../media/image101.wmf"/><Relationship Id="rId35" Type="http://schemas.openxmlformats.org/officeDocument/2006/relationships/oleObject" Target="../embeddings/oleObject110.bin"/><Relationship Id="rId43" Type="http://schemas.openxmlformats.org/officeDocument/2006/relationships/oleObject" Target="../embeddings/oleObject114.bin"/><Relationship Id="rId48" Type="http://schemas.openxmlformats.org/officeDocument/2006/relationships/image" Target="../media/image109.wmf"/><Relationship Id="rId8" Type="http://schemas.openxmlformats.org/officeDocument/2006/relationships/image" Target="../media/image78.wmf"/><Relationship Id="rId3" Type="http://schemas.openxmlformats.org/officeDocument/2006/relationships/oleObject" Target="../embeddings/oleObject93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33" Type="http://schemas.openxmlformats.org/officeDocument/2006/relationships/oleObject" Target="../embeddings/oleObject109.bin"/><Relationship Id="rId38" Type="http://schemas.openxmlformats.org/officeDocument/2006/relationships/image" Target="../media/image104.wmf"/><Relationship Id="rId46" Type="http://schemas.openxmlformats.org/officeDocument/2006/relationships/image" Target="../media/image108.wmf"/><Relationship Id="rId20" Type="http://schemas.openxmlformats.org/officeDocument/2006/relationships/image" Target="../media/image96.wmf"/><Relationship Id="rId41" Type="http://schemas.openxmlformats.org/officeDocument/2006/relationships/oleObject" Target="../embeddings/oleObject113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4.wmf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28.bin"/><Relationship Id="rId3" Type="http://schemas.openxmlformats.org/officeDocument/2006/relationships/image" Target="../media/image126.jpeg"/><Relationship Id="rId21" Type="http://schemas.openxmlformats.org/officeDocument/2006/relationships/image" Target="../media/image118.wmf"/><Relationship Id="rId34" Type="http://schemas.openxmlformats.org/officeDocument/2006/relationships/image" Target="../media/image124.wmf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16.wmf"/><Relationship Id="rId25" Type="http://schemas.openxmlformats.org/officeDocument/2006/relationships/image" Target="../media/image120.wmf"/><Relationship Id="rId33" Type="http://schemas.openxmlformats.org/officeDocument/2006/relationships/oleObject" Target="../embeddings/oleObject132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13.wmf"/><Relationship Id="rId24" Type="http://schemas.openxmlformats.org/officeDocument/2006/relationships/oleObject" Target="../embeddings/oleObject127.bin"/><Relationship Id="rId32" Type="http://schemas.openxmlformats.org/officeDocument/2006/relationships/image" Target="../media/image123.wmf"/><Relationship Id="rId5" Type="http://schemas.openxmlformats.org/officeDocument/2006/relationships/image" Target="../media/image110.wmf"/><Relationship Id="rId15" Type="http://schemas.openxmlformats.org/officeDocument/2006/relationships/image" Target="../media/image115.wmf"/><Relationship Id="rId23" Type="http://schemas.openxmlformats.org/officeDocument/2006/relationships/image" Target="../media/image119.wmf"/><Relationship Id="rId28" Type="http://schemas.openxmlformats.org/officeDocument/2006/relationships/oleObject" Target="../embeddings/oleObject129.bin"/><Relationship Id="rId36" Type="http://schemas.openxmlformats.org/officeDocument/2006/relationships/image" Target="../media/image125.w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17.wmf"/><Relationship Id="rId31" Type="http://schemas.openxmlformats.org/officeDocument/2006/relationships/oleObject" Target="../embeddings/oleObject131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Relationship Id="rId27" Type="http://schemas.openxmlformats.org/officeDocument/2006/relationships/image" Target="../media/image121.wmf"/><Relationship Id="rId30" Type="http://schemas.openxmlformats.org/officeDocument/2006/relationships/image" Target="../media/image122.wmf"/><Relationship Id="rId35" Type="http://schemas.openxmlformats.org/officeDocument/2006/relationships/oleObject" Target="../embeddings/oleObject133.bin"/><Relationship Id="rId8" Type="http://schemas.openxmlformats.org/officeDocument/2006/relationships/oleObject" Target="../embeddings/oleObject119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1.wmf"/><Relationship Id="rId18" Type="http://schemas.openxmlformats.org/officeDocument/2006/relationships/oleObject" Target="../embeddings/oleObject141.bin"/><Relationship Id="rId26" Type="http://schemas.openxmlformats.org/officeDocument/2006/relationships/oleObject" Target="../embeddings/oleObject145.bin"/><Relationship Id="rId21" Type="http://schemas.openxmlformats.org/officeDocument/2006/relationships/image" Target="../media/image59.wmf"/><Relationship Id="rId34" Type="http://schemas.openxmlformats.org/officeDocument/2006/relationships/oleObject" Target="../embeddings/oleObject149.bin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33.wmf"/><Relationship Id="rId25" Type="http://schemas.openxmlformats.org/officeDocument/2006/relationships/image" Target="../media/image136.wmf"/><Relationship Id="rId33" Type="http://schemas.openxmlformats.org/officeDocument/2006/relationships/image" Target="../media/image1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29" Type="http://schemas.openxmlformats.org/officeDocument/2006/relationships/image" Target="../media/image138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30.wmf"/><Relationship Id="rId24" Type="http://schemas.openxmlformats.org/officeDocument/2006/relationships/oleObject" Target="../embeddings/oleObject144.bin"/><Relationship Id="rId32" Type="http://schemas.openxmlformats.org/officeDocument/2006/relationships/oleObject" Target="../embeddings/oleObject148.bin"/><Relationship Id="rId37" Type="http://schemas.openxmlformats.org/officeDocument/2006/relationships/image" Target="../media/image142.wmf"/><Relationship Id="rId5" Type="http://schemas.openxmlformats.org/officeDocument/2006/relationships/image" Target="../media/image127.wmf"/><Relationship Id="rId15" Type="http://schemas.openxmlformats.org/officeDocument/2006/relationships/image" Target="../media/image132.wmf"/><Relationship Id="rId23" Type="http://schemas.openxmlformats.org/officeDocument/2006/relationships/image" Target="../media/image135.wmf"/><Relationship Id="rId28" Type="http://schemas.openxmlformats.org/officeDocument/2006/relationships/oleObject" Target="../embeddings/oleObject146.bin"/><Relationship Id="rId36" Type="http://schemas.openxmlformats.org/officeDocument/2006/relationships/oleObject" Target="../embeddings/oleObject150.bin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34.wmf"/><Relationship Id="rId31" Type="http://schemas.openxmlformats.org/officeDocument/2006/relationships/image" Target="../media/image139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39.bin"/><Relationship Id="rId22" Type="http://schemas.openxmlformats.org/officeDocument/2006/relationships/oleObject" Target="../embeddings/oleObject143.bin"/><Relationship Id="rId27" Type="http://schemas.openxmlformats.org/officeDocument/2006/relationships/image" Target="../media/image137.wmf"/><Relationship Id="rId30" Type="http://schemas.openxmlformats.org/officeDocument/2006/relationships/oleObject" Target="../embeddings/oleObject147.bin"/><Relationship Id="rId35" Type="http://schemas.openxmlformats.org/officeDocument/2006/relationships/image" Target="../media/image141.wmf"/><Relationship Id="rId8" Type="http://schemas.openxmlformats.org/officeDocument/2006/relationships/oleObject" Target="../embeddings/oleObject136.bin"/><Relationship Id="rId3" Type="http://schemas.openxmlformats.org/officeDocument/2006/relationships/image" Target="../media/image143.jpeg"/></Relationships>
</file>

<file path=ppt/slides/_rels/slide1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55.wmf"/><Relationship Id="rId21" Type="http://schemas.openxmlformats.org/officeDocument/2006/relationships/oleObject" Target="../embeddings/oleObject160.bin"/><Relationship Id="rId34" Type="http://schemas.openxmlformats.org/officeDocument/2006/relationships/image" Target="../media/image159.wmf"/><Relationship Id="rId42" Type="http://schemas.openxmlformats.org/officeDocument/2006/relationships/image" Target="../media/image163.wmf"/><Relationship Id="rId47" Type="http://schemas.openxmlformats.org/officeDocument/2006/relationships/oleObject" Target="../embeddings/oleObject173.bin"/><Relationship Id="rId50" Type="http://schemas.openxmlformats.org/officeDocument/2006/relationships/image" Target="../media/image167.wmf"/><Relationship Id="rId55" Type="http://schemas.openxmlformats.org/officeDocument/2006/relationships/oleObject" Target="../embeddings/oleObject177.bin"/><Relationship Id="rId63" Type="http://schemas.openxmlformats.org/officeDocument/2006/relationships/oleObject" Target="../embeddings/oleObject18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0.wmf"/><Relationship Id="rId29" Type="http://schemas.openxmlformats.org/officeDocument/2006/relationships/oleObject" Target="../embeddings/oleObject164.bin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154.wmf"/><Relationship Id="rId32" Type="http://schemas.openxmlformats.org/officeDocument/2006/relationships/image" Target="../media/image158.wmf"/><Relationship Id="rId37" Type="http://schemas.openxmlformats.org/officeDocument/2006/relationships/oleObject" Target="../embeddings/oleObject168.bin"/><Relationship Id="rId40" Type="http://schemas.openxmlformats.org/officeDocument/2006/relationships/image" Target="../media/image162.wmf"/><Relationship Id="rId45" Type="http://schemas.openxmlformats.org/officeDocument/2006/relationships/oleObject" Target="../embeddings/oleObject172.bin"/><Relationship Id="rId53" Type="http://schemas.openxmlformats.org/officeDocument/2006/relationships/oleObject" Target="../embeddings/oleObject176.bin"/><Relationship Id="rId58" Type="http://schemas.openxmlformats.org/officeDocument/2006/relationships/image" Target="../media/image171.wmf"/><Relationship Id="rId66" Type="http://schemas.openxmlformats.org/officeDocument/2006/relationships/image" Target="../media/image175.wmf"/><Relationship Id="rId5" Type="http://schemas.openxmlformats.org/officeDocument/2006/relationships/oleObject" Target="../embeddings/oleObject152.bin"/><Relationship Id="rId61" Type="http://schemas.openxmlformats.org/officeDocument/2006/relationships/oleObject" Target="../embeddings/oleObject180.bin"/><Relationship Id="rId19" Type="http://schemas.openxmlformats.org/officeDocument/2006/relationships/oleObject" Target="../embeddings/oleObject159.bin"/><Relationship Id="rId14" Type="http://schemas.openxmlformats.org/officeDocument/2006/relationships/image" Target="../media/image149.wmf"/><Relationship Id="rId22" Type="http://schemas.openxmlformats.org/officeDocument/2006/relationships/image" Target="../media/image153.wmf"/><Relationship Id="rId27" Type="http://schemas.openxmlformats.org/officeDocument/2006/relationships/oleObject" Target="../embeddings/oleObject163.bin"/><Relationship Id="rId30" Type="http://schemas.openxmlformats.org/officeDocument/2006/relationships/image" Target="../media/image157.wmf"/><Relationship Id="rId35" Type="http://schemas.openxmlformats.org/officeDocument/2006/relationships/oleObject" Target="../embeddings/oleObject167.bin"/><Relationship Id="rId43" Type="http://schemas.openxmlformats.org/officeDocument/2006/relationships/oleObject" Target="../embeddings/oleObject171.bin"/><Relationship Id="rId48" Type="http://schemas.openxmlformats.org/officeDocument/2006/relationships/image" Target="../media/image166.wmf"/><Relationship Id="rId56" Type="http://schemas.openxmlformats.org/officeDocument/2006/relationships/image" Target="../media/image170.wmf"/><Relationship Id="rId64" Type="http://schemas.openxmlformats.org/officeDocument/2006/relationships/image" Target="../media/image174.wmf"/><Relationship Id="rId8" Type="http://schemas.openxmlformats.org/officeDocument/2006/relationships/image" Target="../media/image146.wmf"/><Relationship Id="rId51" Type="http://schemas.openxmlformats.org/officeDocument/2006/relationships/oleObject" Target="../embeddings/oleObject175.bin"/><Relationship Id="rId3" Type="http://schemas.openxmlformats.org/officeDocument/2006/relationships/oleObject" Target="../embeddings/oleObject151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2.bin"/><Relationship Id="rId33" Type="http://schemas.openxmlformats.org/officeDocument/2006/relationships/oleObject" Target="../embeddings/oleObject166.bin"/><Relationship Id="rId38" Type="http://schemas.openxmlformats.org/officeDocument/2006/relationships/image" Target="../media/image161.wmf"/><Relationship Id="rId46" Type="http://schemas.openxmlformats.org/officeDocument/2006/relationships/image" Target="../media/image165.wmf"/><Relationship Id="rId59" Type="http://schemas.openxmlformats.org/officeDocument/2006/relationships/oleObject" Target="../embeddings/oleObject179.bin"/><Relationship Id="rId20" Type="http://schemas.openxmlformats.org/officeDocument/2006/relationships/image" Target="../media/image152.wmf"/><Relationship Id="rId41" Type="http://schemas.openxmlformats.org/officeDocument/2006/relationships/oleObject" Target="../embeddings/oleObject170.bin"/><Relationship Id="rId54" Type="http://schemas.openxmlformats.org/officeDocument/2006/relationships/image" Target="../media/image169.wmf"/><Relationship Id="rId62" Type="http://schemas.openxmlformats.org/officeDocument/2006/relationships/image" Target="../media/image17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5.wmf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28" Type="http://schemas.openxmlformats.org/officeDocument/2006/relationships/image" Target="../media/image156.wmf"/><Relationship Id="rId36" Type="http://schemas.openxmlformats.org/officeDocument/2006/relationships/image" Target="../media/image160.wmf"/><Relationship Id="rId49" Type="http://schemas.openxmlformats.org/officeDocument/2006/relationships/oleObject" Target="../embeddings/oleObject174.bin"/><Relationship Id="rId57" Type="http://schemas.openxmlformats.org/officeDocument/2006/relationships/oleObject" Target="../embeddings/oleObject178.bin"/><Relationship Id="rId10" Type="http://schemas.openxmlformats.org/officeDocument/2006/relationships/image" Target="../media/image147.wmf"/><Relationship Id="rId31" Type="http://schemas.openxmlformats.org/officeDocument/2006/relationships/oleObject" Target="../embeddings/oleObject165.bin"/><Relationship Id="rId44" Type="http://schemas.openxmlformats.org/officeDocument/2006/relationships/image" Target="../media/image164.wmf"/><Relationship Id="rId52" Type="http://schemas.openxmlformats.org/officeDocument/2006/relationships/image" Target="../media/image168.wmf"/><Relationship Id="rId60" Type="http://schemas.openxmlformats.org/officeDocument/2006/relationships/image" Target="../media/image172.wmf"/><Relationship Id="rId65" Type="http://schemas.openxmlformats.org/officeDocument/2006/relationships/oleObject" Target="../embeddings/oleObject182.bin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54.bin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51.wmf"/><Relationship Id="rId39" Type="http://schemas.openxmlformats.org/officeDocument/2006/relationships/oleObject" Target="../embeddings/oleObject169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83.wmf"/><Relationship Id="rId26" Type="http://schemas.openxmlformats.org/officeDocument/2006/relationships/image" Target="../media/image187.wmf"/><Relationship Id="rId3" Type="http://schemas.openxmlformats.org/officeDocument/2006/relationships/oleObject" Target="../embeddings/oleObject183.bin"/><Relationship Id="rId21" Type="http://schemas.openxmlformats.org/officeDocument/2006/relationships/oleObject" Target="../embeddings/oleObject192.bin"/><Relationship Id="rId34" Type="http://schemas.openxmlformats.org/officeDocument/2006/relationships/oleObject" Target="../embeddings/oleObject199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80.wmf"/><Relationship Id="rId17" Type="http://schemas.openxmlformats.org/officeDocument/2006/relationships/oleObject" Target="../embeddings/oleObject190.bin"/><Relationship Id="rId25" Type="http://schemas.openxmlformats.org/officeDocument/2006/relationships/oleObject" Target="../embeddings/oleObject194.bin"/><Relationship Id="rId33" Type="http://schemas.openxmlformats.org/officeDocument/2006/relationships/image" Target="../media/image190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82.wmf"/><Relationship Id="rId20" Type="http://schemas.openxmlformats.org/officeDocument/2006/relationships/image" Target="../media/image184.wmf"/><Relationship Id="rId29" Type="http://schemas.openxmlformats.org/officeDocument/2006/relationships/oleObject" Target="../embeddings/oleObject196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87.bin"/><Relationship Id="rId24" Type="http://schemas.openxmlformats.org/officeDocument/2006/relationships/image" Target="../media/image186.wmf"/><Relationship Id="rId32" Type="http://schemas.openxmlformats.org/officeDocument/2006/relationships/oleObject" Target="../embeddings/oleObject198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23" Type="http://schemas.openxmlformats.org/officeDocument/2006/relationships/oleObject" Target="../embeddings/oleObject193.bin"/><Relationship Id="rId28" Type="http://schemas.openxmlformats.org/officeDocument/2006/relationships/image" Target="../media/image188.wmf"/><Relationship Id="rId10" Type="http://schemas.openxmlformats.org/officeDocument/2006/relationships/image" Target="../media/image179.wmf"/><Relationship Id="rId19" Type="http://schemas.openxmlformats.org/officeDocument/2006/relationships/oleObject" Target="../embeddings/oleObject191.bin"/><Relationship Id="rId31" Type="http://schemas.openxmlformats.org/officeDocument/2006/relationships/image" Target="../media/image189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81.wmf"/><Relationship Id="rId22" Type="http://schemas.openxmlformats.org/officeDocument/2006/relationships/image" Target="../media/image185.wmf"/><Relationship Id="rId27" Type="http://schemas.openxmlformats.org/officeDocument/2006/relationships/oleObject" Target="../embeddings/oleObject195.bin"/><Relationship Id="rId30" Type="http://schemas.openxmlformats.org/officeDocument/2006/relationships/oleObject" Target="../embeddings/oleObject197.bin"/><Relationship Id="rId35" Type="http://schemas.openxmlformats.org/officeDocument/2006/relationships/image" Target="../media/image191.wmf"/><Relationship Id="rId8" Type="http://schemas.openxmlformats.org/officeDocument/2006/relationships/image" Target="../media/image178.wmf"/></Relationships>
</file>

<file path=ppt/slides/_rels/slide1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02.wmf"/><Relationship Id="rId21" Type="http://schemas.openxmlformats.org/officeDocument/2006/relationships/oleObject" Target="../embeddings/oleObject209.bin"/><Relationship Id="rId42" Type="http://schemas.openxmlformats.org/officeDocument/2006/relationships/image" Target="../media/image210.wmf"/><Relationship Id="rId47" Type="http://schemas.openxmlformats.org/officeDocument/2006/relationships/oleObject" Target="../embeddings/oleObject222.bin"/><Relationship Id="rId63" Type="http://schemas.openxmlformats.org/officeDocument/2006/relationships/oleObject" Target="../embeddings/oleObject230.bin"/><Relationship Id="rId68" Type="http://schemas.openxmlformats.org/officeDocument/2006/relationships/image" Target="../media/image2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7.wmf"/><Relationship Id="rId29" Type="http://schemas.openxmlformats.org/officeDocument/2006/relationships/oleObject" Target="../embeddings/oleObject213.bin"/><Relationship Id="rId11" Type="http://schemas.openxmlformats.org/officeDocument/2006/relationships/oleObject" Target="../embeddings/oleObject204.bin"/><Relationship Id="rId24" Type="http://schemas.openxmlformats.org/officeDocument/2006/relationships/image" Target="../media/image201.wmf"/><Relationship Id="rId32" Type="http://schemas.openxmlformats.org/officeDocument/2006/relationships/image" Target="../media/image205.wmf"/><Relationship Id="rId37" Type="http://schemas.openxmlformats.org/officeDocument/2006/relationships/oleObject" Target="../embeddings/oleObject217.bin"/><Relationship Id="rId40" Type="http://schemas.openxmlformats.org/officeDocument/2006/relationships/image" Target="../media/image209.wmf"/><Relationship Id="rId45" Type="http://schemas.openxmlformats.org/officeDocument/2006/relationships/oleObject" Target="../embeddings/oleObject221.bin"/><Relationship Id="rId53" Type="http://schemas.openxmlformats.org/officeDocument/2006/relationships/oleObject" Target="../embeddings/oleObject225.bin"/><Relationship Id="rId58" Type="http://schemas.openxmlformats.org/officeDocument/2006/relationships/image" Target="../media/image218.wmf"/><Relationship Id="rId66" Type="http://schemas.openxmlformats.org/officeDocument/2006/relationships/image" Target="../media/image222.wmf"/><Relationship Id="rId5" Type="http://schemas.openxmlformats.org/officeDocument/2006/relationships/oleObject" Target="../embeddings/oleObject201.bin"/><Relationship Id="rId61" Type="http://schemas.openxmlformats.org/officeDocument/2006/relationships/oleObject" Target="../embeddings/oleObject229.bin"/><Relationship Id="rId19" Type="http://schemas.openxmlformats.org/officeDocument/2006/relationships/oleObject" Target="../embeddings/oleObject208.bin"/><Relationship Id="rId14" Type="http://schemas.openxmlformats.org/officeDocument/2006/relationships/image" Target="../media/image196.wmf"/><Relationship Id="rId22" Type="http://schemas.openxmlformats.org/officeDocument/2006/relationships/image" Target="../media/image200.wmf"/><Relationship Id="rId27" Type="http://schemas.openxmlformats.org/officeDocument/2006/relationships/oleObject" Target="../embeddings/oleObject212.bin"/><Relationship Id="rId30" Type="http://schemas.openxmlformats.org/officeDocument/2006/relationships/image" Target="../media/image204.wmf"/><Relationship Id="rId35" Type="http://schemas.openxmlformats.org/officeDocument/2006/relationships/oleObject" Target="../embeddings/oleObject216.bin"/><Relationship Id="rId43" Type="http://schemas.openxmlformats.org/officeDocument/2006/relationships/oleObject" Target="../embeddings/oleObject220.bin"/><Relationship Id="rId48" Type="http://schemas.openxmlformats.org/officeDocument/2006/relationships/image" Target="../media/image213.wmf"/><Relationship Id="rId56" Type="http://schemas.openxmlformats.org/officeDocument/2006/relationships/image" Target="../media/image217.wmf"/><Relationship Id="rId64" Type="http://schemas.openxmlformats.org/officeDocument/2006/relationships/image" Target="../media/image221.wmf"/><Relationship Id="rId69" Type="http://schemas.openxmlformats.org/officeDocument/2006/relationships/oleObject" Target="../embeddings/oleObject233.bin"/><Relationship Id="rId8" Type="http://schemas.openxmlformats.org/officeDocument/2006/relationships/image" Target="../media/image193.wmf"/><Relationship Id="rId51" Type="http://schemas.openxmlformats.org/officeDocument/2006/relationships/oleObject" Target="../embeddings/oleObject224.bin"/><Relationship Id="rId72" Type="http://schemas.openxmlformats.org/officeDocument/2006/relationships/image" Target="../media/image225.wmf"/><Relationship Id="rId3" Type="http://schemas.openxmlformats.org/officeDocument/2006/relationships/oleObject" Target="../embeddings/oleObject200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207.bin"/><Relationship Id="rId25" Type="http://schemas.openxmlformats.org/officeDocument/2006/relationships/oleObject" Target="../embeddings/oleObject211.bin"/><Relationship Id="rId33" Type="http://schemas.openxmlformats.org/officeDocument/2006/relationships/oleObject" Target="../embeddings/oleObject215.bin"/><Relationship Id="rId38" Type="http://schemas.openxmlformats.org/officeDocument/2006/relationships/image" Target="../media/image208.wmf"/><Relationship Id="rId46" Type="http://schemas.openxmlformats.org/officeDocument/2006/relationships/image" Target="../media/image212.wmf"/><Relationship Id="rId59" Type="http://schemas.openxmlformats.org/officeDocument/2006/relationships/oleObject" Target="../embeddings/oleObject228.bin"/><Relationship Id="rId67" Type="http://schemas.openxmlformats.org/officeDocument/2006/relationships/oleObject" Target="../embeddings/oleObject232.bin"/><Relationship Id="rId20" Type="http://schemas.openxmlformats.org/officeDocument/2006/relationships/image" Target="../media/image199.wmf"/><Relationship Id="rId41" Type="http://schemas.openxmlformats.org/officeDocument/2006/relationships/oleObject" Target="../embeddings/oleObject219.bin"/><Relationship Id="rId54" Type="http://schemas.openxmlformats.org/officeDocument/2006/relationships/image" Target="../media/image216.wmf"/><Relationship Id="rId62" Type="http://schemas.openxmlformats.org/officeDocument/2006/relationships/image" Target="../media/image220.wmf"/><Relationship Id="rId70" Type="http://schemas.openxmlformats.org/officeDocument/2006/relationships/image" Target="../media/image22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92.wmf"/><Relationship Id="rId15" Type="http://schemas.openxmlformats.org/officeDocument/2006/relationships/oleObject" Target="../embeddings/oleObject206.bin"/><Relationship Id="rId23" Type="http://schemas.openxmlformats.org/officeDocument/2006/relationships/oleObject" Target="../embeddings/oleObject210.bin"/><Relationship Id="rId28" Type="http://schemas.openxmlformats.org/officeDocument/2006/relationships/image" Target="../media/image203.wmf"/><Relationship Id="rId36" Type="http://schemas.openxmlformats.org/officeDocument/2006/relationships/image" Target="../media/image207.wmf"/><Relationship Id="rId49" Type="http://schemas.openxmlformats.org/officeDocument/2006/relationships/oleObject" Target="../embeddings/oleObject223.bin"/><Relationship Id="rId57" Type="http://schemas.openxmlformats.org/officeDocument/2006/relationships/oleObject" Target="../embeddings/oleObject227.bin"/><Relationship Id="rId10" Type="http://schemas.openxmlformats.org/officeDocument/2006/relationships/image" Target="../media/image194.wmf"/><Relationship Id="rId31" Type="http://schemas.openxmlformats.org/officeDocument/2006/relationships/oleObject" Target="../embeddings/oleObject214.bin"/><Relationship Id="rId44" Type="http://schemas.openxmlformats.org/officeDocument/2006/relationships/image" Target="../media/image211.wmf"/><Relationship Id="rId52" Type="http://schemas.openxmlformats.org/officeDocument/2006/relationships/image" Target="../media/image215.wmf"/><Relationship Id="rId60" Type="http://schemas.openxmlformats.org/officeDocument/2006/relationships/image" Target="../media/image219.wmf"/><Relationship Id="rId65" Type="http://schemas.openxmlformats.org/officeDocument/2006/relationships/oleObject" Target="../embeddings/oleObject231.bin"/><Relationship Id="rId73" Type="http://schemas.openxmlformats.org/officeDocument/2006/relationships/slide" Target="slide2.xml"/><Relationship Id="rId4" Type="http://schemas.openxmlformats.org/officeDocument/2006/relationships/image" Target="../media/image59.wmf"/><Relationship Id="rId9" Type="http://schemas.openxmlformats.org/officeDocument/2006/relationships/oleObject" Target="../embeddings/oleObject203.bin"/><Relationship Id="rId13" Type="http://schemas.openxmlformats.org/officeDocument/2006/relationships/oleObject" Target="../embeddings/oleObject205.bin"/><Relationship Id="rId18" Type="http://schemas.openxmlformats.org/officeDocument/2006/relationships/image" Target="../media/image198.wmf"/><Relationship Id="rId39" Type="http://schemas.openxmlformats.org/officeDocument/2006/relationships/oleObject" Target="../embeddings/oleObject218.bin"/><Relationship Id="rId34" Type="http://schemas.openxmlformats.org/officeDocument/2006/relationships/image" Target="../media/image206.wmf"/><Relationship Id="rId50" Type="http://schemas.openxmlformats.org/officeDocument/2006/relationships/image" Target="../media/image214.wmf"/><Relationship Id="rId55" Type="http://schemas.openxmlformats.org/officeDocument/2006/relationships/oleObject" Target="../embeddings/oleObject226.bin"/><Relationship Id="rId7" Type="http://schemas.openxmlformats.org/officeDocument/2006/relationships/oleObject" Target="../embeddings/oleObject202.bin"/><Relationship Id="rId71" Type="http://schemas.openxmlformats.org/officeDocument/2006/relationships/oleObject" Target="../embeddings/oleObject234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233.wmf"/><Relationship Id="rId26" Type="http://schemas.openxmlformats.org/officeDocument/2006/relationships/image" Target="../media/image237.wmf"/><Relationship Id="rId39" Type="http://schemas.openxmlformats.org/officeDocument/2006/relationships/oleObject" Target="../embeddings/oleObject253.bin"/><Relationship Id="rId21" Type="http://schemas.openxmlformats.org/officeDocument/2006/relationships/oleObject" Target="../embeddings/oleObject244.bin"/><Relationship Id="rId34" Type="http://schemas.openxmlformats.org/officeDocument/2006/relationships/image" Target="../media/image241.wmf"/><Relationship Id="rId42" Type="http://schemas.openxmlformats.org/officeDocument/2006/relationships/image" Target="../media/image245.wmf"/><Relationship Id="rId47" Type="http://schemas.openxmlformats.org/officeDocument/2006/relationships/oleObject" Target="../embeddings/oleObject257.bin"/><Relationship Id="rId50" Type="http://schemas.openxmlformats.org/officeDocument/2006/relationships/image" Target="../media/image249.wmf"/><Relationship Id="rId55" Type="http://schemas.openxmlformats.org/officeDocument/2006/relationships/oleObject" Target="../embeddings/oleObject261.bin"/><Relationship Id="rId7" Type="http://schemas.openxmlformats.org/officeDocument/2006/relationships/oleObject" Target="../embeddings/oleObject2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2.wmf"/><Relationship Id="rId29" Type="http://schemas.openxmlformats.org/officeDocument/2006/relationships/oleObject" Target="../embeddings/oleObject248.bin"/><Relationship Id="rId11" Type="http://schemas.openxmlformats.org/officeDocument/2006/relationships/oleObject" Target="../embeddings/oleObject239.bin"/><Relationship Id="rId24" Type="http://schemas.openxmlformats.org/officeDocument/2006/relationships/image" Target="../media/image236.wmf"/><Relationship Id="rId32" Type="http://schemas.openxmlformats.org/officeDocument/2006/relationships/image" Target="../media/image240.wmf"/><Relationship Id="rId37" Type="http://schemas.openxmlformats.org/officeDocument/2006/relationships/oleObject" Target="../embeddings/oleObject252.bin"/><Relationship Id="rId40" Type="http://schemas.openxmlformats.org/officeDocument/2006/relationships/image" Target="../media/image244.wmf"/><Relationship Id="rId45" Type="http://schemas.openxmlformats.org/officeDocument/2006/relationships/oleObject" Target="../embeddings/oleObject256.bin"/><Relationship Id="rId53" Type="http://schemas.openxmlformats.org/officeDocument/2006/relationships/oleObject" Target="../embeddings/oleObject260.bin"/><Relationship Id="rId58" Type="http://schemas.openxmlformats.org/officeDocument/2006/relationships/image" Target="../media/image253.wmf"/><Relationship Id="rId5" Type="http://schemas.openxmlformats.org/officeDocument/2006/relationships/oleObject" Target="../embeddings/oleObject236.bin"/><Relationship Id="rId19" Type="http://schemas.openxmlformats.org/officeDocument/2006/relationships/oleObject" Target="../embeddings/oleObject243.bin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231.wmf"/><Relationship Id="rId22" Type="http://schemas.openxmlformats.org/officeDocument/2006/relationships/image" Target="../media/image235.wmf"/><Relationship Id="rId27" Type="http://schemas.openxmlformats.org/officeDocument/2006/relationships/oleObject" Target="../embeddings/oleObject247.bin"/><Relationship Id="rId30" Type="http://schemas.openxmlformats.org/officeDocument/2006/relationships/image" Target="../media/image239.wmf"/><Relationship Id="rId35" Type="http://schemas.openxmlformats.org/officeDocument/2006/relationships/oleObject" Target="../embeddings/oleObject251.bin"/><Relationship Id="rId43" Type="http://schemas.openxmlformats.org/officeDocument/2006/relationships/oleObject" Target="../embeddings/oleObject255.bin"/><Relationship Id="rId48" Type="http://schemas.openxmlformats.org/officeDocument/2006/relationships/image" Target="../media/image248.wmf"/><Relationship Id="rId56" Type="http://schemas.openxmlformats.org/officeDocument/2006/relationships/image" Target="../media/image252.wmf"/><Relationship Id="rId8" Type="http://schemas.openxmlformats.org/officeDocument/2006/relationships/image" Target="../media/image228.wmf"/><Relationship Id="rId51" Type="http://schemas.openxmlformats.org/officeDocument/2006/relationships/oleObject" Target="../embeddings/oleObject259.bin"/><Relationship Id="rId3" Type="http://schemas.openxmlformats.org/officeDocument/2006/relationships/oleObject" Target="../embeddings/oleObject235.bin"/><Relationship Id="rId12" Type="http://schemas.openxmlformats.org/officeDocument/2006/relationships/image" Target="../media/image230.wmf"/><Relationship Id="rId17" Type="http://schemas.openxmlformats.org/officeDocument/2006/relationships/oleObject" Target="../embeddings/oleObject242.bin"/><Relationship Id="rId25" Type="http://schemas.openxmlformats.org/officeDocument/2006/relationships/oleObject" Target="../embeddings/oleObject246.bin"/><Relationship Id="rId33" Type="http://schemas.openxmlformats.org/officeDocument/2006/relationships/oleObject" Target="../embeddings/oleObject250.bin"/><Relationship Id="rId38" Type="http://schemas.openxmlformats.org/officeDocument/2006/relationships/image" Target="../media/image243.wmf"/><Relationship Id="rId46" Type="http://schemas.openxmlformats.org/officeDocument/2006/relationships/image" Target="../media/image247.wmf"/><Relationship Id="rId20" Type="http://schemas.openxmlformats.org/officeDocument/2006/relationships/image" Target="../media/image234.wmf"/><Relationship Id="rId41" Type="http://schemas.openxmlformats.org/officeDocument/2006/relationships/oleObject" Target="../embeddings/oleObject254.bin"/><Relationship Id="rId54" Type="http://schemas.openxmlformats.org/officeDocument/2006/relationships/image" Target="../media/image25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7.wmf"/><Relationship Id="rId15" Type="http://schemas.openxmlformats.org/officeDocument/2006/relationships/oleObject" Target="../embeddings/oleObject241.bin"/><Relationship Id="rId23" Type="http://schemas.openxmlformats.org/officeDocument/2006/relationships/oleObject" Target="../embeddings/oleObject245.bin"/><Relationship Id="rId28" Type="http://schemas.openxmlformats.org/officeDocument/2006/relationships/image" Target="../media/image238.wmf"/><Relationship Id="rId36" Type="http://schemas.openxmlformats.org/officeDocument/2006/relationships/image" Target="../media/image242.wmf"/><Relationship Id="rId49" Type="http://schemas.openxmlformats.org/officeDocument/2006/relationships/oleObject" Target="../embeddings/oleObject258.bin"/><Relationship Id="rId57" Type="http://schemas.openxmlformats.org/officeDocument/2006/relationships/oleObject" Target="../embeddings/oleObject262.bin"/><Relationship Id="rId10" Type="http://schemas.openxmlformats.org/officeDocument/2006/relationships/image" Target="../media/image229.wmf"/><Relationship Id="rId31" Type="http://schemas.openxmlformats.org/officeDocument/2006/relationships/oleObject" Target="../embeddings/oleObject249.bin"/><Relationship Id="rId44" Type="http://schemas.openxmlformats.org/officeDocument/2006/relationships/image" Target="../media/image246.wmf"/><Relationship Id="rId52" Type="http://schemas.openxmlformats.org/officeDocument/2006/relationships/image" Target="../media/image250.wmf"/></Relationships>
</file>

<file path=ppt/slides/_rels/slide1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39.wmf"/><Relationship Id="rId21" Type="http://schemas.openxmlformats.org/officeDocument/2006/relationships/oleObject" Target="../embeddings/oleObject272.bin"/><Relationship Id="rId42" Type="http://schemas.openxmlformats.org/officeDocument/2006/relationships/image" Target="../media/image247.wmf"/><Relationship Id="rId47" Type="http://schemas.openxmlformats.org/officeDocument/2006/relationships/oleObject" Target="../embeddings/oleObject285.bin"/><Relationship Id="rId63" Type="http://schemas.openxmlformats.org/officeDocument/2006/relationships/oleObject" Target="../embeddings/oleObject293.bin"/><Relationship Id="rId68" Type="http://schemas.openxmlformats.org/officeDocument/2006/relationships/image" Target="../media/image260.wmf"/><Relationship Id="rId84" Type="http://schemas.openxmlformats.org/officeDocument/2006/relationships/image" Target="../media/image268.wmf"/><Relationship Id="rId16" Type="http://schemas.openxmlformats.org/officeDocument/2006/relationships/image" Target="../media/image235.wmf"/><Relationship Id="rId11" Type="http://schemas.openxmlformats.org/officeDocument/2006/relationships/oleObject" Target="../embeddings/oleObject267.bin"/><Relationship Id="rId32" Type="http://schemas.openxmlformats.org/officeDocument/2006/relationships/image" Target="../media/image242.wmf"/><Relationship Id="rId37" Type="http://schemas.openxmlformats.org/officeDocument/2006/relationships/oleObject" Target="../embeddings/oleObject280.bin"/><Relationship Id="rId53" Type="http://schemas.openxmlformats.org/officeDocument/2006/relationships/oleObject" Target="../embeddings/oleObject288.bin"/><Relationship Id="rId58" Type="http://schemas.openxmlformats.org/officeDocument/2006/relationships/image" Target="../media/image255.wmf"/><Relationship Id="rId74" Type="http://schemas.openxmlformats.org/officeDocument/2006/relationships/image" Target="../media/image263.wmf"/><Relationship Id="rId79" Type="http://schemas.openxmlformats.org/officeDocument/2006/relationships/oleObject" Target="../embeddings/oleObject301.bin"/><Relationship Id="rId5" Type="http://schemas.openxmlformats.org/officeDocument/2006/relationships/oleObject" Target="../embeddings/oleObject264.bin"/><Relationship Id="rId19" Type="http://schemas.openxmlformats.org/officeDocument/2006/relationships/oleObject" Target="../embeddings/oleObject271.bin"/><Relationship Id="rId14" Type="http://schemas.openxmlformats.org/officeDocument/2006/relationships/image" Target="../media/image234.wmf"/><Relationship Id="rId22" Type="http://schemas.openxmlformats.org/officeDocument/2006/relationships/image" Target="../media/image237.wmf"/><Relationship Id="rId27" Type="http://schemas.openxmlformats.org/officeDocument/2006/relationships/oleObject" Target="../embeddings/oleObject275.bin"/><Relationship Id="rId30" Type="http://schemas.openxmlformats.org/officeDocument/2006/relationships/image" Target="../media/image241.wmf"/><Relationship Id="rId35" Type="http://schemas.openxmlformats.org/officeDocument/2006/relationships/oleObject" Target="../embeddings/oleObject279.bin"/><Relationship Id="rId43" Type="http://schemas.openxmlformats.org/officeDocument/2006/relationships/oleObject" Target="../embeddings/oleObject283.bin"/><Relationship Id="rId48" Type="http://schemas.openxmlformats.org/officeDocument/2006/relationships/image" Target="../media/image250.wmf"/><Relationship Id="rId56" Type="http://schemas.openxmlformats.org/officeDocument/2006/relationships/image" Target="../media/image254.wmf"/><Relationship Id="rId64" Type="http://schemas.openxmlformats.org/officeDocument/2006/relationships/image" Target="../media/image258.wmf"/><Relationship Id="rId69" Type="http://schemas.openxmlformats.org/officeDocument/2006/relationships/oleObject" Target="../embeddings/oleObject296.bin"/><Relationship Id="rId77" Type="http://schemas.openxmlformats.org/officeDocument/2006/relationships/oleObject" Target="../embeddings/oleObject300.bin"/><Relationship Id="rId8" Type="http://schemas.openxmlformats.org/officeDocument/2006/relationships/image" Target="../media/image232.wmf"/><Relationship Id="rId51" Type="http://schemas.openxmlformats.org/officeDocument/2006/relationships/oleObject" Target="../embeddings/oleObject287.bin"/><Relationship Id="rId72" Type="http://schemas.openxmlformats.org/officeDocument/2006/relationships/image" Target="../media/image262.wmf"/><Relationship Id="rId80" Type="http://schemas.openxmlformats.org/officeDocument/2006/relationships/image" Target="../media/image266.wmf"/><Relationship Id="rId85" Type="http://schemas.openxmlformats.org/officeDocument/2006/relationships/oleObject" Target="../embeddings/oleObject304.bin"/><Relationship Id="rId3" Type="http://schemas.openxmlformats.org/officeDocument/2006/relationships/oleObject" Target="../embeddings/oleObject263.bin"/><Relationship Id="rId12" Type="http://schemas.openxmlformats.org/officeDocument/2006/relationships/image" Target="../media/image233.wmf"/><Relationship Id="rId17" Type="http://schemas.openxmlformats.org/officeDocument/2006/relationships/oleObject" Target="../embeddings/oleObject270.bin"/><Relationship Id="rId25" Type="http://schemas.openxmlformats.org/officeDocument/2006/relationships/oleObject" Target="../embeddings/oleObject274.bin"/><Relationship Id="rId33" Type="http://schemas.openxmlformats.org/officeDocument/2006/relationships/oleObject" Target="../embeddings/oleObject278.bin"/><Relationship Id="rId38" Type="http://schemas.openxmlformats.org/officeDocument/2006/relationships/image" Target="../media/image245.wmf"/><Relationship Id="rId46" Type="http://schemas.openxmlformats.org/officeDocument/2006/relationships/image" Target="../media/image249.wmf"/><Relationship Id="rId59" Type="http://schemas.openxmlformats.org/officeDocument/2006/relationships/oleObject" Target="../embeddings/oleObject291.bin"/><Relationship Id="rId67" Type="http://schemas.openxmlformats.org/officeDocument/2006/relationships/oleObject" Target="../embeddings/oleObject295.bin"/><Relationship Id="rId20" Type="http://schemas.openxmlformats.org/officeDocument/2006/relationships/image" Target="../media/image236.wmf"/><Relationship Id="rId41" Type="http://schemas.openxmlformats.org/officeDocument/2006/relationships/oleObject" Target="../embeddings/oleObject282.bin"/><Relationship Id="rId54" Type="http://schemas.openxmlformats.org/officeDocument/2006/relationships/image" Target="../media/image253.wmf"/><Relationship Id="rId62" Type="http://schemas.openxmlformats.org/officeDocument/2006/relationships/image" Target="../media/image257.wmf"/><Relationship Id="rId70" Type="http://schemas.openxmlformats.org/officeDocument/2006/relationships/image" Target="../media/image261.wmf"/><Relationship Id="rId75" Type="http://schemas.openxmlformats.org/officeDocument/2006/relationships/oleObject" Target="../embeddings/oleObject299.bin"/><Relationship Id="rId83" Type="http://schemas.openxmlformats.org/officeDocument/2006/relationships/oleObject" Target="../embeddings/oleObject303.bin"/><Relationship Id="rId88" Type="http://schemas.openxmlformats.org/officeDocument/2006/relationships/image" Target="../media/image27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31.wmf"/><Relationship Id="rId15" Type="http://schemas.openxmlformats.org/officeDocument/2006/relationships/oleObject" Target="../embeddings/oleObject269.bin"/><Relationship Id="rId23" Type="http://schemas.openxmlformats.org/officeDocument/2006/relationships/oleObject" Target="../embeddings/oleObject273.bin"/><Relationship Id="rId28" Type="http://schemas.openxmlformats.org/officeDocument/2006/relationships/image" Target="../media/image240.wmf"/><Relationship Id="rId36" Type="http://schemas.openxmlformats.org/officeDocument/2006/relationships/image" Target="../media/image244.wmf"/><Relationship Id="rId49" Type="http://schemas.openxmlformats.org/officeDocument/2006/relationships/oleObject" Target="../embeddings/oleObject286.bin"/><Relationship Id="rId57" Type="http://schemas.openxmlformats.org/officeDocument/2006/relationships/oleObject" Target="../embeddings/oleObject290.bin"/><Relationship Id="rId10" Type="http://schemas.openxmlformats.org/officeDocument/2006/relationships/image" Target="../media/image228.wmf"/><Relationship Id="rId31" Type="http://schemas.openxmlformats.org/officeDocument/2006/relationships/oleObject" Target="../embeddings/oleObject277.bin"/><Relationship Id="rId44" Type="http://schemas.openxmlformats.org/officeDocument/2006/relationships/image" Target="../media/image248.wmf"/><Relationship Id="rId52" Type="http://schemas.openxmlformats.org/officeDocument/2006/relationships/image" Target="../media/image252.wmf"/><Relationship Id="rId60" Type="http://schemas.openxmlformats.org/officeDocument/2006/relationships/image" Target="../media/image256.wmf"/><Relationship Id="rId65" Type="http://schemas.openxmlformats.org/officeDocument/2006/relationships/oleObject" Target="../embeddings/oleObject294.bin"/><Relationship Id="rId73" Type="http://schemas.openxmlformats.org/officeDocument/2006/relationships/oleObject" Target="../embeddings/oleObject298.bin"/><Relationship Id="rId78" Type="http://schemas.openxmlformats.org/officeDocument/2006/relationships/image" Target="../media/image265.wmf"/><Relationship Id="rId81" Type="http://schemas.openxmlformats.org/officeDocument/2006/relationships/oleObject" Target="../embeddings/oleObject302.bin"/><Relationship Id="rId86" Type="http://schemas.openxmlformats.org/officeDocument/2006/relationships/image" Target="../media/image269.wmf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66.bin"/><Relationship Id="rId13" Type="http://schemas.openxmlformats.org/officeDocument/2006/relationships/oleObject" Target="../embeddings/oleObject268.bin"/><Relationship Id="rId18" Type="http://schemas.openxmlformats.org/officeDocument/2006/relationships/image" Target="../media/image229.wmf"/><Relationship Id="rId39" Type="http://schemas.openxmlformats.org/officeDocument/2006/relationships/oleObject" Target="../embeddings/oleObject281.bin"/><Relationship Id="rId34" Type="http://schemas.openxmlformats.org/officeDocument/2006/relationships/image" Target="../media/image243.wmf"/><Relationship Id="rId50" Type="http://schemas.openxmlformats.org/officeDocument/2006/relationships/image" Target="../media/image251.wmf"/><Relationship Id="rId55" Type="http://schemas.openxmlformats.org/officeDocument/2006/relationships/oleObject" Target="../embeddings/oleObject289.bin"/><Relationship Id="rId76" Type="http://schemas.openxmlformats.org/officeDocument/2006/relationships/image" Target="../media/image264.wmf"/><Relationship Id="rId7" Type="http://schemas.openxmlformats.org/officeDocument/2006/relationships/oleObject" Target="../embeddings/oleObject265.bin"/><Relationship Id="rId71" Type="http://schemas.openxmlformats.org/officeDocument/2006/relationships/oleObject" Target="../embeddings/oleObject297.bin"/><Relationship Id="rId2" Type="http://schemas.openxmlformats.org/officeDocument/2006/relationships/slideLayout" Target="../slideLayouts/slideLayout13.xml"/><Relationship Id="rId29" Type="http://schemas.openxmlformats.org/officeDocument/2006/relationships/oleObject" Target="../embeddings/oleObject276.bin"/><Relationship Id="rId24" Type="http://schemas.openxmlformats.org/officeDocument/2006/relationships/image" Target="../media/image238.wmf"/><Relationship Id="rId40" Type="http://schemas.openxmlformats.org/officeDocument/2006/relationships/image" Target="../media/image246.wmf"/><Relationship Id="rId45" Type="http://schemas.openxmlformats.org/officeDocument/2006/relationships/oleObject" Target="../embeddings/oleObject284.bin"/><Relationship Id="rId66" Type="http://schemas.openxmlformats.org/officeDocument/2006/relationships/image" Target="../media/image259.wmf"/><Relationship Id="rId87" Type="http://schemas.openxmlformats.org/officeDocument/2006/relationships/oleObject" Target="../embeddings/oleObject305.bin"/><Relationship Id="rId61" Type="http://schemas.openxmlformats.org/officeDocument/2006/relationships/oleObject" Target="../embeddings/oleObject292.bin"/><Relationship Id="rId82" Type="http://schemas.openxmlformats.org/officeDocument/2006/relationships/image" Target="../media/image26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8.xml"/><Relationship Id="rId4" Type="http://schemas.openxmlformats.org/officeDocument/2006/relationships/slide" Target="slide11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1.bin"/><Relationship Id="rId18" Type="http://schemas.openxmlformats.org/officeDocument/2006/relationships/image" Target="../media/image278.wmf"/><Relationship Id="rId26" Type="http://schemas.openxmlformats.org/officeDocument/2006/relationships/image" Target="../media/image282.wmf"/><Relationship Id="rId39" Type="http://schemas.openxmlformats.org/officeDocument/2006/relationships/oleObject" Target="../embeddings/oleObject324.bin"/><Relationship Id="rId21" Type="http://schemas.openxmlformats.org/officeDocument/2006/relationships/oleObject" Target="../embeddings/oleObject315.bin"/><Relationship Id="rId34" Type="http://schemas.openxmlformats.org/officeDocument/2006/relationships/image" Target="../media/image286.wmf"/><Relationship Id="rId42" Type="http://schemas.openxmlformats.org/officeDocument/2006/relationships/image" Target="../media/image290.wmf"/><Relationship Id="rId47" Type="http://schemas.openxmlformats.org/officeDocument/2006/relationships/oleObject" Target="../embeddings/oleObject328.bin"/><Relationship Id="rId50" Type="http://schemas.openxmlformats.org/officeDocument/2006/relationships/image" Target="../media/image294.wmf"/><Relationship Id="rId55" Type="http://schemas.openxmlformats.org/officeDocument/2006/relationships/oleObject" Target="../embeddings/oleObject332.bin"/><Relationship Id="rId7" Type="http://schemas.openxmlformats.org/officeDocument/2006/relationships/oleObject" Target="../embeddings/oleObject3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7.wmf"/><Relationship Id="rId29" Type="http://schemas.openxmlformats.org/officeDocument/2006/relationships/oleObject" Target="../embeddings/oleObject319.bin"/><Relationship Id="rId11" Type="http://schemas.openxmlformats.org/officeDocument/2006/relationships/oleObject" Target="../embeddings/oleObject310.bin"/><Relationship Id="rId24" Type="http://schemas.openxmlformats.org/officeDocument/2006/relationships/image" Target="../media/image281.wmf"/><Relationship Id="rId32" Type="http://schemas.openxmlformats.org/officeDocument/2006/relationships/image" Target="../media/image285.wmf"/><Relationship Id="rId37" Type="http://schemas.openxmlformats.org/officeDocument/2006/relationships/oleObject" Target="../embeddings/oleObject323.bin"/><Relationship Id="rId40" Type="http://schemas.openxmlformats.org/officeDocument/2006/relationships/image" Target="../media/image289.wmf"/><Relationship Id="rId45" Type="http://schemas.openxmlformats.org/officeDocument/2006/relationships/oleObject" Target="../embeddings/oleObject327.bin"/><Relationship Id="rId53" Type="http://schemas.openxmlformats.org/officeDocument/2006/relationships/oleObject" Target="../embeddings/oleObject331.bin"/><Relationship Id="rId5" Type="http://schemas.openxmlformats.org/officeDocument/2006/relationships/oleObject" Target="../embeddings/oleObject307.bin"/><Relationship Id="rId10" Type="http://schemas.openxmlformats.org/officeDocument/2006/relationships/image" Target="../media/image274.wmf"/><Relationship Id="rId19" Type="http://schemas.openxmlformats.org/officeDocument/2006/relationships/oleObject" Target="../embeddings/oleObject314.bin"/><Relationship Id="rId31" Type="http://schemas.openxmlformats.org/officeDocument/2006/relationships/oleObject" Target="../embeddings/oleObject320.bin"/><Relationship Id="rId44" Type="http://schemas.openxmlformats.org/officeDocument/2006/relationships/image" Target="../media/image291.wmf"/><Relationship Id="rId52" Type="http://schemas.openxmlformats.org/officeDocument/2006/relationships/image" Target="../media/image295.wmf"/><Relationship Id="rId4" Type="http://schemas.openxmlformats.org/officeDocument/2006/relationships/image" Target="../media/image271.wmf"/><Relationship Id="rId9" Type="http://schemas.openxmlformats.org/officeDocument/2006/relationships/oleObject" Target="../embeddings/oleObject309.bin"/><Relationship Id="rId14" Type="http://schemas.openxmlformats.org/officeDocument/2006/relationships/image" Target="../media/image276.wmf"/><Relationship Id="rId22" Type="http://schemas.openxmlformats.org/officeDocument/2006/relationships/image" Target="../media/image280.wmf"/><Relationship Id="rId27" Type="http://schemas.openxmlformats.org/officeDocument/2006/relationships/oleObject" Target="../embeddings/oleObject318.bin"/><Relationship Id="rId30" Type="http://schemas.openxmlformats.org/officeDocument/2006/relationships/image" Target="../media/image284.wmf"/><Relationship Id="rId35" Type="http://schemas.openxmlformats.org/officeDocument/2006/relationships/oleObject" Target="../embeddings/oleObject322.bin"/><Relationship Id="rId43" Type="http://schemas.openxmlformats.org/officeDocument/2006/relationships/oleObject" Target="../embeddings/oleObject326.bin"/><Relationship Id="rId48" Type="http://schemas.openxmlformats.org/officeDocument/2006/relationships/image" Target="../media/image293.wmf"/><Relationship Id="rId56" Type="http://schemas.openxmlformats.org/officeDocument/2006/relationships/image" Target="../media/image297.wmf"/><Relationship Id="rId8" Type="http://schemas.openxmlformats.org/officeDocument/2006/relationships/image" Target="../media/image273.wmf"/><Relationship Id="rId51" Type="http://schemas.openxmlformats.org/officeDocument/2006/relationships/oleObject" Target="../embeddings/oleObject330.bin"/><Relationship Id="rId3" Type="http://schemas.openxmlformats.org/officeDocument/2006/relationships/oleObject" Target="../embeddings/oleObject306.bin"/><Relationship Id="rId12" Type="http://schemas.openxmlformats.org/officeDocument/2006/relationships/image" Target="../media/image275.wmf"/><Relationship Id="rId17" Type="http://schemas.openxmlformats.org/officeDocument/2006/relationships/oleObject" Target="../embeddings/oleObject313.bin"/><Relationship Id="rId25" Type="http://schemas.openxmlformats.org/officeDocument/2006/relationships/oleObject" Target="../embeddings/oleObject317.bin"/><Relationship Id="rId33" Type="http://schemas.openxmlformats.org/officeDocument/2006/relationships/oleObject" Target="../embeddings/oleObject321.bin"/><Relationship Id="rId38" Type="http://schemas.openxmlformats.org/officeDocument/2006/relationships/image" Target="../media/image288.wmf"/><Relationship Id="rId46" Type="http://schemas.openxmlformats.org/officeDocument/2006/relationships/image" Target="../media/image292.wmf"/><Relationship Id="rId20" Type="http://schemas.openxmlformats.org/officeDocument/2006/relationships/image" Target="../media/image279.wmf"/><Relationship Id="rId41" Type="http://schemas.openxmlformats.org/officeDocument/2006/relationships/oleObject" Target="../embeddings/oleObject325.bin"/><Relationship Id="rId54" Type="http://schemas.openxmlformats.org/officeDocument/2006/relationships/image" Target="../media/image29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72.wmf"/><Relationship Id="rId15" Type="http://schemas.openxmlformats.org/officeDocument/2006/relationships/oleObject" Target="../embeddings/oleObject312.bin"/><Relationship Id="rId23" Type="http://schemas.openxmlformats.org/officeDocument/2006/relationships/oleObject" Target="../embeddings/oleObject316.bin"/><Relationship Id="rId28" Type="http://schemas.openxmlformats.org/officeDocument/2006/relationships/image" Target="../media/image283.wmf"/><Relationship Id="rId36" Type="http://schemas.openxmlformats.org/officeDocument/2006/relationships/image" Target="../media/image287.wmf"/><Relationship Id="rId49" Type="http://schemas.openxmlformats.org/officeDocument/2006/relationships/oleObject" Target="../embeddings/oleObject329.bin"/></Relationships>
</file>

<file path=ppt/slides/_rels/slide2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09.wmf"/><Relationship Id="rId21" Type="http://schemas.openxmlformats.org/officeDocument/2006/relationships/oleObject" Target="../embeddings/oleObject342.bin"/><Relationship Id="rId42" Type="http://schemas.openxmlformats.org/officeDocument/2006/relationships/image" Target="../media/image317.wmf"/><Relationship Id="rId47" Type="http://schemas.openxmlformats.org/officeDocument/2006/relationships/oleObject" Target="../embeddings/oleObject355.bin"/><Relationship Id="rId63" Type="http://schemas.openxmlformats.org/officeDocument/2006/relationships/oleObject" Target="../embeddings/oleObject363.bin"/><Relationship Id="rId68" Type="http://schemas.openxmlformats.org/officeDocument/2006/relationships/image" Target="../media/image330.wmf"/><Relationship Id="rId7" Type="http://schemas.openxmlformats.org/officeDocument/2006/relationships/oleObject" Target="../embeddings/oleObject33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04.wmf"/><Relationship Id="rId29" Type="http://schemas.openxmlformats.org/officeDocument/2006/relationships/oleObject" Target="../embeddings/oleObject346.bin"/><Relationship Id="rId11" Type="http://schemas.openxmlformats.org/officeDocument/2006/relationships/oleObject" Target="../embeddings/oleObject337.bin"/><Relationship Id="rId24" Type="http://schemas.openxmlformats.org/officeDocument/2006/relationships/image" Target="../media/image308.wmf"/><Relationship Id="rId32" Type="http://schemas.openxmlformats.org/officeDocument/2006/relationships/image" Target="../media/image312.wmf"/><Relationship Id="rId37" Type="http://schemas.openxmlformats.org/officeDocument/2006/relationships/oleObject" Target="../embeddings/oleObject350.bin"/><Relationship Id="rId40" Type="http://schemas.openxmlformats.org/officeDocument/2006/relationships/image" Target="../media/image316.wmf"/><Relationship Id="rId45" Type="http://schemas.openxmlformats.org/officeDocument/2006/relationships/oleObject" Target="../embeddings/oleObject354.bin"/><Relationship Id="rId53" Type="http://schemas.openxmlformats.org/officeDocument/2006/relationships/oleObject" Target="../embeddings/oleObject358.bin"/><Relationship Id="rId58" Type="http://schemas.openxmlformats.org/officeDocument/2006/relationships/image" Target="../media/image325.wmf"/><Relationship Id="rId66" Type="http://schemas.openxmlformats.org/officeDocument/2006/relationships/image" Target="../media/image329.wmf"/><Relationship Id="rId5" Type="http://schemas.openxmlformats.org/officeDocument/2006/relationships/oleObject" Target="../embeddings/oleObject334.bin"/><Relationship Id="rId61" Type="http://schemas.openxmlformats.org/officeDocument/2006/relationships/oleObject" Target="../embeddings/oleObject362.bin"/><Relationship Id="rId19" Type="http://schemas.openxmlformats.org/officeDocument/2006/relationships/oleObject" Target="../embeddings/oleObject341.bin"/><Relationship Id="rId14" Type="http://schemas.openxmlformats.org/officeDocument/2006/relationships/image" Target="../media/image303.wmf"/><Relationship Id="rId22" Type="http://schemas.openxmlformats.org/officeDocument/2006/relationships/image" Target="../media/image307.wmf"/><Relationship Id="rId27" Type="http://schemas.openxmlformats.org/officeDocument/2006/relationships/oleObject" Target="../embeddings/oleObject345.bin"/><Relationship Id="rId30" Type="http://schemas.openxmlformats.org/officeDocument/2006/relationships/image" Target="../media/image311.wmf"/><Relationship Id="rId35" Type="http://schemas.openxmlformats.org/officeDocument/2006/relationships/oleObject" Target="../embeddings/oleObject349.bin"/><Relationship Id="rId43" Type="http://schemas.openxmlformats.org/officeDocument/2006/relationships/oleObject" Target="../embeddings/oleObject353.bin"/><Relationship Id="rId48" Type="http://schemas.openxmlformats.org/officeDocument/2006/relationships/image" Target="../media/image320.wmf"/><Relationship Id="rId56" Type="http://schemas.openxmlformats.org/officeDocument/2006/relationships/image" Target="../media/image324.wmf"/><Relationship Id="rId64" Type="http://schemas.openxmlformats.org/officeDocument/2006/relationships/image" Target="../media/image328.wmf"/><Relationship Id="rId69" Type="http://schemas.openxmlformats.org/officeDocument/2006/relationships/oleObject" Target="../embeddings/oleObject366.bin"/><Relationship Id="rId8" Type="http://schemas.openxmlformats.org/officeDocument/2006/relationships/image" Target="../media/image300.wmf"/><Relationship Id="rId51" Type="http://schemas.openxmlformats.org/officeDocument/2006/relationships/oleObject" Target="../embeddings/oleObject357.bin"/><Relationship Id="rId3" Type="http://schemas.openxmlformats.org/officeDocument/2006/relationships/oleObject" Target="../embeddings/oleObject333.bin"/><Relationship Id="rId12" Type="http://schemas.openxmlformats.org/officeDocument/2006/relationships/image" Target="../media/image302.wmf"/><Relationship Id="rId17" Type="http://schemas.openxmlformats.org/officeDocument/2006/relationships/oleObject" Target="../embeddings/oleObject340.bin"/><Relationship Id="rId25" Type="http://schemas.openxmlformats.org/officeDocument/2006/relationships/oleObject" Target="../embeddings/oleObject344.bin"/><Relationship Id="rId33" Type="http://schemas.openxmlformats.org/officeDocument/2006/relationships/oleObject" Target="../embeddings/oleObject348.bin"/><Relationship Id="rId38" Type="http://schemas.openxmlformats.org/officeDocument/2006/relationships/image" Target="../media/image315.wmf"/><Relationship Id="rId46" Type="http://schemas.openxmlformats.org/officeDocument/2006/relationships/image" Target="../media/image319.wmf"/><Relationship Id="rId59" Type="http://schemas.openxmlformats.org/officeDocument/2006/relationships/oleObject" Target="../embeddings/oleObject361.bin"/><Relationship Id="rId67" Type="http://schemas.openxmlformats.org/officeDocument/2006/relationships/oleObject" Target="../embeddings/oleObject365.bin"/><Relationship Id="rId20" Type="http://schemas.openxmlformats.org/officeDocument/2006/relationships/image" Target="../media/image306.wmf"/><Relationship Id="rId41" Type="http://schemas.openxmlformats.org/officeDocument/2006/relationships/oleObject" Target="../embeddings/oleObject352.bin"/><Relationship Id="rId54" Type="http://schemas.openxmlformats.org/officeDocument/2006/relationships/image" Target="../media/image323.wmf"/><Relationship Id="rId62" Type="http://schemas.openxmlformats.org/officeDocument/2006/relationships/image" Target="../media/image327.wmf"/><Relationship Id="rId70" Type="http://schemas.openxmlformats.org/officeDocument/2006/relationships/image" Target="../media/image33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9.wmf"/><Relationship Id="rId15" Type="http://schemas.openxmlformats.org/officeDocument/2006/relationships/oleObject" Target="../embeddings/oleObject339.bin"/><Relationship Id="rId23" Type="http://schemas.openxmlformats.org/officeDocument/2006/relationships/oleObject" Target="../embeddings/oleObject343.bin"/><Relationship Id="rId28" Type="http://schemas.openxmlformats.org/officeDocument/2006/relationships/image" Target="../media/image310.wmf"/><Relationship Id="rId36" Type="http://schemas.openxmlformats.org/officeDocument/2006/relationships/image" Target="../media/image314.wmf"/><Relationship Id="rId49" Type="http://schemas.openxmlformats.org/officeDocument/2006/relationships/oleObject" Target="../embeddings/oleObject356.bin"/><Relationship Id="rId57" Type="http://schemas.openxmlformats.org/officeDocument/2006/relationships/oleObject" Target="../embeddings/oleObject360.bin"/><Relationship Id="rId10" Type="http://schemas.openxmlformats.org/officeDocument/2006/relationships/image" Target="../media/image301.wmf"/><Relationship Id="rId31" Type="http://schemas.openxmlformats.org/officeDocument/2006/relationships/oleObject" Target="../embeddings/oleObject347.bin"/><Relationship Id="rId44" Type="http://schemas.openxmlformats.org/officeDocument/2006/relationships/image" Target="../media/image318.wmf"/><Relationship Id="rId52" Type="http://schemas.openxmlformats.org/officeDocument/2006/relationships/image" Target="../media/image322.wmf"/><Relationship Id="rId60" Type="http://schemas.openxmlformats.org/officeDocument/2006/relationships/image" Target="../media/image326.wmf"/><Relationship Id="rId65" Type="http://schemas.openxmlformats.org/officeDocument/2006/relationships/oleObject" Target="../embeddings/oleObject364.bin"/><Relationship Id="rId4" Type="http://schemas.openxmlformats.org/officeDocument/2006/relationships/image" Target="../media/image298.wmf"/><Relationship Id="rId9" Type="http://schemas.openxmlformats.org/officeDocument/2006/relationships/oleObject" Target="../embeddings/oleObject336.bin"/><Relationship Id="rId13" Type="http://schemas.openxmlformats.org/officeDocument/2006/relationships/oleObject" Target="../embeddings/oleObject338.bin"/><Relationship Id="rId18" Type="http://schemas.openxmlformats.org/officeDocument/2006/relationships/image" Target="../media/image305.wmf"/><Relationship Id="rId39" Type="http://schemas.openxmlformats.org/officeDocument/2006/relationships/oleObject" Target="../embeddings/oleObject351.bin"/><Relationship Id="rId34" Type="http://schemas.openxmlformats.org/officeDocument/2006/relationships/image" Target="../media/image313.wmf"/><Relationship Id="rId50" Type="http://schemas.openxmlformats.org/officeDocument/2006/relationships/image" Target="../media/image321.wmf"/><Relationship Id="rId55" Type="http://schemas.openxmlformats.org/officeDocument/2006/relationships/oleObject" Target="../embeddings/oleObject359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2.bin"/><Relationship Id="rId18" Type="http://schemas.openxmlformats.org/officeDocument/2006/relationships/image" Target="../media/image339.wmf"/><Relationship Id="rId26" Type="http://schemas.openxmlformats.org/officeDocument/2006/relationships/image" Target="../media/image343.wmf"/><Relationship Id="rId3" Type="http://schemas.openxmlformats.org/officeDocument/2006/relationships/oleObject" Target="../embeddings/oleObject367.bin"/><Relationship Id="rId21" Type="http://schemas.openxmlformats.org/officeDocument/2006/relationships/oleObject" Target="../embeddings/oleObject376.bin"/><Relationship Id="rId34" Type="http://schemas.openxmlformats.org/officeDocument/2006/relationships/image" Target="../media/image347.wmf"/><Relationship Id="rId7" Type="http://schemas.openxmlformats.org/officeDocument/2006/relationships/oleObject" Target="../embeddings/oleObject369.bin"/><Relationship Id="rId12" Type="http://schemas.openxmlformats.org/officeDocument/2006/relationships/image" Target="../media/image336.wmf"/><Relationship Id="rId17" Type="http://schemas.openxmlformats.org/officeDocument/2006/relationships/oleObject" Target="../embeddings/oleObject374.bin"/><Relationship Id="rId25" Type="http://schemas.openxmlformats.org/officeDocument/2006/relationships/oleObject" Target="../embeddings/oleObject378.bin"/><Relationship Id="rId33" Type="http://schemas.openxmlformats.org/officeDocument/2006/relationships/oleObject" Target="../embeddings/oleObject3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8.wmf"/><Relationship Id="rId20" Type="http://schemas.openxmlformats.org/officeDocument/2006/relationships/image" Target="../media/image340.wmf"/><Relationship Id="rId29" Type="http://schemas.openxmlformats.org/officeDocument/2006/relationships/oleObject" Target="../embeddings/oleObject380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33.wmf"/><Relationship Id="rId11" Type="http://schemas.openxmlformats.org/officeDocument/2006/relationships/oleObject" Target="../embeddings/oleObject371.bin"/><Relationship Id="rId24" Type="http://schemas.openxmlformats.org/officeDocument/2006/relationships/image" Target="../media/image342.wmf"/><Relationship Id="rId32" Type="http://schemas.openxmlformats.org/officeDocument/2006/relationships/image" Target="../media/image346.wmf"/><Relationship Id="rId5" Type="http://schemas.openxmlformats.org/officeDocument/2006/relationships/oleObject" Target="../embeddings/oleObject368.bin"/><Relationship Id="rId15" Type="http://schemas.openxmlformats.org/officeDocument/2006/relationships/oleObject" Target="../embeddings/oleObject373.bin"/><Relationship Id="rId23" Type="http://schemas.openxmlformats.org/officeDocument/2006/relationships/oleObject" Target="../embeddings/oleObject377.bin"/><Relationship Id="rId28" Type="http://schemas.openxmlformats.org/officeDocument/2006/relationships/image" Target="../media/image344.wmf"/><Relationship Id="rId10" Type="http://schemas.openxmlformats.org/officeDocument/2006/relationships/image" Target="../media/image335.wmf"/><Relationship Id="rId19" Type="http://schemas.openxmlformats.org/officeDocument/2006/relationships/oleObject" Target="../embeddings/oleObject375.bin"/><Relationship Id="rId31" Type="http://schemas.openxmlformats.org/officeDocument/2006/relationships/oleObject" Target="../embeddings/oleObject381.bin"/><Relationship Id="rId4" Type="http://schemas.openxmlformats.org/officeDocument/2006/relationships/image" Target="../media/image332.wmf"/><Relationship Id="rId9" Type="http://schemas.openxmlformats.org/officeDocument/2006/relationships/oleObject" Target="../embeddings/oleObject370.bin"/><Relationship Id="rId14" Type="http://schemas.openxmlformats.org/officeDocument/2006/relationships/image" Target="../media/image337.wmf"/><Relationship Id="rId22" Type="http://schemas.openxmlformats.org/officeDocument/2006/relationships/image" Target="../media/image341.wmf"/><Relationship Id="rId27" Type="http://schemas.openxmlformats.org/officeDocument/2006/relationships/oleObject" Target="../embeddings/oleObject379.bin"/><Relationship Id="rId30" Type="http://schemas.openxmlformats.org/officeDocument/2006/relationships/image" Target="../media/image345.wmf"/><Relationship Id="rId8" Type="http://schemas.openxmlformats.org/officeDocument/2006/relationships/image" Target="../media/image33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wmf"/><Relationship Id="rId13" Type="http://schemas.openxmlformats.org/officeDocument/2006/relationships/oleObject" Target="../embeddings/oleObject388.bin"/><Relationship Id="rId3" Type="http://schemas.openxmlformats.org/officeDocument/2006/relationships/oleObject" Target="../embeddings/oleObject383.bin"/><Relationship Id="rId7" Type="http://schemas.openxmlformats.org/officeDocument/2006/relationships/oleObject" Target="../embeddings/oleObject385.bin"/><Relationship Id="rId12" Type="http://schemas.openxmlformats.org/officeDocument/2006/relationships/image" Target="../media/image35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4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49.wmf"/><Relationship Id="rId11" Type="http://schemas.openxmlformats.org/officeDocument/2006/relationships/oleObject" Target="../embeddings/oleObject387.bin"/><Relationship Id="rId5" Type="http://schemas.openxmlformats.org/officeDocument/2006/relationships/oleObject" Target="../embeddings/oleObject384.bin"/><Relationship Id="rId15" Type="http://schemas.openxmlformats.org/officeDocument/2006/relationships/oleObject" Target="../embeddings/oleObject389.bin"/><Relationship Id="rId10" Type="http://schemas.openxmlformats.org/officeDocument/2006/relationships/image" Target="../media/image351.wmf"/><Relationship Id="rId4" Type="http://schemas.openxmlformats.org/officeDocument/2006/relationships/image" Target="../media/image348.wmf"/><Relationship Id="rId9" Type="http://schemas.openxmlformats.org/officeDocument/2006/relationships/oleObject" Target="../embeddings/oleObject386.bin"/><Relationship Id="rId14" Type="http://schemas.openxmlformats.org/officeDocument/2006/relationships/image" Target="../media/image353.wmf"/></Relationships>
</file>

<file path=ppt/slides/_rels/slide2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66.wmf"/><Relationship Id="rId21" Type="http://schemas.openxmlformats.org/officeDocument/2006/relationships/oleObject" Target="../embeddings/oleObject399.bin"/><Relationship Id="rId42" Type="http://schemas.openxmlformats.org/officeDocument/2006/relationships/image" Target="../media/image374.wmf"/><Relationship Id="rId47" Type="http://schemas.openxmlformats.org/officeDocument/2006/relationships/oleObject" Target="../embeddings/oleObject412.bin"/><Relationship Id="rId63" Type="http://schemas.openxmlformats.org/officeDocument/2006/relationships/oleObject" Target="../embeddings/oleObject420.bin"/><Relationship Id="rId68" Type="http://schemas.openxmlformats.org/officeDocument/2006/relationships/image" Target="../media/image387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61.wmf"/><Relationship Id="rId29" Type="http://schemas.openxmlformats.org/officeDocument/2006/relationships/oleObject" Target="../embeddings/oleObject403.bin"/><Relationship Id="rId11" Type="http://schemas.openxmlformats.org/officeDocument/2006/relationships/oleObject" Target="../embeddings/oleObject394.bin"/><Relationship Id="rId24" Type="http://schemas.openxmlformats.org/officeDocument/2006/relationships/image" Target="../media/image365.wmf"/><Relationship Id="rId32" Type="http://schemas.openxmlformats.org/officeDocument/2006/relationships/image" Target="../media/image369.wmf"/><Relationship Id="rId37" Type="http://schemas.openxmlformats.org/officeDocument/2006/relationships/oleObject" Target="../embeddings/oleObject407.bin"/><Relationship Id="rId40" Type="http://schemas.openxmlformats.org/officeDocument/2006/relationships/image" Target="../media/image373.wmf"/><Relationship Id="rId45" Type="http://schemas.openxmlformats.org/officeDocument/2006/relationships/oleObject" Target="../embeddings/oleObject411.bin"/><Relationship Id="rId53" Type="http://schemas.openxmlformats.org/officeDocument/2006/relationships/oleObject" Target="../embeddings/oleObject415.bin"/><Relationship Id="rId58" Type="http://schemas.openxmlformats.org/officeDocument/2006/relationships/image" Target="../media/image382.wmf"/><Relationship Id="rId66" Type="http://schemas.openxmlformats.org/officeDocument/2006/relationships/image" Target="../media/image386.wmf"/><Relationship Id="rId74" Type="http://schemas.openxmlformats.org/officeDocument/2006/relationships/image" Target="../media/image390.wmf"/><Relationship Id="rId5" Type="http://schemas.openxmlformats.org/officeDocument/2006/relationships/oleObject" Target="../embeddings/oleObject391.bin"/><Relationship Id="rId61" Type="http://schemas.openxmlformats.org/officeDocument/2006/relationships/oleObject" Target="../embeddings/oleObject419.bin"/><Relationship Id="rId19" Type="http://schemas.openxmlformats.org/officeDocument/2006/relationships/oleObject" Target="../embeddings/oleObject398.bin"/><Relationship Id="rId14" Type="http://schemas.openxmlformats.org/officeDocument/2006/relationships/image" Target="../media/image360.wmf"/><Relationship Id="rId22" Type="http://schemas.openxmlformats.org/officeDocument/2006/relationships/image" Target="../media/image364.wmf"/><Relationship Id="rId27" Type="http://schemas.openxmlformats.org/officeDocument/2006/relationships/oleObject" Target="../embeddings/oleObject402.bin"/><Relationship Id="rId30" Type="http://schemas.openxmlformats.org/officeDocument/2006/relationships/image" Target="../media/image368.wmf"/><Relationship Id="rId35" Type="http://schemas.openxmlformats.org/officeDocument/2006/relationships/oleObject" Target="../embeddings/oleObject406.bin"/><Relationship Id="rId43" Type="http://schemas.openxmlformats.org/officeDocument/2006/relationships/oleObject" Target="../embeddings/oleObject410.bin"/><Relationship Id="rId48" Type="http://schemas.openxmlformats.org/officeDocument/2006/relationships/image" Target="../media/image377.wmf"/><Relationship Id="rId56" Type="http://schemas.openxmlformats.org/officeDocument/2006/relationships/image" Target="../media/image381.wmf"/><Relationship Id="rId64" Type="http://schemas.openxmlformats.org/officeDocument/2006/relationships/image" Target="../media/image385.wmf"/><Relationship Id="rId69" Type="http://schemas.openxmlformats.org/officeDocument/2006/relationships/oleObject" Target="../embeddings/oleObject423.bin"/><Relationship Id="rId8" Type="http://schemas.openxmlformats.org/officeDocument/2006/relationships/image" Target="../media/image357.wmf"/><Relationship Id="rId51" Type="http://schemas.openxmlformats.org/officeDocument/2006/relationships/oleObject" Target="../embeddings/oleObject414.bin"/><Relationship Id="rId72" Type="http://schemas.openxmlformats.org/officeDocument/2006/relationships/image" Target="../media/image389.wmf"/><Relationship Id="rId3" Type="http://schemas.openxmlformats.org/officeDocument/2006/relationships/oleObject" Target="../embeddings/oleObject390.bin"/><Relationship Id="rId12" Type="http://schemas.openxmlformats.org/officeDocument/2006/relationships/image" Target="../media/image359.wmf"/><Relationship Id="rId17" Type="http://schemas.openxmlformats.org/officeDocument/2006/relationships/oleObject" Target="../embeddings/oleObject397.bin"/><Relationship Id="rId25" Type="http://schemas.openxmlformats.org/officeDocument/2006/relationships/oleObject" Target="../embeddings/oleObject401.bin"/><Relationship Id="rId33" Type="http://schemas.openxmlformats.org/officeDocument/2006/relationships/oleObject" Target="../embeddings/oleObject405.bin"/><Relationship Id="rId38" Type="http://schemas.openxmlformats.org/officeDocument/2006/relationships/image" Target="../media/image372.wmf"/><Relationship Id="rId46" Type="http://schemas.openxmlformats.org/officeDocument/2006/relationships/image" Target="../media/image376.emf"/><Relationship Id="rId59" Type="http://schemas.openxmlformats.org/officeDocument/2006/relationships/oleObject" Target="../embeddings/oleObject418.bin"/><Relationship Id="rId67" Type="http://schemas.openxmlformats.org/officeDocument/2006/relationships/oleObject" Target="../embeddings/oleObject422.bin"/><Relationship Id="rId20" Type="http://schemas.openxmlformats.org/officeDocument/2006/relationships/image" Target="../media/image363.wmf"/><Relationship Id="rId41" Type="http://schemas.openxmlformats.org/officeDocument/2006/relationships/oleObject" Target="../embeddings/oleObject409.bin"/><Relationship Id="rId54" Type="http://schemas.openxmlformats.org/officeDocument/2006/relationships/image" Target="../media/image380.wmf"/><Relationship Id="rId62" Type="http://schemas.openxmlformats.org/officeDocument/2006/relationships/image" Target="../media/image384.wmf"/><Relationship Id="rId70" Type="http://schemas.openxmlformats.org/officeDocument/2006/relationships/image" Target="../media/image38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56.wmf"/><Relationship Id="rId15" Type="http://schemas.openxmlformats.org/officeDocument/2006/relationships/oleObject" Target="../embeddings/oleObject396.bin"/><Relationship Id="rId23" Type="http://schemas.openxmlformats.org/officeDocument/2006/relationships/oleObject" Target="../embeddings/oleObject400.bin"/><Relationship Id="rId28" Type="http://schemas.openxmlformats.org/officeDocument/2006/relationships/image" Target="../media/image367.wmf"/><Relationship Id="rId36" Type="http://schemas.openxmlformats.org/officeDocument/2006/relationships/image" Target="../media/image371.wmf"/><Relationship Id="rId49" Type="http://schemas.openxmlformats.org/officeDocument/2006/relationships/oleObject" Target="../embeddings/oleObject413.bin"/><Relationship Id="rId57" Type="http://schemas.openxmlformats.org/officeDocument/2006/relationships/oleObject" Target="../embeddings/oleObject417.bin"/><Relationship Id="rId10" Type="http://schemas.openxmlformats.org/officeDocument/2006/relationships/image" Target="../media/image358.wmf"/><Relationship Id="rId31" Type="http://schemas.openxmlformats.org/officeDocument/2006/relationships/oleObject" Target="../embeddings/oleObject404.bin"/><Relationship Id="rId44" Type="http://schemas.openxmlformats.org/officeDocument/2006/relationships/image" Target="../media/image375.wmf"/><Relationship Id="rId52" Type="http://schemas.openxmlformats.org/officeDocument/2006/relationships/image" Target="../media/image379.wmf"/><Relationship Id="rId60" Type="http://schemas.openxmlformats.org/officeDocument/2006/relationships/image" Target="../media/image383.wmf"/><Relationship Id="rId65" Type="http://schemas.openxmlformats.org/officeDocument/2006/relationships/oleObject" Target="../embeddings/oleObject421.bin"/><Relationship Id="rId73" Type="http://schemas.openxmlformats.org/officeDocument/2006/relationships/oleObject" Target="../embeddings/oleObject425.bin"/><Relationship Id="rId4" Type="http://schemas.openxmlformats.org/officeDocument/2006/relationships/image" Target="../media/image355.wmf"/><Relationship Id="rId9" Type="http://schemas.openxmlformats.org/officeDocument/2006/relationships/oleObject" Target="../embeddings/oleObject393.bin"/><Relationship Id="rId13" Type="http://schemas.openxmlformats.org/officeDocument/2006/relationships/oleObject" Target="../embeddings/oleObject395.bin"/><Relationship Id="rId18" Type="http://schemas.openxmlformats.org/officeDocument/2006/relationships/image" Target="../media/image362.wmf"/><Relationship Id="rId39" Type="http://schemas.openxmlformats.org/officeDocument/2006/relationships/oleObject" Target="../embeddings/oleObject408.bin"/><Relationship Id="rId34" Type="http://schemas.openxmlformats.org/officeDocument/2006/relationships/image" Target="../media/image370.wmf"/><Relationship Id="rId50" Type="http://schemas.openxmlformats.org/officeDocument/2006/relationships/image" Target="../media/image378.wmf"/><Relationship Id="rId55" Type="http://schemas.openxmlformats.org/officeDocument/2006/relationships/oleObject" Target="../embeddings/oleObject416.bin"/><Relationship Id="rId7" Type="http://schemas.openxmlformats.org/officeDocument/2006/relationships/oleObject" Target="../embeddings/oleObject392.bin"/><Relationship Id="rId71" Type="http://schemas.openxmlformats.org/officeDocument/2006/relationships/oleObject" Target="../embeddings/oleObject42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5" Type="http://schemas.openxmlformats.org/officeDocument/2006/relationships/slide" Target="slide26.xml"/><Relationship Id="rId4" Type="http://schemas.openxmlformats.org/officeDocument/2006/relationships/image" Target="../media/image391.e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2.bin"/><Relationship Id="rId18" Type="http://schemas.openxmlformats.org/officeDocument/2006/relationships/oleObject" Target="../embeddings/oleObject434.bin"/><Relationship Id="rId26" Type="http://schemas.openxmlformats.org/officeDocument/2006/relationships/oleObject" Target="../embeddings/oleObject438.bin"/><Relationship Id="rId39" Type="http://schemas.openxmlformats.org/officeDocument/2006/relationships/image" Target="../media/image409.wmf"/><Relationship Id="rId21" Type="http://schemas.openxmlformats.org/officeDocument/2006/relationships/image" Target="../media/image400.wmf"/><Relationship Id="rId34" Type="http://schemas.openxmlformats.org/officeDocument/2006/relationships/oleObject" Target="../embeddings/oleObject442.bin"/><Relationship Id="rId7" Type="http://schemas.openxmlformats.org/officeDocument/2006/relationships/oleObject" Target="../embeddings/oleObject4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8.wmf"/><Relationship Id="rId20" Type="http://schemas.openxmlformats.org/officeDocument/2006/relationships/oleObject" Target="../embeddings/oleObject435.bin"/><Relationship Id="rId29" Type="http://schemas.openxmlformats.org/officeDocument/2006/relationships/image" Target="../media/image404.wmf"/><Relationship Id="rId41" Type="http://schemas.openxmlformats.org/officeDocument/2006/relationships/image" Target="../media/image410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93.wmf"/><Relationship Id="rId11" Type="http://schemas.openxmlformats.org/officeDocument/2006/relationships/oleObject" Target="../embeddings/oleObject431.bin"/><Relationship Id="rId24" Type="http://schemas.openxmlformats.org/officeDocument/2006/relationships/oleObject" Target="../embeddings/oleObject437.bin"/><Relationship Id="rId32" Type="http://schemas.openxmlformats.org/officeDocument/2006/relationships/oleObject" Target="../embeddings/oleObject441.bin"/><Relationship Id="rId37" Type="http://schemas.openxmlformats.org/officeDocument/2006/relationships/image" Target="../media/image408.wmf"/><Relationship Id="rId40" Type="http://schemas.openxmlformats.org/officeDocument/2006/relationships/oleObject" Target="../embeddings/oleObject445.bin"/><Relationship Id="rId5" Type="http://schemas.openxmlformats.org/officeDocument/2006/relationships/oleObject" Target="../embeddings/oleObject428.bin"/><Relationship Id="rId15" Type="http://schemas.openxmlformats.org/officeDocument/2006/relationships/oleObject" Target="../embeddings/oleObject433.bin"/><Relationship Id="rId23" Type="http://schemas.openxmlformats.org/officeDocument/2006/relationships/image" Target="../media/image401.wmf"/><Relationship Id="rId28" Type="http://schemas.openxmlformats.org/officeDocument/2006/relationships/oleObject" Target="../embeddings/oleObject439.bin"/><Relationship Id="rId36" Type="http://schemas.openxmlformats.org/officeDocument/2006/relationships/oleObject" Target="../embeddings/oleObject443.bin"/><Relationship Id="rId10" Type="http://schemas.openxmlformats.org/officeDocument/2006/relationships/image" Target="../media/image395.wmf"/><Relationship Id="rId19" Type="http://schemas.openxmlformats.org/officeDocument/2006/relationships/image" Target="../media/image399.wmf"/><Relationship Id="rId31" Type="http://schemas.openxmlformats.org/officeDocument/2006/relationships/image" Target="../media/image405.wmf"/><Relationship Id="rId4" Type="http://schemas.openxmlformats.org/officeDocument/2006/relationships/image" Target="../media/image392.wmf"/><Relationship Id="rId9" Type="http://schemas.openxmlformats.org/officeDocument/2006/relationships/oleObject" Target="../embeddings/oleObject430.bin"/><Relationship Id="rId14" Type="http://schemas.openxmlformats.org/officeDocument/2006/relationships/image" Target="../media/image397.wmf"/><Relationship Id="rId22" Type="http://schemas.openxmlformats.org/officeDocument/2006/relationships/oleObject" Target="../embeddings/oleObject436.bin"/><Relationship Id="rId27" Type="http://schemas.openxmlformats.org/officeDocument/2006/relationships/image" Target="../media/image403.wmf"/><Relationship Id="rId30" Type="http://schemas.openxmlformats.org/officeDocument/2006/relationships/oleObject" Target="../embeddings/oleObject440.bin"/><Relationship Id="rId35" Type="http://schemas.openxmlformats.org/officeDocument/2006/relationships/image" Target="../media/image407.wmf"/><Relationship Id="rId8" Type="http://schemas.openxmlformats.org/officeDocument/2006/relationships/image" Target="../media/image394.wmf"/><Relationship Id="rId3" Type="http://schemas.openxmlformats.org/officeDocument/2006/relationships/oleObject" Target="../embeddings/oleObject427.bin"/><Relationship Id="rId12" Type="http://schemas.openxmlformats.org/officeDocument/2006/relationships/image" Target="../media/image396.wmf"/><Relationship Id="rId17" Type="http://schemas.openxmlformats.org/officeDocument/2006/relationships/slide" Target="slide25.xml"/><Relationship Id="rId25" Type="http://schemas.openxmlformats.org/officeDocument/2006/relationships/image" Target="../media/image402.wmf"/><Relationship Id="rId33" Type="http://schemas.openxmlformats.org/officeDocument/2006/relationships/image" Target="../media/image406.wmf"/><Relationship Id="rId38" Type="http://schemas.openxmlformats.org/officeDocument/2006/relationships/oleObject" Target="../embeddings/oleObject44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3.wmf"/><Relationship Id="rId13" Type="http://schemas.openxmlformats.org/officeDocument/2006/relationships/oleObject" Target="../embeddings/oleObject451.bin"/><Relationship Id="rId18" Type="http://schemas.openxmlformats.org/officeDocument/2006/relationships/image" Target="../media/image418.wmf"/><Relationship Id="rId3" Type="http://schemas.openxmlformats.org/officeDocument/2006/relationships/oleObject" Target="../embeddings/oleObject446.bin"/><Relationship Id="rId21" Type="http://schemas.openxmlformats.org/officeDocument/2006/relationships/oleObject" Target="../embeddings/oleObject455.bin"/><Relationship Id="rId7" Type="http://schemas.openxmlformats.org/officeDocument/2006/relationships/oleObject" Target="../embeddings/oleObject448.bin"/><Relationship Id="rId12" Type="http://schemas.openxmlformats.org/officeDocument/2006/relationships/image" Target="../media/image415.wmf"/><Relationship Id="rId17" Type="http://schemas.openxmlformats.org/officeDocument/2006/relationships/oleObject" Target="../embeddings/oleObject4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7.wmf"/><Relationship Id="rId20" Type="http://schemas.openxmlformats.org/officeDocument/2006/relationships/image" Target="../media/image419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12.wmf"/><Relationship Id="rId11" Type="http://schemas.openxmlformats.org/officeDocument/2006/relationships/oleObject" Target="../embeddings/oleObject450.bin"/><Relationship Id="rId5" Type="http://schemas.openxmlformats.org/officeDocument/2006/relationships/oleObject" Target="../embeddings/oleObject447.bin"/><Relationship Id="rId15" Type="http://schemas.openxmlformats.org/officeDocument/2006/relationships/oleObject" Target="../embeddings/oleObject452.bin"/><Relationship Id="rId10" Type="http://schemas.openxmlformats.org/officeDocument/2006/relationships/image" Target="../media/image414.wmf"/><Relationship Id="rId19" Type="http://schemas.openxmlformats.org/officeDocument/2006/relationships/oleObject" Target="../embeddings/oleObject454.bin"/><Relationship Id="rId4" Type="http://schemas.openxmlformats.org/officeDocument/2006/relationships/image" Target="../media/image411.wmf"/><Relationship Id="rId9" Type="http://schemas.openxmlformats.org/officeDocument/2006/relationships/oleObject" Target="../embeddings/oleObject449.bin"/><Relationship Id="rId14" Type="http://schemas.openxmlformats.org/officeDocument/2006/relationships/image" Target="../media/image416.wmf"/><Relationship Id="rId22" Type="http://schemas.openxmlformats.org/officeDocument/2006/relationships/image" Target="../media/image42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2.gi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421.emf"/><Relationship Id="rId4" Type="http://schemas.openxmlformats.org/officeDocument/2006/relationships/oleObject" Target="../embeddings/oleObject45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5.wmf"/><Relationship Id="rId13" Type="http://schemas.openxmlformats.org/officeDocument/2006/relationships/oleObject" Target="../embeddings/oleObject462.bin"/><Relationship Id="rId18" Type="http://schemas.openxmlformats.org/officeDocument/2006/relationships/image" Target="../media/image430.wmf"/><Relationship Id="rId26" Type="http://schemas.openxmlformats.org/officeDocument/2006/relationships/image" Target="../media/image434.wmf"/><Relationship Id="rId3" Type="http://schemas.openxmlformats.org/officeDocument/2006/relationships/oleObject" Target="../embeddings/oleObject457.bin"/><Relationship Id="rId21" Type="http://schemas.openxmlformats.org/officeDocument/2006/relationships/oleObject" Target="../embeddings/oleObject466.bin"/><Relationship Id="rId7" Type="http://schemas.openxmlformats.org/officeDocument/2006/relationships/oleObject" Target="../embeddings/oleObject459.bin"/><Relationship Id="rId12" Type="http://schemas.openxmlformats.org/officeDocument/2006/relationships/image" Target="../media/image427.wmf"/><Relationship Id="rId17" Type="http://schemas.openxmlformats.org/officeDocument/2006/relationships/oleObject" Target="../embeddings/oleObject464.bin"/><Relationship Id="rId25" Type="http://schemas.openxmlformats.org/officeDocument/2006/relationships/oleObject" Target="../embeddings/oleObject4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9.wmf"/><Relationship Id="rId20" Type="http://schemas.openxmlformats.org/officeDocument/2006/relationships/image" Target="../media/image431.wmf"/><Relationship Id="rId29" Type="http://schemas.openxmlformats.org/officeDocument/2006/relationships/oleObject" Target="../embeddings/oleObject470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24.wmf"/><Relationship Id="rId11" Type="http://schemas.openxmlformats.org/officeDocument/2006/relationships/oleObject" Target="../embeddings/oleObject461.bin"/><Relationship Id="rId24" Type="http://schemas.openxmlformats.org/officeDocument/2006/relationships/image" Target="../media/image433.wmf"/><Relationship Id="rId32" Type="http://schemas.openxmlformats.org/officeDocument/2006/relationships/image" Target="../media/image437.wmf"/><Relationship Id="rId5" Type="http://schemas.openxmlformats.org/officeDocument/2006/relationships/oleObject" Target="../embeddings/oleObject458.bin"/><Relationship Id="rId15" Type="http://schemas.openxmlformats.org/officeDocument/2006/relationships/oleObject" Target="../embeddings/oleObject463.bin"/><Relationship Id="rId23" Type="http://schemas.openxmlformats.org/officeDocument/2006/relationships/oleObject" Target="../embeddings/oleObject467.bin"/><Relationship Id="rId28" Type="http://schemas.openxmlformats.org/officeDocument/2006/relationships/image" Target="../media/image435.wmf"/><Relationship Id="rId10" Type="http://schemas.openxmlformats.org/officeDocument/2006/relationships/image" Target="../media/image426.wmf"/><Relationship Id="rId19" Type="http://schemas.openxmlformats.org/officeDocument/2006/relationships/oleObject" Target="../embeddings/oleObject465.bin"/><Relationship Id="rId31" Type="http://schemas.openxmlformats.org/officeDocument/2006/relationships/oleObject" Target="../embeddings/oleObject471.bin"/><Relationship Id="rId4" Type="http://schemas.openxmlformats.org/officeDocument/2006/relationships/image" Target="../media/image423.wmf"/><Relationship Id="rId9" Type="http://schemas.openxmlformats.org/officeDocument/2006/relationships/oleObject" Target="../embeddings/oleObject460.bin"/><Relationship Id="rId14" Type="http://schemas.openxmlformats.org/officeDocument/2006/relationships/image" Target="../media/image428.wmf"/><Relationship Id="rId22" Type="http://schemas.openxmlformats.org/officeDocument/2006/relationships/image" Target="../media/image432.wmf"/><Relationship Id="rId27" Type="http://schemas.openxmlformats.org/officeDocument/2006/relationships/oleObject" Target="../embeddings/oleObject469.bin"/><Relationship Id="rId30" Type="http://schemas.openxmlformats.org/officeDocument/2006/relationships/image" Target="../media/image43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1.gif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7.bin"/><Relationship Id="rId18" Type="http://schemas.openxmlformats.org/officeDocument/2006/relationships/image" Target="../media/image445.wmf"/><Relationship Id="rId26" Type="http://schemas.openxmlformats.org/officeDocument/2006/relationships/image" Target="../media/image449.wmf"/><Relationship Id="rId3" Type="http://schemas.openxmlformats.org/officeDocument/2006/relationships/oleObject" Target="../embeddings/oleObject472.bin"/><Relationship Id="rId21" Type="http://schemas.openxmlformats.org/officeDocument/2006/relationships/oleObject" Target="../embeddings/oleObject481.bin"/><Relationship Id="rId34" Type="http://schemas.openxmlformats.org/officeDocument/2006/relationships/image" Target="../media/image453.wmf"/><Relationship Id="rId7" Type="http://schemas.openxmlformats.org/officeDocument/2006/relationships/oleObject" Target="../embeddings/oleObject474.bin"/><Relationship Id="rId12" Type="http://schemas.openxmlformats.org/officeDocument/2006/relationships/image" Target="../media/image442.wmf"/><Relationship Id="rId17" Type="http://schemas.openxmlformats.org/officeDocument/2006/relationships/oleObject" Target="../embeddings/oleObject479.bin"/><Relationship Id="rId25" Type="http://schemas.openxmlformats.org/officeDocument/2006/relationships/oleObject" Target="../embeddings/oleObject483.bin"/><Relationship Id="rId33" Type="http://schemas.openxmlformats.org/officeDocument/2006/relationships/oleObject" Target="../embeddings/oleObject48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44.wmf"/><Relationship Id="rId20" Type="http://schemas.openxmlformats.org/officeDocument/2006/relationships/image" Target="../media/image446.wmf"/><Relationship Id="rId29" Type="http://schemas.openxmlformats.org/officeDocument/2006/relationships/oleObject" Target="../embeddings/oleObject485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39.wmf"/><Relationship Id="rId11" Type="http://schemas.openxmlformats.org/officeDocument/2006/relationships/oleObject" Target="../embeddings/oleObject476.bin"/><Relationship Id="rId24" Type="http://schemas.openxmlformats.org/officeDocument/2006/relationships/image" Target="../media/image448.wmf"/><Relationship Id="rId32" Type="http://schemas.openxmlformats.org/officeDocument/2006/relationships/image" Target="../media/image452.wmf"/><Relationship Id="rId5" Type="http://schemas.openxmlformats.org/officeDocument/2006/relationships/oleObject" Target="../embeddings/oleObject473.bin"/><Relationship Id="rId15" Type="http://schemas.openxmlformats.org/officeDocument/2006/relationships/oleObject" Target="../embeddings/oleObject478.bin"/><Relationship Id="rId23" Type="http://schemas.openxmlformats.org/officeDocument/2006/relationships/oleObject" Target="../embeddings/oleObject482.bin"/><Relationship Id="rId28" Type="http://schemas.openxmlformats.org/officeDocument/2006/relationships/image" Target="../media/image450.wmf"/><Relationship Id="rId10" Type="http://schemas.openxmlformats.org/officeDocument/2006/relationships/image" Target="../media/image441.wmf"/><Relationship Id="rId19" Type="http://schemas.openxmlformats.org/officeDocument/2006/relationships/oleObject" Target="../embeddings/oleObject480.bin"/><Relationship Id="rId31" Type="http://schemas.openxmlformats.org/officeDocument/2006/relationships/oleObject" Target="../embeddings/oleObject486.bin"/><Relationship Id="rId4" Type="http://schemas.openxmlformats.org/officeDocument/2006/relationships/image" Target="../media/image438.wmf"/><Relationship Id="rId9" Type="http://schemas.openxmlformats.org/officeDocument/2006/relationships/oleObject" Target="../embeddings/oleObject475.bin"/><Relationship Id="rId14" Type="http://schemas.openxmlformats.org/officeDocument/2006/relationships/image" Target="../media/image443.wmf"/><Relationship Id="rId22" Type="http://schemas.openxmlformats.org/officeDocument/2006/relationships/image" Target="../media/image447.wmf"/><Relationship Id="rId27" Type="http://schemas.openxmlformats.org/officeDocument/2006/relationships/oleObject" Target="../embeddings/oleObject484.bin"/><Relationship Id="rId30" Type="http://schemas.openxmlformats.org/officeDocument/2006/relationships/image" Target="../media/image451.wmf"/><Relationship Id="rId8" Type="http://schemas.openxmlformats.org/officeDocument/2006/relationships/image" Target="../media/image440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56.wmf"/><Relationship Id="rId5" Type="http://schemas.openxmlformats.org/officeDocument/2006/relationships/oleObject" Target="../embeddings/oleObject489.bin"/><Relationship Id="rId4" Type="http://schemas.openxmlformats.org/officeDocument/2006/relationships/image" Target="../media/image455.wmf"/></Relationships>
</file>

<file path=ppt/slides/_rels/slide3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468.wmf"/><Relationship Id="rId21" Type="http://schemas.openxmlformats.org/officeDocument/2006/relationships/oleObject" Target="../embeddings/oleObject499.bin"/><Relationship Id="rId42" Type="http://schemas.openxmlformats.org/officeDocument/2006/relationships/image" Target="../media/image476.wmf"/><Relationship Id="rId47" Type="http://schemas.openxmlformats.org/officeDocument/2006/relationships/oleObject" Target="../embeddings/oleObject512.bin"/><Relationship Id="rId63" Type="http://schemas.openxmlformats.org/officeDocument/2006/relationships/oleObject" Target="../embeddings/oleObject520.bin"/><Relationship Id="rId68" Type="http://schemas.openxmlformats.org/officeDocument/2006/relationships/image" Target="../media/image489.wmf"/><Relationship Id="rId84" Type="http://schemas.openxmlformats.org/officeDocument/2006/relationships/image" Target="../media/image497.wmf"/><Relationship Id="rId89" Type="http://schemas.openxmlformats.org/officeDocument/2006/relationships/oleObject" Target="../embeddings/oleObject533.bin"/><Relationship Id="rId16" Type="http://schemas.openxmlformats.org/officeDocument/2006/relationships/image" Target="../media/image463.wmf"/><Relationship Id="rId11" Type="http://schemas.openxmlformats.org/officeDocument/2006/relationships/oleObject" Target="../embeddings/oleObject494.bin"/><Relationship Id="rId32" Type="http://schemas.openxmlformats.org/officeDocument/2006/relationships/image" Target="../media/image471.wmf"/><Relationship Id="rId37" Type="http://schemas.openxmlformats.org/officeDocument/2006/relationships/oleObject" Target="../embeddings/oleObject507.bin"/><Relationship Id="rId53" Type="http://schemas.openxmlformats.org/officeDocument/2006/relationships/oleObject" Target="../embeddings/oleObject515.bin"/><Relationship Id="rId58" Type="http://schemas.openxmlformats.org/officeDocument/2006/relationships/image" Target="../media/image484.wmf"/><Relationship Id="rId74" Type="http://schemas.openxmlformats.org/officeDocument/2006/relationships/image" Target="../media/image492.wmf"/><Relationship Id="rId79" Type="http://schemas.openxmlformats.org/officeDocument/2006/relationships/oleObject" Target="../embeddings/oleObject528.bin"/><Relationship Id="rId102" Type="http://schemas.openxmlformats.org/officeDocument/2006/relationships/image" Target="../media/image506.wmf"/><Relationship Id="rId5" Type="http://schemas.openxmlformats.org/officeDocument/2006/relationships/oleObject" Target="../embeddings/oleObject491.bin"/><Relationship Id="rId90" Type="http://schemas.openxmlformats.org/officeDocument/2006/relationships/image" Target="../media/image500.wmf"/><Relationship Id="rId95" Type="http://schemas.openxmlformats.org/officeDocument/2006/relationships/oleObject" Target="../embeddings/oleObject536.bin"/><Relationship Id="rId22" Type="http://schemas.openxmlformats.org/officeDocument/2006/relationships/image" Target="../media/image466.wmf"/><Relationship Id="rId27" Type="http://schemas.openxmlformats.org/officeDocument/2006/relationships/oleObject" Target="../embeddings/oleObject502.bin"/><Relationship Id="rId43" Type="http://schemas.openxmlformats.org/officeDocument/2006/relationships/oleObject" Target="../embeddings/oleObject510.bin"/><Relationship Id="rId48" Type="http://schemas.openxmlformats.org/officeDocument/2006/relationships/image" Target="../media/image479.wmf"/><Relationship Id="rId64" Type="http://schemas.openxmlformats.org/officeDocument/2006/relationships/image" Target="../media/image487.wmf"/><Relationship Id="rId69" Type="http://schemas.openxmlformats.org/officeDocument/2006/relationships/oleObject" Target="../embeddings/oleObject523.bin"/><Relationship Id="rId80" Type="http://schemas.openxmlformats.org/officeDocument/2006/relationships/image" Target="../media/image495.wmf"/><Relationship Id="rId85" Type="http://schemas.openxmlformats.org/officeDocument/2006/relationships/oleObject" Target="../embeddings/oleObject531.bin"/><Relationship Id="rId12" Type="http://schemas.openxmlformats.org/officeDocument/2006/relationships/image" Target="../media/image461.wmf"/><Relationship Id="rId17" Type="http://schemas.openxmlformats.org/officeDocument/2006/relationships/oleObject" Target="../embeddings/oleObject497.bin"/><Relationship Id="rId33" Type="http://schemas.openxmlformats.org/officeDocument/2006/relationships/oleObject" Target="../embeddings/oleObject505.bin"/><Relationship Id="rId38" Type="http://schemas.openxmlformats.org/officeDocument/2006/relationships/image" Target="../media/image474.wmf"/><Relationship Id="rId59" Type="http://schemas.openxmlformats.org/officeDocument/2006/relationships/oleObject" Target="../embeddings/oleObject518.bin"/><Relationship Id="rId103" Type="http://schemas.openxmlformats.org/officeDocument/2006/relationships/oleObject" Target="../embeddings/oleObject540.bin"/><Relationship Id="rId20" Type="http://schemas.openxmlformats.org/officeDocument/2006/relationships/image" Target="../media/image465.wmf"/><Relationship Id="rId41" Type="http://schemas.openxmlformats.org/officeDocument/2006/relationships/oleObject" Target="../embeddings/oleObject509.bin"/><Relationship Id="rId54" Type="http://schemas.openxmlformats.org/officeDocument/2006/relationships/image" Target="../media/image482.wmf"/><Relationship Id="rId62" Type="http://schemas.openxmlformats.org/officeDocument/2006/relationships/image" Target="../media/image486.wmf"/><Relationship Id="rId70" Type="http://schemas.openxmlformats.org/officeDocument/2006/relationships/image" Target="../media/image490.wmf"/><Relationship Id="rId75" Type="http://schemas.openxmlformats.org/officeDocument/2006/relationships/oleObject" Target="../embeddings/oleObject526.bin"/><Relationship Id="rId83" Type="http://schemas.openxmlformats.org/officeDocument/2006/relationships/oleObject" Target="../embeddings/oleObject530.bin"/><Relationship Id="rId88" Type="http://schemas.openxmlformats.org/officeDocument/2006/relationships/image" Target="../media/image499.wmf"/><Relationship Id="rId91" Type="http://schemas.openxmlformats.org/officeDocument/2006/relationships/oleObject" Target="../embeddings/oleObject534.bin"/><Relationship Id="rId96" Type="http://schemas.openxmlformats.org/officeDocument/2006/relationships/image" Target="../media/image503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58.wmf"/><Relationship Id="rId15" Type="http://schemas.openxmlformats.org/officeDocument/2006/relationships/oleObject" Target="../embeddings/oleObject496.bin"/><Relationship Id="rId23" Type="http://schemas.openxmlformats.org/officeDocument/2006/relationships/oleObject" Target="../embeddings/oleObject500.bin"/><Relationship Id="rId28" Type="http://schemas.openxmlformats.org/officeDocument/2006/relationships/image" Target="../media/image469.wmf"/><Relationship Id="rId36" Type="http://schemas.openxmlformats.org/officeDocument/2006/relationships/image" Target="../media/image473.wmf"/><Relationship Id="rId49" Type="http://schemas.openxmlformats.org/officeDocument/2006/relationships/oleObject" Target="../embeddings/oleObject513.bin"/><Relationship Id="rId57" Type="http://schemas.openxmlformats.org/officeDocument/2006/relationships/oleObject" Target="../embeddings/oleObject517.bin"/><Relationship Id="rId106" Type="http://schemas.openxmlformats.org/officeDocument/2006/relationships/image" Target="../media/image508.wmf"/><Relationship Id="rId10" Type="http://schemas.openxmlformats.org/officeDocument/2006/relationships/image" Target="../media/image460.wmf"/><Relationship Id="rId31" Type="http://schemas.openxmlformats.org/officeDocument/2006/relationships/oleObject" Target="../embeddings/oleObject504.bin"/><Relationship Id="rId44" Type="http://schemas.openxmlformats.org/officeDocument/2006/relationships/image" Target="../media/image477.wmf"/><Relationship Id="rId52" Type="http://schemas.openxmlformats.org/officeDocument/2006/relationships/image" Target="../media/image481.wmf"/><Relationship Id="rId60" Type="http://schemas.openxmlformats.org/officeDocument/2006/relationships/image" Target="../media/image485.wmf"/><Relationship Id="rId65" Type="http://schemas.openxmlformats.org/officeDocument/2006/relationships/oleObject" Target="../embeddings/oleObject521.bin"/><Relationship Id="rId73" Type="http://schemas.openxmlformats.org/officeDocument/2006/relationships/oleObject" Target="../embeddings/oleObject525.bin"/><Relationship Id="rId78" Type="http://schemas.openxmlformats.org/officeDocument/2006/relationships/image" Target="../media/image494.wmf"/><Relationship Id="rId81" Type="http://schemas.openxmlformats.org/officeDocument/2006/relationships/oleObject" Target="../embeddings/oleObject529.bin"/><Relationship Id="rId86" Type="http://schemas.openxmlformats.org/officeDocument/2006/relationships/image" Target="../media/image498.wmf"/><Relationship Id="rId94" Type="http://schemas.openxmlformats.org/officeDocument/2006/relationships/image" Target="../media/image502.wmf"/><Relationship Id="rId99" Type="http://schemas.openxmlformats.org/officeDocument/2006/relationships/oleObject" Target="../embeddings/oleObject538.bin"/><Relationship Id="rId101" Type="http://schemas.openxmlformats.org/officeDocument/2006/relationships/oleObject" Target="../embeddings/oleObject539.bin"/><Relationship Id="rId4" Type="http://schemas.openxmlformats.org/officeDocument/2006/relationships/image" Target="../media/image457.wmf"/><Relationship Id="rId9" Type="http://schemas.openxmlformats.org/officeDocument/2006/relationships/oleObject" Target="../embeddings/oleObject493.bin"/><Relationship Id="rId13" Type="http://schemas.openxmlformats.org/officeDocument/2006/relationships/oleObject" Target="../embeddings/oleObject495.bin"/><Relationship Id="rId18" Type="http://schemas.openxmlformats.org/officeDocument/2006/relationships/image" Target="../media/image464.wmf"/><Relationship Id="rId39" Type="http://schemas.openxmlformats.org/officeDocument/2006/relationships/oleObject" Target="../embeddings/oleObject508.bin"/><Relationship Id="rId34" Type="http://schemas.openxmlformats.org/officeDocument/2006/relationships/image" Target="../media/image472.wmf"/><Relationship Id="rId50" Type="http://schemas.openxmlformats.org/officeDocument/2006/relationships/image" Target="../media/image480.wmf"/><Relationship Id="rId55" Type="http://schemas.openxmlformats.org/officeDocument/2006/relationships/oleObject" Target="../embeddings/oleObject516.bin"/><Relationship Id="rId76" Type="http://schemas.openxmlformats.org/officeDocument/2006/relationships/image" Target="../media/image493.wmf"/><Relationship Id="rId97" Type="http://schemas.openxmlformats.org/officeDocument/2006/relationships/oleObject" Target="../embeddings/oleObject537.bin"/><Relationship Id="rId104" Type="http://schemas.openxmlformats.org/officeDocument/2006/relationships/image" Target="../media/image507.wmf"/><Relationship Id="rId7" Type="http://schemas.openxmlformats.org/officeDocument/2006/relationships/oleObject" Target="../embeddings/oleObject492.bin"/><Relationship Id="rId71" Type="http://schemas.openxmlformats.org/officeDocument/2006/relationships/oleObject" Target="../embeddings/oleObject524.bin"/><Relationship Id="rId92" Type="http://schemas.openxmlformats.org/officeDocument/2006/relationships/image" Target="../media/image501.wmf"/><Relationship Id="rId2" Type="http://schemas.openxmlformats.org/officeDocument/2006/relationships/slideLayout" Target="../slideLayouts/slideLayout14.xml"/><Relationship Id="rId29" Type="http://schemas.openxmlformats.org/officeDocument/2006/relationships/oleObject" Target="../embeddings/oleObject503.bin"/><Relationship Id="rId24" Type="http://schemas.openxmlformats.org/officeDocument/2006/relationships/image" Target="../media/image467.wmf"/><Relationship Id="rId40" Type="http://schemas.openxmlformats.org/officeDocument/2006/relationships/image" Target="../media/image475.wmf"/><Relationship Id="rId45" Type="http://schemas.openxmlformats.org/officeDocument/2006/relationships/oleObject" Target="../embeddings/oleObject511.bin"/><Relationship Id="rId66" Type="http://schemas.openxmlformats.org/officeDocument/2006/relationships/image" Target="../media/image488.wmf"/><Relationship Id="rId87" Type="http://schemas.openxmlformats.org/officeDocument/2006/relationships/oleObject" Target="../embeddings/oleObject532.bin"/><Relationship Id="rId61" Type="http://schemas.openxmlformats.org/officeDocument/2006/relationships/oleObject" Target="../embeddings/oleObject519.bin"/><Relationship Id="rId82" Type="http://schemas.openxmlformats.org/officeDocument/2006/relationships/image" Target="../media/image496.wmf"/><Relationship Id="rId19" Type="http://schemas.openxmlformats.org/officeDocument/2006/relationships/oleObject" Target="../embeddings/oleObject498.bin"/><Relationship Id="rId14" Type="http://schemas.openxmlformats.org/officeDocument/2006/relationships/image" Target="../media/image462.wmf"/><Relationship Id="rId30" Type="http://schemas.openxmlformats.org/officeDocument/2006/relationships/image" Target="../media/image470.wmf"/><Relationship Id="rId35" Type="http://schemas.openxmlformats.org/officeDocument/2006/relationships/oleObject" Target="../embeddings/oleObject506.bin"/><Relationship Id="rId56" Type="http://schemas.openxmlformats.org/officeDocument/2006/relationships/image" Target="../media/image483.wmf"/><Relationship Id="rId77" Type="http://schemas.openxmlformats.org/officeDocument/2006/relationships/oleObject" Target="../embeddings/oleObject527.bin"/><Relationship Id="rId100" Type="http://schemas.openxmlformats.org/officeDocument/2006/relationships/image" Target="../media/image505.wmf"/><Relationship Id="rId105" Type="http://schemas.openxmlformats.org/officeDocument/2006/relationships/oleObject" Target="../embeddings/oleObject541.bin"/><Relationship Id="rId8" Type="http://schemas.openxmlformats.org/officeDocument/2006/relationships/image" Target="../media/image459.wmf"/><Relationship Id="rId51" Type="http://schemas.openxmlformats.org/officeDocument/2006/relationships/oleObject" Target="../embeddings/oleObject514.bin"/><Relationship Id="rId72" Type="http://schemas.openxmlformats.org/officeDocument/2006/relationships/image" Target="../media/image491.wmf"/><Relationship Id="rId93" Type="http://schemas.openxmlformats.org/officeDocument/2006/relationships/oleObject" Target="../embeddings/oleObject535.bin"/><Relationship Id="rId98" Type="http://schemas.openxmlformats.org/officeDocument/2006/relationships/image" Target="../media/image504.wmf"/><Relationship Id="rId3" Type="http://schemas.openxmlformats.org/officeDocument/2006/relationships/oleObject" Target="../embeddings/oleObject490.bin"/><Relationship Id="rId25" Type="http://schemas.openxmlformats.org/officeDocument/2006/relationships/oleObject" Target="../embeddings/oleObject501.bin"/><Relationship Id="rId46" Type="http://schemas.openxmlformats.org/officeDocument/2006/relationships/image" Target="../media/image478.wmf"/><Relationship Id="rId67" Type="http://schemas.openxmlformats.org/officeDocument/2006/relationships/oleObject" Target="../embeddings/oleObject522.bin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47.bin"/><Relationship Id="rId18" Type="http://schemas.openxmlformats.org/officeDocument/2006/relationships/image" Target="../media/image516.wmf"/><Relationship Id="rId26" Type="http://schemas.openxmlformats.org/officeDocument/2006/relationships/image" Target="../media/image520.wmf"/><Relationship Id="rId3" Type="http://schemas.openxmlformats.org/officeDocument/2006/relationships/oleObject" Target="../embeddings/oleObject542.bin"/><Relationship Id="rId21" Type="http://schemas.openxmlformats.org/officeDocument/2006/relationships/oleObject" Target="../embeddings/oleObject551.bin"/><Relationship Id="rId34" Type="http://schemas.openxmlformats.org/officeDocument/2006/relationships/image" Target="../media/image524.wmf"/><Relationship Id="rId7" Type="http://schemas.openxmlformats.org/officeDocument/2006/relationships/oleObject" Target="../embeddings/oleObject544.bin"/><Relationship Id="rId12" Type="http://schemas.openxmlformats.org/officeDocument/2006/relationships/image" Target="../media/image513.wmf"/><Relationship Id="rId17" Type="http://schemas.openxmlformats.org/officeDocument/2006/relationships/oleObject" Target="../embeddings/oleObject549.bin"/><Relationship Id="rId25" Type="http://schemas.openxmlformats.org/officeDocument/2006/relationships/oleObject" Target="../embeddings/oleObject553.bin"/><Relationship Id="rId33" Type="http://schemas.openxmlformats.org/officeDocument/2006/relationships/oleObject" Target="../embeddings/oleObject5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5.wmf"/><Relationship Id="rId20" Type="http://schemas.openxmlformats.org/officeDocument/2006/relationships/image" Target="../media/image517.wmf"/><Relationship Id="rId29" Type="http://schemas.openxmlformats.org/officeDocument/2006/relationships/oleObject" Target="../embeddings/oleObject555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10.wmf"/><Relationship Id="rId11" Type="http://schemas.openxmlformats.org/officeDocument/2006/relationships/oleObject" Target="../embeddings/oleObject546.bin"/><Relationship Id="rId24" Type="http://schemas.openxmlformats.org/officeDocument/2006/relationships/image" Target="../media/image519.wmf"/><Relationship Id="rId32" Type="http://schemas.openxmlformats.org/officeDocument/2006/relationships/image" Target="../media/image523.wmf"/><Relationship Id="rId5" Type="http://schemas.openxmlformats.org/officeDocument/2006/relationships/oleObject" Target="../embeddings/oleObject543.bin"/><Relationship Id="rId15" Type="http://schemas.openxmlformats.org/officeDocument/2006/relationships/oleObject" Target="../embeddings/oleObject548.bin"/><Relationship Id="rId23" Type="http://schemas.openxmlformats.org/officeDocument/2006/relationships/oleObject" Target="../embeddings/oleObject552.bin"/><Relationship Id="rId28" Type="http://schemas.openxmlformats.org/officeDocument/2006/relationships/image" Target="../media/image521.wmf"/><Relationship Id="rId36" Type="http://schemas.openxmlformats.org/officeDocument/2006/relationships/image" Target="../media/image525.wmf"/><Relationship Id="rId10" Type="http://schemas.openxmlformats.org/officeDocument/2006/relationships/image" Target="../media/image512.wmf"/><Relationship Id="rId19" Type="http://schemas.openxmlformats.org/officeDocument/2006/relationships/oleObject" Target="../embeddings/oleObject550.bin"/><Relationship Id="rId31" Type="http://schemas.openxmlformats.org/officeDocument/2006/relationships/oleObject" Target="../embeddings/oleObject556.bin"/><Relationship Id="rId4" Type="http://schemas.openxmlformats.org/officeDocument/2006/relationships/image" Target="../media/image509.wmf"/><Relationship Id="rId9" Type="http://schemas.openxmlformats.org/officeDocument/2006/relationships/oleObject" Target="../embeddings/oleObject545.bin"/><Relationship Id="rId14" Type="http://schemas.openxmlformats.org/officeDocument/2006/relationships/image" Target="../media/image514.wmf"/><Relationship Id="rId22" Type="http://schemas.openxmlformats.org/officeDocument/2006/relationships/image" Target="../media/image518.wmf"/><Relationship Id="rId27" Type="http://schemas.openxmlformats.org/officeDocument/2006/relationships/oleObject" Target="../embeddings/oleObject554.bin"/><Relationship Id="rId30" Type="http://schemas.openxmlformats.org/officeDocument/2006/relationships/image" Target="../media/image522.wmf"/><Relationship Id="rId35" Type="http://schemas.openxmlformats.org/officeDocument/2006/relationships/oleObject" Target="../embeddings/oleObject558.bin"/><Relationship Id="rId8" Type="http://schemas.openxmlformats.org/officeDocument/2006/relationships/image" Target="../media/image51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8.wmf"/><Relationship Id="rId13" Type="http://schemas.openxmlformats.org/officeDocument/2006/relationships/oleObject" Target="../embeddings/oleObject564.bin"/><Relationship Id="rId3" Type="http://schemas.openxmlformats.org/officeDocument/2006/relationships/oleObject" Target="../embeddings/oleObject559.bin"/><Relationship Id="rId7" Type="http://schemas.openxmlformats.org/officeDocument/2006/relationships/oleObject" Target="../embeddings/oleObject561.bin"/><Relationship Id="rId12" Type="http://schemas.openxmlformats.org/officeDocument/2006/relationships/image" Target="../media/image5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2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27.wmf"/><Relationship Id="rId11" Type="http://schemas.openxmlformats.org/officeDocument/2006/relationships/oleObject" Target="../embeddings/oleObject563.bin"/><Relationship Id="rId5" Type="http://schemas.openxmlformats.org/officeDocument/2006/relationships/oleObject" Target="../embeddings/oleObject560.bin"/><Relationship Id="rId15" Type="http://schemas.openxmlformats.org/officeDocument/2006/relationships/oleObject" Target="../embeddings/oleObject565.bin"/><Relationship Id="rId10" Type="http://schemas.openxmlformats.org/officeDocument/2006/relationships/image" Target="../media/image529.wmf"/><Relationship Id="rId4" Type="http://schemas.openxmlformats.org/officeDocument/2006/relationships/image" Target="../media/image526.wmf"/><Relationship Id="rId9" Type="http://schemas.openxmlformats.org/officeDocument/2006/relationships/oleObject" Target="../embeddings/oleObject562.bin"/><Relationship Id="rId14" Type="http://schemas.openxmlformats.org/officeDocument/2006/relationships/image" Target="../media/image531.wmf"/></Relationships>
</file>

<file path=ppt/slides/_rels/slide3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544.wmf"/><Relationship Id="rId21" Type="http://schemas.openxmlformats.org/officeDocument/2006/relationships/oleObject" Target="../embeddings/oleObject575.bin"/><Relationship Id="rId42" Type="http://schemas.openxmlformats.org/officeDocument/2006/relationships/image" Target="../media/image552.wmf"/><Relationship Id="rId47" Type="http://schemas.openxmlformats.org/officeDocument/2006/relationships/oleObject" Target="../embeddings/oleObject588.bin"/><Relationship Id="rId63" Type="http://schemas.openxmlformats.org/officeDocument/2006/relationships/oleObject" Target="../embeddings/oleObject596.bin"/><Relationship Id="rId68" Type="http://schemas.openxmlformats.org/officeDocument/2006/relationships/image" Target="../media/image565.wmf"/><Relationship Id="rId16" Type="http://schemas.openxmlformats.org/officeDocument/2006/relationships/image" Target="../media/image539.wmf"/><Relationship Id="rId11" Type="http://schemas.openxmlformats.org/officeDocument/2006/relationships/oleObject" Target="../embeddings/oleObject570.bin"/><Relationship Id="rId24" Type="http://schemas.openxmlformats.org/officeDocument/2006/relationships/image" Target="../media/image543.wmf"/><Relationship Id="rId32" Type="http://schemas.openxmlformats.org/officeDocument/2006/relationships/image" Target="../media/image547.wmf"/><Relationship Id="rId37" Type="http://schemas.openxmlformats.org/officeDocument/2006/relationships/oleObject" Target="../embeddings/oleObject583.bin"/><Relationship Id="rId40" Type="http://schemas.openxmlformats.org/officeDocument/2006/relationships/image" Target="../media/image551.wmf"/><Relationship Id="rId45" Type="http://schemas.openxmlformats.org/officeDocument/2006/relationships/oleObject" Target="../embeddings/oleObject587.bin"/><Relationship Id="rId53" Type="http://schemas.openxmlformats.org/officeDocument/2006/relationships/oleObject" Target="../embeddings/oleObject591.bin"/><Relationship Id="rId58" Type="http://schemas.openxmlformats.org/officeDocument/2006/relationships/image" Target="../media/image560.wmf"/><Relationship Id="rId66" Type="http://schemas.openxmlformats.org/officeDocument/2006/relationships/image" Target="../media/image564.wmf"/><Relationship Id="rId74" Type="http://schemas.openxmlformats.org/officeDocument/2006/relationships/image" Target="../media/image568.wmf"/><Relationship Id="rId79" Type="http://schemas.openxmlformats.org/officeDocument/2006/relationships/slide" Target="slide2.xml"/><Relationship Id="rId5" Type="http://schemas.openxmlformats.org/officeDocument/2006/relationships/oleObject" Target="../embeddings/oleObject567.bin"/><Relationship Id="rId61" Type="http://schemas.openxmlformats.org/officeDocument/2006/relationships/oleObject" Target="../embeddings/oleObject595.bin"/><Relationship Id="rId19" Type="http://schemas.openxmlformats.org/officeDocument/2006/relationships/oleObject" Target="../embeddings/oleObject574.bin"/><Relationship Id="rId14" Type="http://schemas.openxmlformats.org/officeDocument/2006/relationships/image" Target="../media/image538.wmf"/><Relationship Id="rId22" Type="http://schemas.openxmlformats.org/officeDocument/2006/relationships/image" Target="../media/image542.wmf"/><Relationship Id="rId27" Type="http://schemas.openxmlformats.org/officeDocument/2006/relationships/oleObject" Target="../embeddings/oleObject578.bin"/><Relationship Id="rId30" Type="http://schemas.openxmlformats.org/officeDocument/2006/relationships/image" Target="../media/image546.wmf"/><Relationship Id="rId35" Type="http://schemas.openxmlformats.org/officeDocument/2006/relationships/oleObject" Target="../embeddings/oleObject582.bin"/><Relationship Id="rId43" Type="http://schemas.openxmlformats.org/officeDocument/2006/relationships/oleObject" Target="../embeddings/oleObject586.bin"/><Relationship Id="rId48" Type="http://schemas.openxmlformats.org/officeDocument/2006/relationships/image" Target="../media/image555.wmf"/><Relationship Id="rId56" Type="http://schemas.openxmlformats.org/officeDocument/2006/relationships/image" Target="../media/image559.wmf"/><Relationship Id="rId64" Type="http://schemas.openxmlformats.org/officeDocument/2006/relationships/image" Target="../media/image563.wmf"/><Relationship Id="rId69" Type="http://schemas.openxmlformats.org/officeDocument/2006/relationships/oleObject" Target="../embeddings/oleObject599.bin"/><Relationship Id="rId77" Type="http://schemas.openxmlformats.org/officeDocument/2006/relationships/oleObject" Target="../embeddings/oleObject603.bin"/><Relationship Id="rId8" Type="http://schemas.openxmlformats.org/officeDocument/2006/relationships/image" Target="../media/image535.wmf"/><Relationship Id="rId51" Type="http://schemas.openxmlformats.org/officeDocument/2006/relationships/oleObject" Target="../embeddings/oleObject590.bin"/><Relationship Id="rId72" Type="http://schemas.openxmlformats.org/officeDocument/2006/relationships/image" Target="../media/image567.wmf"/><Relationship Id="rId3" Type="http://schemas.openxmlformats.org/officeDocument/2006/relationships/oleObject" Target="../embeddings/oleObject566.bin"/><Relationship Id="rId12" Type="http://schemas.openxmlformats.org/officeDocument/2006/relationships/image" Target="../media/image537.wmf"/><Relationship Id="rId17" Type="http://schemas.openxmlformats.org/officeDocument/2006/relationships/oleObject" Target="../embeddings/oleObject573.bin"/><Relationship Id="rId25" Type="http://schemas.openxmlformats.org/officeDocument/2006/relationships/oleObject" Target="../embeddings/oleObject577.bin"/><Relationship Id="rId33" Type="http://schemas.openxmlformats.org/officeDocument/2006/relationships/oleObject" Target="../embeddings/oleObject581.bin"/><Relationship Id="rId38" Type="http://schemas.openxmlformats.org/officeDocument/2006/relationships/image" Target="../media/image550.wmf"/><Relationship Id="rId46" Type="http://schemas.openxmlformats.org/officeDocument/2006/relationships/image" Target="../media/image554.wmf"/><Relationship Id="rId59" Type="http://schemas.openxmlformats.org/officeDocument/2006/relationships/oleObject" Target="../embeddings/oleObject594.bin"/><Relationship Id="rId67" Type="http://schemas.openxmlformats.org/officeDocument/2006/relationships/oleObject" Target="../embeddings/oleObject598.bin"/><Relationship Id="rId20" Type="http://schemas.openxmlformats.org/officeDocument/2006/relationships/image" Target="../media/image541.wmf"/><Relationship Id="rId41" Type="http://schemas.openxmlformats.org/officeDocument/2006/relationships/oleObject" Target="../embeddings/oleObject585.bin"/><Relationship Id="rId54" Type="http://schemas.openxmlformats.org/officeDocument/2006/relationships/image" Target="../media/image558.wmf"/><Relationship Id="rId62" Type="http://schemas.openxmlformats.org/officeDocument/2006/relationships/image" Target="../media/image562.wmf"/><Relationship Id="rId70" Type="http://schemas.openxmlformats.org/officeDocument/2006/relationships/image" Target="../media/image566.wmf"/><Relationship Id="rId75" Type="http://schemas.openxmlformats.org/officeDocument/2006/relationships/oleObject" Target="../embeddings/oleObject602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34.wmf"/><Relationship Id="rId15" Type="http://schemas.openxmlformats.org/officeDocument/2006/relationships/oleObject" Target="../embeddings/oleObject572.bin"/><Relationship Id="rId23" Type="http://schemas.openxmlformats.org/officeDocument/2006/relationships/oleObject" Target="../embeddings/oleObject576.bin"/><Relationship Id="rId28" Type="http://schemas.openxmlformats.org/officeDocument/2006/relationships/image" Target="../media/image545.wmf"/><Relationship Id="rId36" Type="http://schemas.openxmlformats.org/officeDocument/2006/relationships/image" Target="../media/image549.wmf"/><Relationship Id="rId49" Type="http://schemas.openxmlformats.org/officeDocument/2006/relationships/oleObject" Target="../embeddings/oleObject589.bin"/><Relationship Id="rId57" Type="http://schemas.openxmlformats.org/officeDocument/2006/relationships/oleObject" Target="../embeddings/oleObject593.bin"/><Relationship Id="rId10" Type="http://schemas.openxmlformats.org/officeDocument/2006/relationships/image" Target="../media/image536.wmf"/><Relationship Id="rId31" Type="http://schemas.openxmlformats.org/officeDocument/2006/relationships/oleObject" Target="../embeddings/oleObject580.bin"/><Relationship Id="rId44" Type="http://schemas.openxmlformats.org/officeDocument/2006/relationships/image" Target="../media/image553.wmf"/><Relationship Id="rId52" Type="http://schemas.openxmlformats.org/officeDocument/2006/relationships/image" Target="../media/image557.wmf"/><Relationship Id="rId60" Type="http://schemas.openxmlformats.org/officeDocument/2006/relationships/image" Target="../media/image561.wmf"/><Relationship Id="rId65" Type="http://schemas.openxmlformats.org/officeDocument/2006/relationships/oleObject" Target="../embeddings/oleObject597.bin"/><Relationship Id="rId73" Type="http://schemas.openxmlformats.org/officeDocument/2006/relationships/oleObject" Target="../embeddings/oleObject601.bin"/><Relationship Id="rId78" Type="http://schemas.openxmlformats.org/officeDocument/2006/relationships/image" Target="../media/image570.wmf"/><Relationship Id="rId4" Type="http://schemas.openxmlformats.org/officeDocument/2006/relationships/image" Target="../media/image533.wmf"/><Relationship Id="rId9" Type="http://schemas.openxmlformats.org/officeDocument/2006/relationships/oleObject" Target="../embeddings/oleObject569.bin"/><Relationship Id="rId13" Type="http://schemas.openxmlformats.org/officeDocument/2006/relationships/oleObject" Target="../embeddings/oleObject571.bin"/><Relationship Id="rId18" Type="http://schemas.openxmlformats.org/officeDocument/2006/relationships/image" Target="../media/image540.wmf"/><Relationship Id="rId39" Type="http://schemas.openxmlformats.org/officeDocument/2006/relationships/oleObject" Target="../embeddings/oleObject584.bin"/><Relationship Id="rId34" Type="http://schemas.openxmlformats.org/officeDocument/2006/relationships/image" Target="../media/image548.wmf"/><Relationship Id="rId50" Type="http://schemas.openxmlformats.org/officeDocument/2006/relationships/image" Target="../media/image556.wmf"/><Relationship Id="rId55" Type="http://schemas.openxmlformats.org/officeDocument/2006/relationships/oleObject" Target="../embeddings/oleObject592.bin"/><Relationship Id="rId76" Type="http://schemas.openxmlformats.org/officeDocument/2006/relationships/image" Target="../media/image569.wmf"/><Relationship Id="rId7" Type="http://schemas.openxmlformats.org/officeDocument/2006/relationships/oleObject" Target="../embeddings/oleObject568.bin"/><Relationship Id="rId71" Type="http://schemas.openxmlformats.org/officeDocument/2006/relationships/oleObject" Target="../embeddings/oleObject600.bin"/><Relationship Id="rId2" Type="http://schemas.openxmlformats.org/officeDocument/2006/relationships/slideLayout" Target="../slideLayouts/slideLayout13.xml"/><Relationship Id="rId29" Type="http://schemas.openxmlformats.org/officeDocument/2006/relationships/oleObject" Target="../embeddings/oleObject57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image" Target="../media/image11.gif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8.wmf"/><Relationship Id="rId25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28" Type="http://schemas.openxmlformats.org/officeDocument/2006/relationships/oleObject" Target="../embeddings/oleObject22.bin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9" Type="http://schemas.openxmlformats.org/officeDocument/2006/relationships/oleObject" Target="../embeddings/oleObject41.bin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40.wmf"/><Relationship Id="rId42" Type="http://schemas.openxmlformats.org/officeDocument/2006/relationships/image" Target="../media/image44.wmf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36.bin"/><Relationship Id="rId41" Type="http://schemas.openxmlformats.org/officeDocument/2006/relationships/oleObject" Target="../embeddings/oleObject4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5.wmf"/><Relationship Id="rId32" Type="http://schemas.openxmlformats.org/officeDocument/2006/relationships/image" Target="../media/image39.wmf"/><Relationship Id="rId37" Type="http://schemas.openxmlformats.org/officeDocument/2006/relationships/oleObject" Target="../embeddings/oleObject40.bin"/><Relationship Id="rId40" Type="http://schemas.openxmlformats.org/officeDocument/2006/relationships/image" Target="../media/image43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7.wmf"/><Relationship Id="rId36" Type="http://schemas.openxmlformats.org/officeDocument/2006/relationships/image" Target="../media/image41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38.wmf"/><Relationship Id="rId35" Type="http://schemas.openxmlformats.org/officeDocument/2006/relationships/oleObject" Target="../embeddings/oleObject39.bin"/><Relationship Id="rId43" Type="http://schemas.openxmlformats.org/officeDocument/2006/relationships/image" Target="../media/image45.jpeg"/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8.bin"/><Relationship Id="rId38" Type="http://schemas.openxmlformats.org/officeDocument/2006/relationships/image" Target="../media/image4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5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8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1.bin"/><Relationship Id="rId31" Type="http://schemas.openxmlformats.org/officeDocument/2006/relationships/image" Target="../media/image60.gi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5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Rectangle 3">
            <a:extLst>
              <a:ext uri="{FF2B5EF4-FFF2-40B4-BE49-F238E27FC236}">
                <a16:creationId xmlns:a16="http://schemas.microsoft.com/office/drawing/2014/main" id="{C1A78346-09D7-4FB6-BE25-2E28F9495D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ar-DZ" dirty="0"/>
              <a:t>   </a:t>
            </a:r>
            <a:endParaRPr lang="fr-FR" dirty="0"/>
          </a:p>
        </p:txBody>
      </p:sp>
      <p:sp>
        <p:nvSpPr>
          <p:cNvPr id="114692" name="WordArt 4">
            <a:extLst>
              <a:ext uri="{FF2B5EF4-FFF2-40B4-BE49-F238E27FC236}">
                <a16:creationId xmlns:a16="http://schemas.microsoft.com/office/drawing/2014/main" id="{BCAD48A5-4A47-49E2-8E14-A388484DFD8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713360">
            <a:off x="5400675" y="2636838"/>
            <a:ext cx="3297238" cy="201612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53352"/>
              </a:avLst>
            </a:prstTxWarp>
            <a:scene3d>
              <a:camera prst="legacyPerspectiveFront">
                <a:rot lat="2051999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ar-SA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680000" scaled="1"/>
                </a:gradFill>
                <a:latin typeface="Arial" panose="020B0604020202020204" pitchFamily="34" charset="0"/>
              </a:rPr>
              <a:t>الإحصاء</a:t>
            </a:r>
            <a:endParaRPr lang="fr-FR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4680000" scaled="1"/>
              </a:gradFill>
              <a:latin typeface="Arial" panose="020B0604020202020204" pitchFamily="34" charset="0"/>
            </a:endParaRPr>
          </a:p>
        </p:txBody>
      </p:sp>
      <p:pic>
        <p:nvPicPr>
          <p:cNvPr id="114693" name="Picture 5" descr="Retour au sommaire">
            <a:hlinkClick r:id="rId2" action="ppaction://hlinkfile"/>
            <a:extLst>
              <a:ext uri="{FF2B5EF4-FFF2-40B4-BE49-F238E27FC236}">
                <a16:creationId xmlns:a16="http://schemas.microsoft.com/office/drawing/2014/main" id="{63BB324D-7246-4AEB-A7EE-E2718C1C2BF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60350"/>
            <a:ext cx="1223963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7" name="Rectangle 9">
            <a:extLst>
              <a:ext uri="{FF2B5EF4-FFF2-40B4-BE49-F238E27FC236}">
                <a16:creationId xmlns:a16="http://schemas.microsoft.com/office/drawing/2014/main" id="{10157F38-DD84-41F3-A4B6-AF5B0FEDA6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04825" y="6461125"/>
            <a:ext cx="334803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القرص المعين  - </a:t>
            </a:r>
            <a:r>
              <a:rPr lang="ar-DZ" sz="20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هداج</a:t>
            </a:r>
            <a:r>
              <a:rPr lang="ar-DZ" sz="20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يوسف</a:t>
            </a:r>
            <a:endParaRPr lang="fr-FR" sz="20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" name="مربع نص 7">
            <a:extLst>
              <a:ext uri="{FF2B5EF4-FFF2-40B4-BE49-F238E27FC236}">
                <a16:creationId xmlns:a16="http://schemas.microsoft.com/office/drawing/2014/main" id="{D20F06DD-6B14-481D-9F41-FA95CCA2A31E}"/>
              </a:ext>
            </a:extLst>
          </p:cNvPr>
          <p:cNvSpPr txBox="1"/>
          <p:nvPr/>
        </p:nvSpPr>
        <p:spPr>
          <a:xfrm>
            <a:off x="3221038" y="6457950"/>
            <a:ext cx="5330825" cy="400050"/>
          </a:xfrm>
          <a:prstGeom prst="rect">
            <a:avLst/>
          </a:prstGeom>
          <a:noFill/>
        </p:spPr>
        <p:txBody>
          <a:bodyPr rtlCol="1">
            <a:spAutoFit/>
          </a:bodyPr>
          <a:lstStyle/>
          <a:p>
            <a:pPr algn="ctr">
              <a:defRPr/>
            </a:pPr>
            <a:r>
              <a:rPr lang="fr-FR" sz="2000" dirty="0" err="1">
                <a:solidFill>
                  <a:schemeClr val="tx2"/>
                </a:solidFill>
              </a:rPr>
              <a:t>Belhocine</a:t>
            </a:r>
            <a:r>
              <a:rPr lang="fr-FR" sz="2000" dirty="0">
                <a:solidFill>
                  <a:schemeClr val="tx2"/>
                </a:solidFill>
              </a:rPr>
              <a:t> : </a:t>
            </a:r>
            <a:r>
              <a:rPr lang="fr-FR" sz="2000" dirty="0">
                <a:solidFill>
                  <a:schemeClr val="tx2"/>
                </a:solidFill>
                <a:hlinkClick r:id="rId4"/>
              </a:rPr>
              <a:t>https://prof27math.weebly.com/</a:t>
            </a:r>
            <a:r>
              <a:rPr lang="fr-FR" sz="2000" dirty="0">
                <a:solidFill>
                  <a:schemeClr val="tx2"/>
                </a:solidFill>
              </a:rPr>
              <a:t> </a:t>
            </a:r>
            <a:endParaRPr lang="ar-SA" sz="20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4" dur="20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114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114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0" fill="hold"/>
                                        <p:tgtEl>
                                          <p:spTgt spid="114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1146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7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>
            <a:extLst>
              <a:ext uri="{FF2B5EF4-FFF2-40B4-BE49-F238E27FC236}">
                <a16:creationId xmlns:a16="http://schemas.microsoft.com/office/drawing/2014/main" id="{AD867BAA-A060-4766-8997-EA21C41646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rgbClr val="FF9900">
              <a:alpha val="70000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ar-DZ"/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ar-DZ"/>
              <a:t> </a:t>
            </a:r>
            <a:endParaRPr lang="fr-FR"/>
          </a:p>
        </p:txBody>
      </p:sp>
      <p:sp>
        <p:nvSpPr>
          <p:cNvPr id="125956" name="WordArt 4">
            <a:extLst>
              <a:ext uri="{FF2B5EF4-FFF2-40B4-BE49-F238E27FC236}">
                <a16:creationId xmlns:a16="http://schemas.microsoft.com/office/drawing/2014/main" id="{854119CB-8E04-4369-A70E-8EC8C7230D2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985000" y="0"/>
            <a:ext cx="1687513" cy="615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</a:rPr>
              <a:t>حل التطبيق :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graphicFrame>
        <p:nvGraphicFramePr>
          <p:cNvPr id="126220" name="Group 268">
            <a:extLst>
              <a:ext uri="{FF2B5EF4-FFF2-40B4-BE49-F238E27FC236}">
                <a16:creationId xmlns:a16="http://schemas.microsoft.com/office/drawing/2014/main" id="{1FE3EC55-0701-4426-B06D-8559685DC545}"/>
              </a:ext>
            </a:extLst>
          </p:cNvPr>
          <p:cNvGraphicFramePr>
            <a:graphicFrameLocks noGrp="1"/>
          </p:cNvGraphicFramePr>
          <p:nvPr/>
        </p:nvGraphicFramePr>
        <p:xfrm>
          <a:off x="250825" y="944563"/>
          <a:ext cx="8316913" cy="5580062"/>
        </p:xfrm>
        <a:graphic>
          <a:graphicData uri="http://schemas.openxmlformats.org/drawingml/2006/table">
            <a:tbl>
              <a:tblPr rtl="1"/>
              <a:tblGrid>
                <a:gridCol w="2303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01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223963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5188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7088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5565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2867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07950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26178" name="Rectangle 226">
            <a:extLst>
              <a:ext uri="{FF2B5EF4-FFF2-40B4-BE49-F238E27FC236}">
                <a16:creationId xmlns:a16="http://schemas.microsoft.com/office/drawing/2014/main" id="{C622A904-2BE3-4F65-819D-C24296D51B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1125538"/>
            <a:ext cx="20113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درجة الحرارة بـ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6179" name="Rectangle 227">
            <a:extLst>
              <a:ext uri="{FF2B5EF4-FFF2-40B4-BE49-F238E27FC236}">
                <a16:creationId xmlns:a16="http://schemas.microsoft.com/office/drawing/2014/main" id="{9CE6F7D0-5F72-4E2C-B6C0-31FF1643E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9300" y="2324100"/>
            <a:ext cx="10747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التكرار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6181" name="Rectangle 229">
            <a:extLst>
              <a:ext uri="{FF2B5EF4-FFF2-40B4-BE49-F238E27FC236}">
                <a16:creationId xmlns:a16="http://schemas.microsoft.com/office/drawing/2014/main" id="{E9911A7D-4D5E-4451-9C37-5D1817998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1613" y="3068638"/>
            <a:ext cx="198278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ات المجمعة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6182" name="Rectangle 230">
            <a:extLst>
              <a:ext uri="{FF2B5EF4-FFF2-40B4-BE49-F238E27FC236}">
                <a16:creationId xmlns:a16="http://schemas.microsoft.com/office/drawing/2014/main" id="{121662A7-4A8F-4905-8CCF-24CCCC5F4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3500438"/>
            <a:ext cx="10223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متزايدة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6183" name="Rectangle 231">
            <a:extLst>
              <a:ext uri="{FF2B5EF4-FFF2-40B4-BE49-F238E27FC236}">
                <a16:creationId xmlns:a16="http://schemas.microsoft.com/office/drawing/2014/main" id="{E3EB7137-BBE9-47C1-83DF-FD66AD937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75" y="3933825"/>
            <a:ext cx="19827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ات المجمعة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6184" name="Rectangle 232">
            <a:extLst>
              <a:ext uri="{FF2B5EF4-FFF2-40B4-BE49-F238E27FC236}">
                <a16:creationId xmlns:a16="http://schemas.microsoft.com/office/drawing/2014/main" id="{C1286432-0F5C-4F32-8604-03AC62C93D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4257675"/>
            <a:ext cx="11414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متناقصة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6185" name="Rectangle 233">
            <a:extLst>
              <a:ext uri="{FF2B5EF4-FFF2-40B4-BE49-F238E27FC236}">
                <a16:creationId xmlns:a16="http://schemas.microsoft.com/office/drawing/2014/main" id="{1EF4FD9F-6835-424D-BAEB-4872B9EDA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4581525"/>
            <a:ext cx="2074862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واترات المجمع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6186" name="Rectangle 234">
            <a:extLst>
              <a:ext uri="{FF2B5EF4-FFF2-40B4-BE49-F238E27FC236}">
                <a16:creationId xmlns:a16="http://schemas.microsoft.com/office/drawing/2014/main" id="{74E14C6B-31CC-4EA5-B58C-B295CE504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5013325"/>
            <a:ext cx="10223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متزايدة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6189" name="Rectangle 237">
            <a:extLst>
              <a:ext uri="{FF2B5EF4-FFF2-40B4-BE49-F238E27FC236}">
                <a16:creationId xmlns:a16="http://schemas.microsoft.com/office/drawing/2014/main" id="{7CEAF7D8-A421-4C13-BCCC-FFAD9307D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5373688"/>
            <a:ext cx="207486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واترات المجمع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6191" name="Rectangle 239">
            <a:extLst>
              <a:ext uri="{FF2B5EF4-FFF2-40B4-BE49-F238E27FC236}">
                <a16:creationId xmlns:a16="http://schemas.microsoft.com/office/drawing/2014/main" id="{AD6C2182-B1D4-4540-871E-699AA2FE4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5949950"/>
            <a:ext cx="11414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متناقصة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6192" name="Rectangle 240">
            <a:extLst>
              <a:ext uri="{FF2B5EF4-FFF2-40B4-BE49-F238E27FC236}">
                <a16:creationId xmlns:a16="http://schemas.microsoft.com/office/drawing/2014/main" id="{5DE91E8B-8883-43D0-8CDA-A6C971EAC7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1304925"/>
            <a:ext cx="2524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9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6193" name="Rectangle 241">
            <a:extLst>
              <a:ext uri="{FF2B5EF4-FFF2-40B4-BE49-F238E27FC236}">
                <a16:creationId xmlns:a16="http://schemas.microsoft.com/office/drawing/2014/main" id="{A2D857CB-AEDE-4D1B-AB52-507A3CC19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9638" y="1333500"/>
            <a:ext cx="5238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14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6194" name="Rectangle 242">
            <a:extLst>
              <a:ext uri="{FF2B5EF4-FFF2-40B4-BE49-F238E27FC236}">
                <a16:creationId xmlns:a16="http://schemas.microsoft.com/office/drawing/2014/main" id="{03C93E36-77E7-46A5-AF79-1B6C2E3C5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9525" y="1368425"/>
            <a:ext cx="5238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17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6195" name="Rectangle 243">
            <a:extLst>
              <a:ext uri="{FF2B5EF4-FFF2-40B4-BE49-F238E27FC236}">
                <a16:creationId xmlns:a16="http://schemas.microsoft.com/office/drawing/2014/main" id="{757F8AD7-4388-4D20-AA7B-CFA6F1E97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6388" y="1333500"/>
            <a:ext cx="5238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1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6196" name="Rectangle 244">
            <a:extLst>
              <a:ext uri="{FF2B5EF4-FFF2-40B4-BE49-F238E27FC236}">
                <a16:creationId xmlns:a16="http://schemas.microsoft.com/office/drawing/2014/main" id="{34F39B97-C56E-48B7-8507-D3E2E7E16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4225" y="1368425"/>
            <a:ext cx="5238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4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6197" name="Rectangle 245">
            <a:extLst>
              <a:ext uri="{FF2B5EF4-FFF2-40B4-BE49-F238E27FC236}">
                <a16:creationId xmlns:a16="http://schemas.microsoft.com/office/drawing/2014/main" id="{9AF4F13F-8D60-4593-AD76-50FBA8FA7E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0625" y="1333500"/>
            <a:ext cx="5238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8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6198" name="Rectangle 246">
            <a:extLst>
              <a:ext uri="{FF2B5EF4-FFF2-40B4-BE49-F238E27FC236}">
                <a16:creationId xmlns:a16="http://schemas.microsoft.com/office/drawing/2014/main" id="{F4135BEB-C175-4E09-9B29-7B5E374F5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463" y="1368425"/>
            <a:ext cx="5238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35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6199" name="Rectangle 247">
            <a:extLst>
              <a:ext uri="{FF2B5EF4-FFF2-40B4-BE49-F238E27FC236}">
                <a16:creationId xmlns:a16="http://schemas.microsoft.com/office/drawing/2014/main" id="{E142CB0F-AC0D-4C62-8596-E714259D4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3713" y="2339975"/>
            <a:ext cx="488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fr-FR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36</a:t>
            </a:r>
            <a:endParaRPr lang="en-US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6200" name="Rectangle 248">
            <a:extLst>
              <a:ext uri="{FF2B5EF4-FFF2-40B4-BE49-F238E27FC236}">
                <a16:creationId xmlns:a16="http://schemas.microsoft.com/office/drawing/2014/main" id="{D428C304-C8C3-43EF-AC45-4531D71B2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9638" y="2341563"/>
            <a:ext cx="5238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52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6201" name="Rectangle 249">
            <a:extLst>
              <a:ext uri="{FF2B5EF4-FFF2-40B4-BE49-F238E27FC236}">
                <a16:creationId xmlns:a16="http://schemas.microsoft.com/office/drawing/2014/main" id="{2925975C-5280-4B12-9370-324CF0F2D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3013" y="2305050"/>
            <a:ext cx="5238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43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6202" name="Rectangle 250">
            <a:extLst>
              <a:ext uri="{FF2B5EF4-FFF2-40B4-BE49-F238E27FC236}">
                <a16:creationId xmlns:a16="http://schemas.microsoft.com/office/drawing/2014/main" id="{B485CF59-0C5D-4D45-AA30-305316375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9888" y="2303463"/>
            <a:ext cx="488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fr-FR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73</a:t>
            </a:r>
            <a:endParaRPr lang="en-US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6203" name="Rectangle 251">
            <a:extLst>
              <a:ext uri="{FF2B5EF4-FFF2-40B4-BE49-F238E27FC236}">
                <a16:creationId xmlns:a16="http://schemas.microsoft.com/office/drawing/2014/main" id="{99616A1D-5A6E-4A07-880B-332361978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2312988"/>
            <a:ext cx="4667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65</a:t>
            </a:r>
            <a:endParaRPr lang="fr-FR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6204" name="Rectangle 252">
            <a:extLst>
              <a:ext uri="{FF2B5EF4-FFF2-40B4-BE49-F238E27FC236}">
                <a16:creationId xmlns:a16="http://schemas.microsoft.com/office/drawing/2014/main" id="{2BD7EC09-CE24-45CD-9D58-409DCD61D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4113" y="2341563"/>
            <a:ext cx="5238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71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6205" name="Rectangle 253">
            <a:extLst>
              <a:ext uri="{FF2B5EF4-FFF2-40B4-BE49-F238E27FC236}">
                <a16:creationId xmlns:a16="http://schemas.microsoft.com/office/drawing/2014/main" id="{F04D3B50-6AFC-4EC6-AC8F-F983B4C37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" y="2376488"/>
            <a:ext cx="5238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5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6206" name="Rectangle 254">
            <a:extLst>
              <a:ext uri="{FF2B5EF4-FFF2-40B4-BE49-F238E27FC236}">
                <a16:creationId xmlns:a16="http://schemas.microsoft.com/office/drawing/2014/main" id="{FDC06FEC-5518-47A8-A709-4A8C35E65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3713" y="3203575"/>
            <a:ext cx="488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fr-FR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36</a:t>
            </a:r>
            <a:endParaRPr lang="en-US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6207" name="Rectangle 255">
            <a:extLst>
              <a:ext uri="{FF2B5EF4-FFF2-40B4-BE49-F238E27FC236}">
                <a16:creationId xmlns:a16="http://schemas.microsoft.com/office/drawing/2014/main" id="{023513FD-6D75-438E-94A3-1BA7998CE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1550" y="3203575"/>
            <a:ext cx="4889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fr-FR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88</a:t>
            </a:r>
            <a:endParaRPr lang="en-US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6208" name="Rectangle 256">
            <a:extLst>
              <a:ext uri="{FF2B5EF4-FFF2-40B4-BE49-F238E27FC236}">
                <a16:creationId xmlns:a16="http://schemas.microsoft.com/office/drawing/2014/main" id="{CBF35B1C-8265-4AF9-A05C-BDCAC22BC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7775" y="3203575"/>
            <a:ext cx="6413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fr-FR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131</a:t>
            </a:r>
            <a:endParaRPr lang="en-US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6209" name="Rectangle 257">
            <a:extLst>
              <a:ext uri="{FF2B5EF4-FFF2-40B4-BE49-F238E27FC236}">
                <a16:creationId xmlns:a16="http://schemas.microsoft.com/office/drawing/2014/main" id="{4377FADF-FB32-4387-8FB2-52A48EA4D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7663" y="3240088"/>
            <a:ext cx="6413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fr-FR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04</a:t>
            </a:r>
            <a:endParaRPr lang="en-US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6210" name="Rectangle 258">
            <a:extLst>
              <a:ext uri="{FF2B5EF4-FFF2-40B4-BE49-F238E27FC236}">
                <a16:creationId xmlns:a16="http://schemas.microsoft.com/office/drawing/2014/main" id="{D8B8C6FC-4053-4BBB-8F96-9F13051BA8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4863" y="3205163"/>
            <a:ext cx="69373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69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6211" name="Rectangle 259">
            <a:extLst>
              <a:ext uri="{FF2B5EF4-FFF2-40B4-BE49-F238E27FC236}">
                <a16:creationId xmlns:a16="http://schemas.microsoft.com/office/drawing/2014/main" id="{02697388-644C-4F09-9F0B-77BE30409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1725" y="3205163"/>
            <a:ext cx="6937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340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6214" name="Rectangle 262">
            <a:extLst>
              <a:ext uri="{FF2B5EF4-FFF2-40B4-BE49-F238E27FC236}">
                <a16:creationId xmlns:a16="http://schemas.microsoft.com/office/drawing/2014/main" id="{08AA2FB3-0A50-4022-8B05-31B3ECE68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513" y="3205163"/>
            <a:ext cx="69373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365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6216" name="Rectangle 264">
            <a:extLst>
              <a:ext uri="{FF2B5EF4-FFF2-40B4-BE49-F238E27FC236}">
                <a16:creationId xmlns:a16="http://schemas.microsoft.com/office/drawing/2014/main" id="{B322171E-2FE1-44E4-8F57-70B198499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00" y="3997325"/>
            <a:ext cx="5238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5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6217" name="Rectangle 265">
            <a:extLst>
              <a:ext uri="{FF2B5EF4-FFF2-40B4-BE49-F238E27FC236}">
                <a16:creationId xmlns:a16="http://schemas.microsoft.com/office/drawing/2014/main" id="{CC787E99-CBF1-4552-B443-1A741CA5D1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7138" y="3997325"/>
            <a:ext cx="5238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96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6218" name="Rectangle 266">
            <a:extLst>
              <a:ext uri="{FF2B5EF4-FFF2-40B4-BE49-F238E27FC236}">
                <a16:creationId xmlns:a16="http://schemas.microsoft.com/office/drawing/2014/main" id="{DB90DA07-3811-47B5-8D3E-23C0856E8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1838" y="3997325"/>
            <a:ext cx="69373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161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6221" name="Rectangle 269">
            <a:extLst>
              <a:ext uri="{FF2B5EF4-FFF2-40B4-BE49-F238E27FC236}">
                <a16:creationId xmlns:a16="http://schemas.microsoft.com/office/drawing/2014/main" id="{71F9C2A8-E03C-42DA-AC90-853371A9B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1950" y="3997325"/>
            <a:ext cx="6937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34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6222" name="Rectangle 270">
            <a:extLst>
              <a:ext uri="{FF2B5EF4-FFF2-40B4-BE49-F238E27FC236}">
                <a16:creationId xmlns:a16="http://schemas.microsoft.com/office/drawing/2014/main" id="{DBC69685-0A0B-45DC-8E8A-432450689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8575" y="4033838"/>
            <a:ext cx="6937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77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6223" name="Rectangle 271">
            <a:extLst>
              <a:ext uri="{FF2B5EF4-FFF2-40B4-BE49-F238E27FC236}">
                <a16:creationId xmlns:a16="http://schemas.microsoft.com/office/drawing/2014/main" id="{0EF90471-2809-4075-B171-DA9611C593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2175" y="4033838"/>
            <a:ext cx="6937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329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6224" name="Rectangle 272">
            <a:extLst>
              <a:ext uri="{FF2B5EF4-FFF2-40B4-BE49-F238E27FC236}">
                <a16:creationId xmlns:a16="http://schemas.microsoft.com/office/drawing/2014/main" id="{A850086D-6A1B-4705-8FB4-A03B6CB26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0850" y="4068763"/>
            <a:ext cx="6937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365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126225" name="Object 273">
            <a:extLst>
              <a:ext uri="{FF2B5EF4-FFF2-40B4-BE49-F238E27FC236}">
                <a16:creationId xmlns:a16="http://schemas.microsoft.com/office/drawing/2014/main" id="{B5F47D00-B4B6-4392-92C3-FBB6B85FE8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4689475"/>
          <a:ext cx="4556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3" imgW="291960" imgH="393480" progId="Equation.DSMT4">
                  <p:embed/>
                </p:oleObj>
              </mc:Choice>
              <mc:Fallback>
                <p:oleObj name="Equation" r:id="rId3" imgW="291960" imgH="393480" progId="Equation.DSMT4">
                  <p:embed/>
                  <p:pic>
                    <p:nvPicPr>
                      <p:cNvPr id="0" name="Object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689475"/>
                        <a:ext cx="45561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226" name="Object 274">
            <a:extLst>
              <a:ext uri="{FF2B5EF4-FFF2-40B4-BE49-F238E27FC236}">
                <a16:creationId xmlns:a16="http://schemas.microsoft.com/office/drawing/2014/main" id="{C407883A-2521-494C-A074-2FF2D9735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4689475"/>
          <a:ext cx="4730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5" imgW="291960" imgH="393480" progId="Equation.DSMT4">
                  <p:embed/>
                </p:oleObj>
              </mc:Choice>
              <mc:Fallback>
                <p:oleObj name="Equation" r:id="rId5" imgW="291960" imgH="393480" progId="Equation.DSMT4">
                  <p:embed/>
                  <p:pic>
                    <p:nvPicPr>
                      <p:cNvPr id="0" name="Object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689475"/>
                        <a:ext cx="4730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227" name="Object 275">
            <a:extLst>
              <a:ext uri="{FF2B5EF4-FFF2-40B4-BE49-F238E27FC236}">
                <a16:creationId xmlns:a16="http://schemas.microsoft.com/office/drawing/2014/main" id="{24842A41-B75E-4AF1-B3A1-0E06332254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4724400"/>
          <a:ext cx="4191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Equation" r:id="rId7" imgW="291960" imgH="393480" progId="Equation.DSMT4">
                  <p:embed/>
                </p:oleObj>
              </mc:Choice>
              <mc:Fallback>
                <p:oleObj name="Equation" r:id="rId7" imgW="291960" imgH="393480" progId="Equation.DSMT4">
                  <p:embed/>
                  <p:pic>
                    <p:nvPicPr>
                      <p:cNvPr id="0" name="Object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724400"/>
                        <a:ext cx="4191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228" name="Object 276">
            <a:extLst>
              <a:ext uri="{FF2B5EF4-FFF2-40B4-BE49-F238E27FC236}">
                <a16:creationId xmlns:a16="http://schemas.microsoft.com/office/drawing/2014/main" id="{0C181644-2813-4FCF-9B0B-C2CA14CDD1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4724400"/>
          <a:ext cx="5095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9" imgW="304560" imgH="393480" progId="Equation.DSMT4">
                  <p:embed/>
                </p:oleObj>
              </mc:Choice>
              <mc:Fallback>
                <p:oleObj name="Equation" r:id="rId9" imgW="304560" imgH="393480" progId="Equation.DSMT4">
                  <p:embed/>
                  <p:pic>
                    <p:nvPicPr>
                      <p:cNvPr id="0" name="Object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724400"/>
                        <a:ext cx="5095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229" name="Object 277">
            <a:extLst>
              <a:ext uri="{FF2B5EF4-FFF2-40B4-BE49-F238E27FC236}">
                <a16:creationId xmlns:a16="http://schemas.microsoft.com/office/drawing/2014/main" id="{48D2CA05-1E11-4B8A-B458-834FC480AE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7563" y="4689475"/>
          <a:ext cx="4746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11" imgW="304560" imgH="393480" progId="Equation.DSMT4">
                  <p:embed/>
                </p:oleObj>
              </mc:Choice>
              <mc:Fallback>
                <p:oleObj name="Equation" r:id="rId11" imgW="304560" imgH="393480" progId="Equation.DSMT4">
                  <p:embed/>
                  <p:pic>
                    <p:nvPicPr>
                      <p:cNvPr id="0" name="Object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4689475"/>
                        <a:ext cx="47466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230" name="Object 278">
            <a:extLst>
              <a:ext uri="{FF2B5EF4-FFF2-40B4-BE49-F238E27FC236}">
                <a16:creationId xmlns:a16="http://schemas.microsoft.com/office/drawing/2014/main" id="{9BC65310-7309-4E4F-847E-6599760D38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760913"/>
          <a:ext cx="3937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13" imgW="291960" imgH="393480" progId="Equation.DSMT4">
                  <p:embed/>
                </p:oleObj>
              </mc:Choice>
              <mc:Fallback>
                <p:oleObj name="Equation" r:id="rId13" imgW="291960" imgH="393480" progId="Equation.DSMT4">
                  <p:embed/>
                  <p:pic>
                    <p:nvPicPr>
                      <p:cNvPr id="0" name="Object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60913"/>
                        <a:ext cx="3937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231" name="Object 279">
            <a:extLst>
              <a:ext uri="{FF2B5EF4-FFF2-40B4-BE49-F238E27FC236}">
                <a16:creationId xmlns:a16="http://schemas.microsoft.com/office/drawing/2014/main" id="{B6E4A3EB-3629-42A8-8021-6F9ABAC1B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868863"/>
          <a:ext cx="2047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0" name="Object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868863"/>
                        <a:ext cx="2047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232" name="Object 280">
            <a:extLst>
              <a:ext uri="{FF2B5EF4-FFF2-40B4-BE49-F238E27FC236}">
                <a16:creationId xmlns:a16="http://schemas.microsoft.com/office/drawing/2014/main" id="{B67C16D0-E54F-476B-BAA0-26B325E45B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8013" y="5661025"/>
          <a:ext cx="2254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0" name="Object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5661025"/>
                        <a:ext cx="2254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233" name="Object 281">
            <a:extLst>
              <a:ext uri="{FF2B5EF4-FFF2-40B4-BE49-F238E27FC236}">
                <a16:creationId xmlns:a16="http://schemas.microsoft.com/office/drawing/2014/main" id="{4C6C0E80-BA3E-4B03-AAD4-9EF72C47F8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5624513"/>
          <a:ext cx="4191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19" imgW="291960" imgH="393480" progId="Equation.DSMT4">
                  <p:embed/>
                </p:oleObj>
              </mc:Choice>
              <mc:Fallback>
                <p:oleObj name="Equation" r:id="rId19" imgW="291960" imgH="393480" progId="Equation.DSMT4">
                  <p:embed/>
                  <p:pic>
                    <p:nvPicPr>
                      <p:cNvPr id="0" name="Object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5624513"/>
                        <a:ext cx="4191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234" name="Object 282">
            <a:extLst>
              <a:ext uri="{FF2B5EF4-FFF2-40B4-BE49-F238E27FC236}">
                <a16:creationId xmlns:a16="http://schemas.microsoft.com/office/drawing/2014/main" id="{C14E0D4F-CEB1-4B4A-B139-16FCE966B3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589588"/>
          <a:ext cx="4540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21" imgW="291960" imgH="393480" progId="Equation.DSMT4">
                  <p:embed/>
                </p:oleObj>
              </mc:Choice>
              <mc:Fallback>
                <p:oleObj name="Equation" r:id="rId21" imgW="291960" imgH="393480" progId="Equation.DSMT4">
                  <p:embed/>
                  <p:pic>
                    <p:nvPicPr>
                      <p:cNvPr id="0" name="Object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589588"/>
                        <a:ext cx="4540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235" name="Object 283">
            <a:extLst>
              <a:ext uri="{FF2B5EF4-FFF2-40B4-BE49-F238E27FC236}">
                <a16:creationId xmlns:a16="http://schemas.microsoft.com/office/drawing/2014/main" id="{7EBF49A9-FDF3-4D9E-9A41-5E2371F3ED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7563" y="5624513"/>
          <a:ext cx="4191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23" imgW="291960" imgH="393480" progId="Equation.DSMT4">
                  <p:embed/>
                </p:oleObj>
              </mc:Choice>
              <mc:Fallback>
                <p:oleObj name="Equation" r:id="rId23" imgW="291960" imgH="393480" progId="Equation.DSMT4">
                  <p:embed/>
                  <p:pic>
                    <p:nvPicPr>
                      <p:cNvPr id="0" name="Object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5624513"/>
                        <a:ext cx="4191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236" name="Object 284">
            <a:extLst>
              <a:ext uri="{FF2B5EF4-FFF2-40B4-BE49-F238E27FC236}">
                <a16:creationId xmlns:a16="http://schemas.microsoft.com/office/drawing/2014/main" id="{2BEB0C20-51A6-4CC3-8C0F-D68E4BFCA3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5661025"/>
          <a:ext cx="438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25" imgW="304560" imgH="393480" progId="Equation.DSMT4">
                  <p:embed/>
                </p:oleObj>
              </mc:Choice>
              <mc:Fallback>
                <p:oleObj name="Equation" r:id="rId25" imgW="304560" imgH="393480" progId="Equation.DSMT4">
                  <p:embed/>
                  <p:pic>
                    <p:nvPicPr>
                      <p:cNvPr id="0" name="Object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661025"/>
                        <a:ext cx="4381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237" name="Object 285">
            <a:extLst>
              <a:ext uri="{FF2B5EF4-FFF2-40B4-BE49-F238E27FC236}">
                <a16:creationId xmlns:a16="http://schemas.microsoft.com/office/drawing/2014/main" id="{DE8F3E24-DE28-4ABB-9DD4-8EB489D62C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7788" y="5300663"/>
          <a:ext cx="4381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Equation" r:id="rId27" imgW="304560" imgH="634680" progId="Equation.DSMT4">
                  <p:embed/>
                </p:oleObj>
              </mc:Choice>
              <mc:Fallback>
                <p:oleObj name="Equation" r:id="rId27" imgW="304560" imgH="634680" progId="Equation.DSMT4">
                  <p:embed/>
                  <p:pic>
                    <p:nvPicPr>
                      <p:cNvPr id="0" name="Object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5300663"/>
                        <a:ext cx="4381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239" name="Object 287">
            <a:extLst>
              <a:ext uri="{FF2B5EF4-FFF2-40B4-BE49-F238E27FC236}">
                <a16:creationId xmlns:a16="http://schemas.microsoft.com/office/drawing/2014/main" id="{66FA0BB2-2C7B-4C1A-94A7-3395CDF74D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4413" y="5624513"/>
          <a:ext cx="4191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Equation" r:id="rId29" imgW="291960" imgH="393480" progId="Equation.DSMT4">
                  <p:embed/>
                </p:oleObj>
              </mc:Choice>
              <mc:Fallback>
                <p:oleObj name="Equation" r:id="rId29" imgW="291960" imgH="393480" progId="Equation.DSMT4">
                  <p:embed/>
                  <p:pic>
                    <p:nvPicPr>
                      <p:cNvPr id="0" name="Object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5624513"/>
                        <a:ext cx="4191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242" name="Object 290">
            <a:extLst>
              <a:ext uri="{FF2B5EF4-FFF2-40B4-BE49-F238E27FC236}">
                <a16:creationId xmlns:a16="http://schemas.microsoft.com/office/drawing/2014/main" id="{9B78D70F-D073-428B-BCE1-A78D76161E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0900" y="1628775"/>
          <a:ext cx="3968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31" imgW="215640" imgH="203040" progId="Equation.DSMT4">
                  <p:embed/>
                </p:oleObj>
              </mc:Choice>
              <mc:Fallback>
                <p:oleObj name="Equation" r:id="rId31" imgW="215640" imgH="203040" progId="Equation.DSMT4">
                  <p:embed/>
                  <p:pic>
                    <p:nvPicPr>
                      <p:cNvPr id="0" name="Object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1628775"/>
                        <a:ext cx="3968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328" name="Rectangle 376">
            <a:extLst>
              <a:ext uri="{FF2B5EF4-FFF2-40B4-BE49-F238E27FC236}">
                <a16:creationId xmlns:a16="http://schemas.microsoft.com/office/drawing/2014/main" id="{493D6EC7-E631-4103-A177-388AF762F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3325" y="6461125"/>
            <a:ext cx="977900" cy="396875"/>
          </a:xfrm>
          <a:prstGeom prst="rect">
            <a:avLst/>
          </a:prstGeom>
          <a:solidFill>
            <a:srgbClr val="99CC00"/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hlinkClick r:id="rId33" action="ppaction://hlinksldjump"/>
              </a:rPr>
              <a:t>اضغط هنا</a:t>
            </a:r>
            <a:endParaRPr lang="fr-FR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12595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2595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12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12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12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0" fill="hold"/>
                                        <p:tgtEl>
                                          <p:spTgt spid="126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0" fill="hold"/>
                                        <p:tgtEl>
                                          <p:spTgt spid="126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26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126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26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26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126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26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26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26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26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26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2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2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26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26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126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126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126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126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126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126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126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126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126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000" fill="hold"/>
                                        <p:tgtEl>
                                          <p:spTgt spid="126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126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126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12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12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126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126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2000" fill="hold"/>
                                        <p:tgtEl>
                                          <p:spTgt spid="126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2000" fill="hold"/>
                                        <p:tgtEl>
                                          <p:spTgt spid="126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26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3000" fill="hold"/>
                                        <p:tgtEl>
                                          <p:spTgt spid="126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26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126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126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19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2000" fill="hold"/>
                                        <p:tgtEl>
                                          <p:spTgt spid="126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2000" fill="hold"/>
                                        <p:tgtEl>
                                          <p:spTgt spid="126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9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0" fill="hold"/>
                                        <p:tgtEl>
                                          <p:spTgt spid="126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0" fill="hold"/>
                                        <p:tgtEl>
                                          <p:spTgt spid="126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2000" fill="hold"/>
                                        <p:tgtEl>
                                          <p:spTgt spid="126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2000" fill="hold"/>
                                        <p:tgtEl>
                                          <p:spTgt spid="126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0" fill="hold"/>
                                        <p:tgtEl>
                                          <p:spTgt spid="12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0" fill="hold"/>
                                        <p:tgtEl>
                                          <p:spTgt spid="12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126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126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2000" fill="hold"/>
                                        <p:tgtEl>
                                          <p:spTgt spid="126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2000" fill="hold"/>
                                        <p:tgtEl>
                                          <p:spTgt spid="126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126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2000" fill="hold"/>
                                        <p:tgtEl>
                                          <p:spTgt spid="126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2000" fill="hold"/>
                                        <p:tgtEl>
                                          <p:spTgt spid="126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2000" fill="hold"/>
                                        <p:tgtEl>
                                          <p:spTgt spid="126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2000" fill="hold"/>
                                        <p:tgtEl>
                                          <p:spTgt spid="126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2000" fill="hold"/>
                                        <p:tgtEl>
                                          <p:spTgt spid="126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2000" fill="hold"/>
                                        <p:tgtEl>
                                          <p:spTgt spid="126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2000" fill="hold"/>
                                        <p:tgtEl>
                                          <p:spTgt spid="126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6" dur="3000" fill="hold"/>
                                        <p:tgtEl>
                                          <p:spTgt spid="126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7" dur="3000" fill="hold"/>
                                        <p:tgtEl>
                                          <p:spTgt spid="126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5000" fill="hold"/>
                                        <p:tgtEl>
                                          <p:spTgt spid="12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5000" fill="hold"/>
                                        <p:tgtEl>
                                          <p:spTgt spid="12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2000" fill="hold"/>
                                        <p:tgtEl>
                                          <p:spTgt spid="126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2000" fill="hold"/>
                                        <p:tgtEl>
                                          <p:spTgt spid="126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19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0" fill="hold"/>
                                        <p:tgtEl>
                                          <p:spTgt spid="126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0" fill="hold"/>
                                        <p:tgtEl>
                                          <p:spTgt spid="126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2000" fill="hold"/>
                                        <p:tgtEl>
                                          <p:spTgt spid="126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2000" fill="hold"/>
                                        <p:tgtEl>
                                          <p:spTgt spid="126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19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6" dur="5000" fill="hold"/>
                                        <p:tgtEl>
                                          <p:spTgt spid="126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0" fill="hold"/>
                                        <p:tgtEl>
                                          <p:spTgt spid="126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2" dur="2000" fill="hold"/>
                                        <p:tgtEl>
                                          <p:spTgt spid="126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2000" fill="hold"/>
                                        <p:tgtEl>
                                          <p:spTgt spid="126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19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8" dur="5000" fill="hold"/>
                                        <p:tgtEl>
                                          <p:spTgt spid="126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5000" fill="hold"/>
                                        <p:tgtEl>
                                          <p:spTgt spid="126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4" dur="2000" fill="hold"/>
                                        <p:tgtEl>
                                          <p:spTgt spid="126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2000" fill="hold"/>
                                        <p:tgtEl>
                                          <p:spTgt spid="126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0" dur="2000" fill="hold"/>
                                        <p:tgtEl>
                                          <p:spTgt spid="126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2000" fill="hold"/>
                                        <p:tgtEl>
                                          <p:spTgt spid="126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6" dur="2000" fill="hold"/>
                                        <p:tgtEl>
                                          <p:spTgt spid="126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2000" fill="hold"/>
                                        <p:tgtEl>
                                          <p:spTgt spid="126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2" dur="2000" fill="hold"/>
                                        <p:tgtEl>
                                          <p:spTgt spid="126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2000" fill="hold"/>
                                        <p:tgtEl>
                                          <p:spTgt spid="126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 nodeType="clickPar">
                      <p:stCondLst>
                        <p:cond delay="indefinite"/>
                      </p:stCondLst>
                      <p:childTnLst>
                        <p:par>
                          <p:cTn id="2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8" dur="2000" fill="hold"/>
                                        <p:tgtEl>
                                          <p:spTgt spid="126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9" dur="2000" fill="hold"/>
                                        <p:tgtEl>
                                          <p:spTgt spid="126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2" dur="3000" fill="hold"/>
                                        <p:tgtEl>
                                          <p:spTgt spid="126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3" dur="3000" fill="hold"/>
                                        <p:tgtEl>
                                          <p:spTgt spid="126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 nodeType="clickPar">
                      <p:stCondLst>
                        <p:cond delay="indefinite"/>
                      </p:stCondLst>
                      <p:childTnLst>
                        <p:par>
                          <p:cTn id="2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6" presetID="2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8" dur="2000" fill="hold"/>
                                        <p:tgtEl>
                                          <p:spTgt spid="126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2000" fill="hold"/>
                                        <p:tgtEl>
                                          <p:spTgt spid="126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 nodeType="clickPar">
                      <p:stCondLst>
                        <p:cond delay="indefinite"/>
                      </p:stCondLst>
                      <p:childTnLst>
                        <p:par>
                          <p:cTn id="2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4" dur="2000" fill="hold"/>
                                        <p:tgtEl>
                                          <p:spTgt spid="126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2000" fill="hold"/>
                                        <p:tgtEl>
                                          <p:spTgt spid="126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 nodeType="clickPar">
                      <p:stCondLst>
                        <p:cond delay="indefinite"/>
                      </p:stCondLst>
                      <p:childTnLst>
                        <p:par>
                          <p:cTn id="2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8" presetID="2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0" dur="2000" fill="hold"/>
                                        <p:tgtEl>
                                          <p:spTgt spid="126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2000" fill="hold"/>
                                        <p:tgtEl>
                                          <p:spTgt spid="126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 nodeType="clickPar">
                      <p:stCondLst>
                        <p:cond delay="indefinite"/>
                      </p:stCondLst>
                      <p:childTnLst>
                        <p:par>
                          <p:cTn id="3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6" dur="2000" fill="hold"/>
                                        <p:tgtEl>
                                          <p:spTgt spid="126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2000" fill="hold"/>
                                        <p:tgtEl>
                                          <p:spTgt spid="126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 nodeType="clickPar">
                      <p:stCondLst>
                        <p:cond delay="indefinite"/>
                      </p:stCondLst>
                      <p:childTnLst>
                        <p:par>
                          <p:cTn id="3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2" dur="2000" fill="hold"/>
                                        <p:tgtEl>
                                          <p:spTgt spid="126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3" dur="2000" fill="hold"/>
                                        <p:tgtEl>
                                          <p:spTgt spid="126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 nodeType="clickPar">
                      <p:stCondLst>
                        <p:cond delay="indefinite"/>
                      </p:stCondLst>
                      <p:childTnLst>
                        <p:par>
                          <p:cTn id="3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8" dur="2000" fill="hold"/>
                                        <p:tgtEl>
                                          <p:spTgt spid="126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2000" fill="hold"/>
                                        <p:tgtEl>
                                          <p:spTgt spid="126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 nodeType="clickPar">
                      <p:stCondLst>
                        <p:cond delay="indefinite"/>
                      </p:stCondLst>
                      <p:childTnLst>
                        <p:par>
                          <p:cTn id="3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4" dur="2000" fill="hold"/>
                                        <p:tgtEl>
                                          <p:spTgt spid="126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2000" fill="hold"/>
                                        <p:tgtEl>
                                          <p:spTgt spid="126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 nodeType="clickPar">
                      <p:stCondLst>
                        <p:cond delay="indefinite"/>
                      </p:stCondLst>
                      <p:childTnLst>
                        <p:par>
                          <p:cTn id="3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0" dur="2000" fill="hold"/>
                                        <p:tgtEl>
                                          <p:spTgt spid="126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2000" fill="hold"/>
                                        <p:tgtEl>
                                          <p:spTgt spid="126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 nodeType="clickPar">
                      <p:stCondLst>
                        <p:cond delay="indefinite"/>
                      </p:stCondLst>
                      <p:childTnLst>
                        <p:par>
                          <p:cTn id="3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6" dur="2000" fill="hold"/>
                                        <p:tgtEl>
                                          <p:spTgt spid="126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7" dur="2000" fill="hold"/>
                                        <p:tgtEl>
                                          <p:spTgt spid="126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 nodeType="clickPar">
                      <p:stCondLst>
                        <p:cond delay="indefinite"/>
                      </p:stCondLst>
                      <p:childTnLst>
                        <p:par>
                          <p:cTn id="3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2" dur="2000" fill="hold"/>
                                        <p:tgtEl>
                                          <p:spTgt spid="126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3" dur="2000" fill="hold"/>
                                        <p:tgtEl>
                                          <p:spTgt spid="126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6" dur="3000" fill="hold"/>
                                        <p:tgtEl>
                                          <p:spTgt spid="126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7" dur="3000" fill="hold"/>
                                        <p:tgtEl>
                                          <p:spTgt spid="126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 nodeType="clickPar">
                      <p:stCondLst>
                        <p:cond delay="indefinite"/>
                      </p:stCondLst>
                      <p:childTnLst>
                        <p:par>
                          <p:cTn id="3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0" presetID="23" presetClass="entr" presetSubtype="16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2" dur="2000" fill="hold"/>
                                        <p:tgtEl>
                                          <p:spTgt spid="126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2000" fill="hold"/>
                                        <p:tgtEl>
                                          <p:spTgt spid="126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4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6" dur="3000" fill="hold"/>
                                        <p:tgtEl>
                                          <p:spTgt spid="126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3000" fill="hold"/>
                                        <p:tgtEl>
                                          <p:spTgt spid="126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 nodeType="clickPar">
                      <p:stCondLst>
                        <p:cond delay="indefinite"/>
                      </p:stCondLst>
                      <p:childTnLst>
                        <p:par>
                          <p:cTn id="3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2" dur="2000" fill="hold"/>
                                        <p:tgtEl>
                                          <p:spTgt spid="126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2000" fill="hold"/>
                                        <p:tgtEl>
                                          <p:spTgt spid="126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 nodeType="clickPar">
                      <p:stCondLst>
                        <p:cond delay="indefinite"/>
                      </p:stCondLst>
                      <p:childTnLst>
                        <p:par>
                          <p:cTn id="3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6" presetID="23" presetClass="entr" presetSubtype="16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8" dur="2000" fill="hold"/>
                                        <p:tgtEl>
                                          <p:spTgt spid="126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9" dur="2000" fill="hold"/>
                                        <p:tgtEl>
                                          <p:spTgt spid="126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0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2" dur="3000" fill="hold"/>
                                        <p:tgtEl>
                                          <p:spTgt spid="126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3" dur="3000" fill="hold"/>
                                        <p:tgtEl>
                                          <p:spTgt spid="126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 nodeType="clickPar">
                      <p:stCondLst>
                        <p:cond delay="indefinite"/>
                      </p:stCondLst>
                      <p:childTnLst>
                        <p:par>
                          <p:cTn id="3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8" dur="2000" fill="hold"/>
                                        <p:tgtEl>
                                          <p:spTgt spid="126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9" dur="2000" fill="hold"/>
                                        <p:tgtEl>
                                          <p:spTgt spid="126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 nodeType="clickPar">
                      <p:stCondLst>
                        <p:cond delay="indefinite"/>
                      </p:stCondLst>
                      <p:childTnLst>
                        <p:par>
                          <p:cTn id="3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4" dur="2000" fill="hold"/>
                                        <p:tgtEl>
                                          <p:spTgt spid="12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2000" fill="hold"/>
                                        <p:tgtEl>
                                          <p:spTgt spid="126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8" dur="5000" fill="hold"/>
                                        <p:tgtEl>
                                          <p:spTgt spid="126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5000" fill="hold"/>
                                        <p:tgtEl>
                                          <p:spTgt spid="126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 nodeType="clickPar">
                      <p:stCondLst>
                        <p:cond delay="indefinite"/>
                      </p:stCondLst>
                      <p:childTnLst>
                        <p:par>
                          <p:cTn id="3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4" dur="2000" fill="hold"/>
                                        <p:tgtEl>
                                          <p:spTgt spid="126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5" dur="2000" fill="hold"/>
                                        <p:tgtEl>
                                          <p:spTgt spid="126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 nodeType="clickPar">
                      <p:stCondLst>
                        <p:cond delay="indefinite"/>
                      </p:stCondLst>
                      <p:childTnLst>
                        <p:par>
                          <p:cTn id="3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0" dur="2000" fill="hold"/>
                                        <p:tgtEl>
                                          <p:spTgt spid="126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1" dur="2000" fill="hold"/>
                                        <p:tgtEl>
                                          <p:spTgt spid="126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 nodeType="clickPar">
                      <p:stCondLst>
                        <p:cond delay="indefinite"/>
                      </p:stCondLst>
                      <p:childTnLst>
                        <p:par>
                          <p:cTn id="4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6" dur="2000" fill="hold"/>
                                        <p:tgtEl>
                                          <p:spTgt spid="126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7" dur="2000" fill="hold"/>
                                        <p:tgtEl>
                                          <p:spTgt spid="126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 nodeType="clickPar">
                      <p:stCondLst>
                        <p:cond delay="indefinite"/>
                      </p:stCondLst>
                      <p:childTnLst>
                        <p:par>
                          <p:cTn id="4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2" dur="2000" fill="hold"/>
                                        <p:tgtEl>
                                          <p:spTgt spid="126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3" dur="2000" fill="hold"/>
                                        <p:tgtEl>
                                          <p:spTgt spid="126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build="p" animBg="1"/>
      <p:bldP spid="126179" grpId="0"/>
      <p:bldP spid="126181" grpId="0"/>
      <p:bldP spid="126183" grpId="0"/>
      <p:bldP spid="126184" grpId="0"/>
      <p:bldP spid="126185" grpId="0"/>
      <p:bldP spid="126186" grpId="0"/>
      <p:bldP spid="126189" grpId="0"/>
      <p:bldP spid="126191" grpId="0"/>
      <p:bldP spid="126192" grpId="0"/>
      <p:bldP spid="126192" grpId="1"/>
      <p:bldP spid="126192" grpId="2"/>
      <p:bldP spid="126192" grpId="3"/>
      <p:bldP spid="126193" grpId="0"/>
      <p:bldP spid="126193" grpId="1"/>
      <p:bldP spid="126193" grpId="2"/>
      <p:bldP spid="126193" grpId="3"/>
      <p:bldP spid="126194" grpId="0" build="allAtOnce"/>
      <p:bldP spid="126195" grpId="0"/>
      <p:bldP spid="126195" grpId="1"/>
      <p:bldP spid="126196" grpId="0"/>
      <p:bldP spid="126196" grpId="1"/>
      <p:bldP spid="126197" grpId="0"/>
      <p:bldP spid="126197" grpId="1"/>
      <p:bldP spid="126198" grpId="0" build="allAtOnce"/>
      <p:bldP spid="126199" grpId="0"/>
      <p:bldP spid="126200" grpId="0"/>
      <p:bldP spid="126201" grpId="0"/>
      <p:bldP spid="126202" grpId="0"/>
      <p:bldP spid="126203" grpId="0"/>
      <p:bldP spid="126205" grpId="0"/>
      <p:bldP spid="126206" grpId="0"/>
      <p:bldP spid="126207" grpId="0"/>
      <p:bldP spid="126208" grpId="0"/>
      <p:bldP spid="126209" grpId="0"/>
      <p:bldP spid="126210" grpId="0"/>
      <p:bldP spid="126211" grpId="0"/>
      <p:bldP spid="126214" grpId="0"/>
      <p:bldP spid="126216" grpId="0"/>
      <p:bldP spid="126217" grpId="0"/>
      <p:bldP spid="126218" grpId="0"/>
      <p:bldP spid="126222" grpId="0"/>
      <p:bldP spid="126223" grpId="0"/>
      <p:bldP spid="126223" grpId="1"/>
      <p:bldP spid="126224" grpId="0"/>
      <p:bldP spid="126224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>
            <a:extLst>
              <a:ext uri="{FF2B5EF4-FFF2-40B4-BE49-F238E27FC236}">
                <a16:creationId xmlns:a16="http://schemas.microsoft.com/office/drawing/2014/main" id="{FD0AEE93-CD20-450C-9DD3-DE54C83AAE9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  <a:solidFill>
            <a:srgbClr val="FF9933">
              <a:alpha val="60001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</p:txBody>
      </p:sp>
      <p:graphicFrame>
        <p:nvGraphicFramePr>
          <p:cNvPr id="122889" name="Object 9">
            <a:extLst>
              <a:ext uri="{FF2B5EF4-FFF2-40B4-BE49-F238E27FC236}">
                <a16:creationId xmlns:a16="http://schemas.microsoft.com/office/drawing/2014/main" id="{9D4203FB-3429-4AAE-BF90-4A51658CEB42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1116013" y="4581525"/>
          <a:ext cx="3381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3" imgW="203024" imgH="215713" progId="Equation.DSMT4">
                  <p:embed/>
                </p:oleObj>
              </mc:Choice>
              <mc:Fallback>
                <p:oleObj name="Equation" r:id="rId3" imgW="203024" imgH="2157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81525"/>
                        <a:ext cx="33813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4" name="WordArt 4">
            <a:extLst>
              <a:ext uri="{FF2B5EF4-FFF2-40B4-BE49-F238E27FC236}">
                <a16:creationId xmlns:a16="http://schemas.microsoft.com/office/drawing/2014/main" id="{4DDBE66B-9B8E-471A-B904-DAB6F29ADA8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43213" y="0"/>
            <a:ext cx="3095625" cy="692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</a:rPr>
              <a:t>3-  مؤشرات الموقع :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graphicFrame>
        <p:nvGraphicFramePr>
          <p:cNvPr id="122886" name="Object 6">
            <a:extLst>
              <a:ext uri="{FF2B5EF4-FFF2-40B4-BE49-F238E27FC236}">
                <a16:creationId xmlns:a16="http://schemas.microsoft.com/office/drawing/2014/main" id="{E08601F5-9F29-4A42-B5CD-1CF3DFA502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7425" y="3033713"/>
          <a:ext cx="393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5" imgW="203024" imgH="215713" progId="Equation.DSMT4">
                  <p:embed/>
                </p:oleObj>
              </mc:Choice>
              <mc:Fallback>
                <p:oleObj name="Equation" r:id="rId5" imgW="203024" imgH="2157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033713"/>
                        <a:ext cx="393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6" name="WordArt 16">
            <a:extLst>
              <a:ext uri="{FF2B5EF4-FFF2-40B4-BE49-F238E27FC236}">
                <a16:creationId xmlns:a16="http://schemas.microsoft.com/office/drawing/2014/main" id="{BB7FF857-D248-4605-B6F7-210E8CB9E04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011863" y="333375"/>
            <a:ext cx="2882900" cy="631825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FFFFCC"/>
              </a:contourClr>
            </a:sp3d>
          </a:bodyPr>
          <a:lstStyle/>
          <a:p>
            <a:pPr algn="ctr"/>
            <a:r>
              <a:rPr lang="ar-SA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1- الوسط الحسابي :</a:t>
            </a:r>
            <a:endParaRPr lang="fr-FR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CC"/>
                  </a:gs>
                  <a:gs pos="100000">
                    <a:srgbClr val="FF9999"/>
                  </a:gs>
                </a:gsLst>
                <a:lin ang="5400000" scaled="1"/>
              </a:gradFill>
              <a:cs typeface="Times New Roman" panose="02020603050405020304" pitchFamily="18" charset="0"/>
            </a:endParaRPr>
          </a:p>
        </p:txBody>
      </p:sp>
      <p:graphicFrame>
        <p:nvGraphicFramePr>
          <p:cNvPr id="122997" name="Group 117">
            <a:extLst>
              <a:ext uri="{FF2B5EF4-FFF2-40B4-BE49-F238E27FC236}">
                <a16:creationId xmlns:a16="http://schemas.microsoft.com/office/drawing/2014/main" id="{E5BCBE51-9F79-4651-82A4-C6AF6C091A15}"/>
              </a:ext>
            </a:extLst>
          </p:cNvPr>
          <p:cNvGraphicFramePr>
            <a:graphicFrameLocks noGrp="1"/>
          </p:cNvGraphicFramePr>
          <p:nvPr/>
        </p:nvGraphicFramePr>
        <p:xfrm>
          <a:off x="0" y="1160463"/>
          <a:ext cx="9144000" cy="576262"/>
        </p:xfrm>
        <a:graphic>
          <a:graphicData uri="http://schemas.openxmlformats.org/drawingml/2006/table">
            <a:tbl>
              <a:tblPr rtl="1"/>
              <a:tblGrid>
                <a:gridCol w="914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2912" name="Rectangle 32">
            <a:extLst>
              <a:ext uri="{FF2B5EF4-FFF2-40B4-BE49-F238E27FC236}">
                <a16:creationId xmlns:a16="http://schemas.microsoft.com/office/drawing/2014/main" id="{76CA87A9-F197-4A4A-AA9E-07FCBDDDE9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4250" y="1881188"/>
            <a:ext cx="43497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نميز حالتين لحساب الوسط الحسابي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2913" name="Rectangle 33">
            <a:extLst>
              <a:ext uri="{FF2B5EF4-FFF2-40B4-BE49-F238E27FC236}">
                <a16:creationId xmlns:a16="http://schemas.microsoft.com/office/drawing/2014/main" id="{441BB5D6-9E3A-414C-915D-CE2B029F0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9013" y="2384425"/>
            <a:ext cx="1804987" cy="519113"/>
          </a:xfrm>
          <a:prstGeom prst="rect">
            <a:avLst/>
          </a:prstGeom>
          <a:solidFill>
            <a:srgbClr val="FF6699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u="sng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حالة الأولى :</a:t>
            </a:r>
            <a:endParaRPr lang="fr-FR" u="sng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2914" name="Rectangle 34">
            <a:extLst>
              <a:ext uri="{FF2B5EF4-FFF2-40B4-BE49-F238E27FC236}">
                <a16:creationId xmlns:a16="http://schemas.microsoft.com/office/drawing/2014/main" id="{1BAD5114-C26F-4B7E-823F-FF474B48D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2420938"/>
            <a:ext cx="9572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إذا كان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2915" name="Rectangle 35">
            <a:extLst>
              <a:ext uri="{FF2B5EF4-FFF2-40B4-BE49-F238E27FC236}">
                <a16:creationId xmlns:a16="http://schemas.microsoft.com/office/drawing/2014/main" id="{3B3B9AB7-D087-4387-AED7-C880C66E0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7288" y="2349500"/>
            <a:ext cx="395287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،</a:t>
            </a:r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122916" name="Rectangle 36">
            <a:extLst>
              <a:ext uri="{FF2B5EF4-FFF2-40B4-BE49-F238E27FC236}">
                <a16:creationId xmlns:a16="http://schemas.microsoft.com/office/drawing/2014/main" id="{ED49D4EA-FB4B-47FF-BCA7-8AA39055F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3752850"/>
            <a:ext cx="398463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،</a:t>
            </a:r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122917" name="Rectangle 37">
            <a:extLst>
              <a:ext uri="{FF2B5EF4-FFF2-40B4-BE49-F238E27FC236}">
                <a16:creationId xmlns:a16="http://schemas.microsoft.com/office/drawing/2014/main" id="{CC708FD1-3B08-427F-8354-1E297F2E8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8" y="3752850"/>
            <a:ext cx="398462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،</a:t>
            </a:r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122918" name="Rectangle 38">
            <a:extLst>
              <a:ext uri="{FF2B5EF4-FFF2-40B4-BE49-F238E27FC236}">
                <a16:creationId xmlns:a16="http://schemas.microsoft.com/office/drawing/2014/main" id="{B3AA6BAF-8F84-4C83-8343-2183877AD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5625" y="2349500"/>
            <a:ext cx="12573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..........</a:t>
            </a: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122919" name="Rectangle 39">
            <a:extLst>
              <a:ext uri="{FF2B5EF4-FFF2-40B4-BE49-F238E27FC236}">
                <a16:creationId xmlns:a16="http://schemas.microsoft.com/office/drawing/2014/main" id="{93E26C2C-DE34-46CE-B204-CC798439B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0" y="3789363"/>
            <a:ext cx="39846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،</a:t>
            </a:r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122921" name="Rectangle 41">
            <a:extLst>
              <a:ext uri="{FF2B5EF4-FFF2-40B4-BE49-F238E27FC236}">
                <a16:creationId xmlns:a16="http://schemas.microsoft.com/office/drawing/2014/main" id="{2E80B9C6-B9A3-4357-B64B-7C2392F41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4050" y="2312988"/>
            <a:ext cx="41592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،</a:t>
            </a:r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122922" name="Rectangle 42">
            <a:extLst>
              <a:ext uri="{FF2B5EF4-FFF2-40B4-BE49-F238E27FC236}">
                <a16:creationId xmlns:a16="http://schemas.microsoft.com/office/drawing/2014/main" id="{E6C7AE37-6730-4FCE-B80C-4B05AB4E1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3752850"/>
            <a:ext cx="41592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،</a:t>
            </a:r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122923" name="Rectangle 43">
            <a:extLst>
              <a:ext uri="{FF2B5EF4-FFF2-40B4-BE49-F238E27FC236}">
                <a16:creationId xmlns:a16="http://schemas.microsoft.com/office/drawing/2014/main" id="{D07008EC-8FCF-4495-BED1-235BA344F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3789363"/>
            <a:ext cx="39846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،</a:t>
            </a:r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122924" name="Rectangle 44">
            <a:extLst>
              <a:ext uri="{FF2B5EF4-FFF2-40B4-BE49-F238E27FC236}">
                <a16:creationId xmlns:a16="http://schemas.microsoft.com/office/drawing/2014/main" id="{379552AA-15BE-4743-A387-6906C5583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6488" y="3789363"/>
            <a:ext cx="32385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،</a:t>
            </a:r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122925" name="Rectangle 45">
            <a:extLst>
              <a:ext uri="{FF2B5EF4-FFF2-40B4-BE49-F238E27FC236}">
                <a16:creationId xmlns:a16="http://schemas.microsoft.com/office/drawing/2014/main" id="{A6E6C56B-C99A-450F-9ECA-B68425BE7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2312988"/>
            <a:ext cx="398462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،</a:t>
            </a:r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122926" name="Rectangle 46">
            <a:extLst>
              <a:ext uri="{FF2B5EF4-FFF2-40B4-BE49-F238E27FC236}">
                <a16:creationId xmlns:a16="http://schemas.microsoft.com/office/drawing/2014/main" id="{702B0E6E-1306-420F-AAD1-71BE2B11C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1163" y="2384425"/>
            <a:ext cx="398462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،</a:t>
            </a:r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graphicFrame>
        <p:nvGraphicFramePr>
          <p:cNvPr id="122927" name="Object 47">
            <a:extLst>
              <a:ext uri="{FF2B5EF4-FFF2-40B4-BE49-F238E27FC236}">
                <a16:creationId xmlns:a16="http://schemas.microsoft.com/office/drawing/2014/main" id="{8A5538FD-6C17-4484-AE15-E6AD9ED907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3913" y="2384425"/>
          <a:ext cx="4206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2384425"/>
                        <a:ext cx="4206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8" name="Object 48">
            <a:extLst>
              <a:ext uri="{FF2B5EF4-FFF2-40B4-BE49-F238E27FC236}">
                <a16:creationId xmlns:a16="http://schemas.microsoft.com/office/drawing/2014/main" id="{195BB198-92B8-44D2-B05B-B3F6248510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2349500"/>
          <a:ext cx="4492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349500"/>
                        <a:ext cx="4492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9" name="Object 49">
            <a:extLst>
              <a:ext uri="{FF2B5EF4-FFF2-40B4-BE49-F238E27FC236}">
                <a16:creationId xmlns:a16="http://schemas.microsoft.com/office/drawing/2014/main" id="{1D5A6578-830F-4BEB-975E-5CDDDA30EF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5850" y="2384425"/>
          <a:ext cx="2571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384425"/>
                        <a:ext cx="2571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0" name="Object 50">
            <a:extLst>
              <a:ext uri="{FF2B5EF4-FFF2-40B4-BE49-F238E27FC236}">
                <a16:creationId xmlns:a16="http://schemas.microsoft.com/office/drawing/2014/main" id="{A3FA475D-33D6-4B79-AB5D-C266F6845E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9588" y="2384425"/>
          <a:ext cx="4206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2384425"/>
                        <a:ext cx="4206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1" name="Object 51">
            <a:extLst>
              <a:ext uri="{FF2B5EF4-FFF2-40B4-BE49-F238E27FC236}">
                <a16:creationId xmlns:a16="http://schemas.microsoft.com/office/drawing/2014/main" id="{48DAC8D0-510C-43AE-B5A5-B49CC7850C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2349500"/>
          <a:ext cx="4794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14" imgW="203040" imgH="228600" progId="Equation.DSMT4">
                  <p:embed/>
                </p:oleObj>
              </mc:Choice>
              <mc:Fallback>
                <p:oleObj name="Equation" r:id="rId14" imgW="203040" imgH="2286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349500"/>
                        <a:ext cx="4794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2" name="Rectangle 52">
            <a:extLst>
              <a:ext uri="{FF2B5EF4-FFF2-40B4-BE49-F238E27FC236}">
                <a16:creationId xmlns:a16="http://schemas.microsoft.com/office/drawing/2014/main" id="{7D164A4F-E846-4377-9D71-844EE826C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420938"/>
            <a:ext cx="24907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قيم سلسلة إحصائية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2933" name="Rectangle 53">
            <a:extLst>
              <a:ext uri="{FF2B5EF4-FFF2-40B4-BE49-F238E27FC236}">
                <a16:creationId xmlns:a16="http://schemas.microsoft.com/office/drawing/2014/main" id="{01A31762-1CEE-485C-9867-143ADCF44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1388" y="4437063"/>
            <a:ext cx="34559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إيجاد الوسط الحسابي للسلسة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2934" name="Rectangle 54">
            <a:extLst>
              <a:ext uri="{FF2B5EF4-FFF2-40B4-BE49-F238E27FC236}">
                <a16:creationId xmlns:a16="http://schemas.microsoft.com/office/drawing/2014/main" id="{C9107652-1136-4397-94CC-DB20E4348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0900" y="3033713"/>
            <a:ext cx="827088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فإن :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22935" name="Object 55">
            <a:extLst>
              <a:ext uri="{FF2B5EF4-FFF2-40B4-BE49-F238E27FC236}">
                <a16:creationId xmlns:a16="http://schemas.microsoft.com/office/drawing/2014/main" id="{734EF6D9-8461-424D-B209-9DF845D819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2250" y="2997200"/>
          <a:ext cx="30607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16" imgW="1523880" imgH="393480" progId="Equation.DSMT4">
                  <p:embed/>
                </p:oleObj>
              </mc:Choice>
              <mc:Fallback>
                <p:oleObj name="Equation" r:id="rId16" imgW="1523880" imgH="3934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2997200"/>
                        <a:ext cx="30607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6" name="Rectangle 56">
            <a:extLst>
              <a:ext uri="{FF2B5EF4-FFF2-40B4-BE49-F238E27FC236}">
                <a16:creationId xmlns:a16="http://schemas.microsoft.com/office/drawing/2014/main" id="{18C02B38-34A4-4F67-9BAF-384C8A6F1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3033713"/>
            <a:ext cx="903287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حيث: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22937" name="Object 57">
            <a:extLst>
              <a:ext uri="{FF2B5EF4-FFF2-40B4-BE49-F238E27FC236}">
                <a16:creationId xmlns:a16="http://schemas.microsoft.com/office/drawing/2014/main" id="{E42BB6D0-AC0C-45BC-BE73-1AB1551CE8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3141663"/>
          <a:ext cx="4318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18" imgW="190440" imgH="177480" progId="Equation.DSMT4">
                  <p:embed/>
                </p:oleObj>
              </mc:Choice>
              <mc:Fallback>
                <p:oleObj name="Equation" r:id="rId18" imgW="190440" imgH="1774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141663"/>
                        <a:ext cx="4318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8" name="Rectangle 58">
            <a:extLst>
              <a:ext uri="{FF2B5EF4-FFF2-40B4-BE49-F238E27FC236}">
                <a16:creationId xmlns:a16="http://schemas.microsoft.com/office/drawing/2014/main" id="{432F8624-2EFC-47A1-AB3D-AF38F05F8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2700" y="5445125"/>
            <a:ext cx="75247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أي :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2939" name="Rectangle 59">
            <a:extLst>
              <a:ext uri="{FF2B5EF4-FFF2-40B4-BE49-F238E27FC236}">
                <a16:creationId xmlns:a16="http://schemas.microsoft.com/office/drawing/2014/main" id="{484EAA35-19C6-4970-9C58-1344F2C38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4488" y="3876675"/>
            <a:ext cx="52625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أوجد الوسط الحسابي للسلسلة الإحصائية التي قيمها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2940" name="Rectangle 60">
            <a:extLst>
              <a:ext uri="{FF2B5EF4-FFF2-40B4-BE49-F238E27FC236}">
                <a16:creationId xmlns:a16="http://schemas.microsoft.com/office/drawing/2014/main" id="{5ED18B93-8611-40FA-A9D4-73D1BA260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2997200"/>
            <a:ext cx="1522413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عدد القيم .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2941" name="WordArt 61">
            <a:extLst>
              <a:ext uri="{FF2B5EF4-FFF2-40B4-BE49-F238E27FC236}">
                <a16:creationId xmlns:a16="http://schemas.microsoft.com/office/drawing/2014/main" id="{451247B5-F2B9-4CC8-A12C-E555788C075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239125" y="3716338"/>
            <a:ext cx="904875" cy="5397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solidFill>
                  <a:srgbClr val="3333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</a:rPr>
              <a:t>مثال :</a:t>
            </a:r>
            <a:endParaRPr lang="fr-FR" sz="3600" kern="10">
              <a:solidFill>
                <a:srgbClr val="3333FF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graphicFrame>
        <p:nvGraphicFramePr>
          <p:cNvPr id="122942" name="Object 62">
            <a:extLst>
              <a:ext uri="{FF2B5EF4-FFF2-40B4-BE49-F238E27FC236}">
                <a16:creationId xmlns:a16="http://schemas.microsoft.com/office/drawing/2014/main" id="{BC2DE42A-B3BE-415B-BC30-C3D87D8B29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824288"/>
          <a:ext cx="3222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824288"/>
                        <a:ext cx="3222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3" name="Object 63">
            <a:extLst>
              <a:ext uri="{FF2B5EF4-FFF2-40B4-BE49-F238E27FC236}">
                <a16:creationId xmlns:a16="http://schemas.microsoft.com/office/drawing/2014/main" id="{BDE7F045-2698-4F46-8C85-76CC70C136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2025" y="3860800"/>
          <a:ext cx="2952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22" imgW="114120" imgH="177480" progId="Equation.DSMT4">
                  <p:embed/>
                </p:oleObj>
              </mc:Choice>
              <mc:Fallback>
                <p:oleObj name="Equation" r:id="rId22" imgW="114120" imgH="1774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860800"/>
                        <a:ext cx="2952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4" name="Object 64">
            <a:extLst>
              <a:ext uri="{FF2B5EF4-FFF2-40B4-BE49-F238E27FC236}">
                <a16:creationId xmlns:a16="http://schemas.microsoft.com/office/drawing/2014/main" id="{2AD7C514-1AA9-40E4-9AD7-675FA8B17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3824288"/>
          <a:ext cx="3460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24" imgW="126720" imgH="164880" progId="Equation.DSMT4">
                  <p:embed/>
                </p:oleObj>
              </mc:Choice>
              <mc:Fallback>
                <p:oleObj name="Equation" r:id="rId24" imgW="126720" imgH="16488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824288"/>
                        <a:ext cx="3460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6" name="Object 66">
            <a:extLst>
              <a:ext uri="{FF2B5EF4-FFF2-40B4-BE49-F238E27FC236}">
                <a16:creationId xmlns:a16="http://schemas.microsoft.com/office/drawing/2014/main" id="{69380E57-8E5B-475E-A89E-E58FE0200B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860800"/>
          <a:ext cx="3032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26" imgW="126720" imgH="177480" progId="Equation.DSMT4">
                  <p:embed/>
                </p:oleObj>
              </mc:Choice>
              <mc:Fallback>
                <p:oleObj name="Equation" r:id="rId26" imgW="126720" imgH="17748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860800"/>
                        <a:ext cx="30321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7" name="Object 67">
            <a:extLst>
              <a:ext uri="{FF2B5EF4-FFF2-40B4-BE49-F238E27FC236}">
                <a16:creationId xmlns:a16="http://schemas.microsoft.com/office/drawing/2014/main" id="{491B8B89-725D-4CAA-BDDD-46D38141E2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8063" y="3860800"/>
          <a:ext cx="3587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28" imgW="126720" imgH="164880" progId="Equation.DSMT4">
                  <p:embed/>
                </p:oleObj>
              </mc:Choice>
              <mc:Fallback>
                <p:oleObj name="Equation" r:id="rId28" imgW="126720" imgH="16488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860800"/>
                        <a:ext cx="3587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8" name="Object 68">
            <a:extLst>
              <a:ext uri="{FF2B5EF4-FFF2-40B4-BE49-F238E27FC236}">
                <a16:creationId xmlns:a16="http://schemas.microsoft.com/office/drawing/2014/main" id="{7A1BC3B5-468A-4819-BF49-A6810EFD64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3824288"/>
          <a:ext cx="352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30" imgW="126720" imgH="177480" progId="Equation.DSMT4">
                  <p:embed/>
                </p:oleObj>
              </mc:Choice>
              <mc:Fallback>
                <p:oleObj name="Equation" r:id="rId30" imgW="126720" imgH="17748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824288"/>
                        <a:ext cx="3524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9" name="Object 69">
            <a:extLst>
              <a:ext uri="{FF2B5EF4-FFF2-40B4-BE49-F238E27FC236}">
                <a16:creationId xmlns:a16="http://schemas.microsoft.com/office/drawing/2014/main" id="{2DABF341-D944-451B-89C8-F8C4828336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8" y="3789363"/>
          <a:ext cx="3603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32" imgW="126720" imgH="177480" progId="Equation.DSMT4">
                  <p:embed/>
                </p:oleObj>
              </mc:Choice>
              <mc:Fallback>
                <p:oleObj name="Equation" r:id="rId32" imgW="126720" imgH="17748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3789363"/>
                        <a:ext cx="3603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0" name="Rectangle 70">
            <a:extLst>
              <a:ext uri="{FF2B5EF4-FFF2-40B4-BE49-F238E27FC236}">
                <a16:creationId xmlns:a16="http://schemas.microsoft.com/office/drawing/2014/main" id="{643F5577-AD8A-43B9-886A-3D0CB9053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08388"/>
            <a:ext cx="31115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6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.</a:t>
            </a:r>
            <a:endParaRPr lang="fr-FR" sz="36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2951" name="WordArt 71">
            <a:extLst>
              <a:ext uri="{FF2B5EF4-FFF2-40B4-BE49-F238E27FC236}">
                <a16:creationId xmlns:a16="http://schemas.microsoft.com/office/drawing/2014/main" id="{519A06F6-BF01-4500-8E44-342DE33C836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094663" y="4257675"/>
            <a:ext cx="1049337" cy="5397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solidFill>
                  <a:srgbClr val="CC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</a:rPr>
              <a:t>الحل :</a:t>
            </a:r>
            <a:endParaRPr lang="fr-FR" sz="3600" kern="10">
              <a:solidFill>
                <a:srgbClr val="CC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graphicFrame>
        <p:nvGraphicFramePr>
          <p:cNvPr id="122952" name="Object 72">
            <a:extLst>
              <a:ext uri="{FF2B5EF4-FFF2-40B4-BE49-F238E27FC236}">
                <a16:creationId xmlns:a16="http://schemas.microsoft.com/office/drawing/2014/main" id="{07648E90-84E3-4465-ACA5-52FD217F5E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437063"/>
          <a:ext cx="30607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34" imgW="1511280" imgH="393480" progId="Equation.DSMT4">
                  <p:embed/>
                </p:oleObj>
              </mc:Choice>
              <mc:Fallback>
                <p:oleObj name="Equation" r:id="rId34" imgW="1511280" imgH="39348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437063"/>
                        <a:ext cx="30607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4" name="Object 74">
            <a:extLst>
              <a:ext uri="{FF2B5EF4-FFF2-40B4-BE49-F238E27FC236}">
                <a16:creationId xmlns:a16="http://schemas.microsoft.com/office/drawing/2014/main" id="{6BA409C0-5E33-49A9-AF23-B4C7B05C55BE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6227763" y="5516563"/>
          <a:ext cx="4079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36" imgW="203024" imgH="215713" progId="Equation.DSMT4">
                  <p:embed/>
                </p:oleObj>
              </mc:Choice>
              <mc:Fallback>
                <p:oleObj name="Equation" r:id="rId36" imgW="203024" imgH="215713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516563"/>
                        <a:ext cx="40798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7" name="Object 77">
            <a:extLst>
              <a:ext uri="{FF2B5EF4-FFF2-40B4-BE49-F238E27FC236}">
                <a16:creationId xmlns:a16="http://schemas.microsoft.com/office/drawing/2014/main" id="{C9160A7B-69C7-40DB-B178-4B4498D1F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5265738"/>
          <a:ext cx="78263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37" imgW="342720" imgH="393480" progId="Equation.DSMT4">
                  <p:embed/>
                </p:oleObj>
              </mc:Choice>
              <mc:Fallback>
                <p:oleObj name="Equation" r:id="rId37" imgW="342720" imgH="39348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265738"/>
                        <a:ext cx="782637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9" name="Rectangle 79">
            <a:extLst>
              <a:ext uri="{FF2B5EF4-FFF2-40B4-BE49-F238E27FC236}">
                <a16:creationId xmlns:a16="http://schemas.microsoft.com/office/drawing/2014/main" id="{D9206842-14AB-4D1D-9010-709F8F78C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1425" y="5516563"/>
            <a:ext cx="88582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منه: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22960" name="Object 80">
            <a:extLst>
              <a:ext uri="{FF2B5EF4-FFF2-40B4-BE49-F238E27FC236}">
                <a16:creationId xmlns:a16="http://schemas.microsoft.com/office/drawing/2014/main" id="{F88C7DF9-E41D-4E35-ADD8-D936224079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5589588"/>
          <a:ext cx="12604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39" imgW="711000" imgH="253800" progId="Equation.DSMT4">
                  <p:embed/>
                </p:oleObj>
              </mc:Choice>
              <mc:Fallback>
                <p:oleObj name="Equation" r:id="rId39" imgW="711000" imgH="2538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89588"/>
                        <a:ext cx="1260475" cy="5476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8" name="Rectangle 118">
            <a:extLst>
              <a:ext uri="{FF2B5EF4-FFF2-40B4-BE49-F238E27FC236}">
                <a16:creationId xmlns:a16="http://schemas.microsoft.com/office/drawing/2014/main" id="{DD378FAA-42E9-4B1F-8D74-20EF3D35D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96975"/>
            <a:ext cx="47164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مجموع قيم هذه السلسلة على عدد قيمها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2999" name="Rectangle 119">
            <a:extLst>
              <a:ext uri="{FF2B5EF4-FFF2-40B4-BE49-F238E27FC236}">
                <a16:creationId xmlns:a16="http://schemas.microsoft.com/office/drawing/2014/main" id="{BC47F292-36C4-4960-AD2A-4BD59011D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8225" y="1196975"/>
            <a:ext cx="42957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وسط الحسابي لسلسة إحصائية هو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2288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2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22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122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22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2000" fill="hold"/>
                                        <p:tgtEl>
                                          <p:spTgt spid="122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2000" fill="hold"/>
                                        <p:tgtEl>
                                          <p:spTgt spid="122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3000" fill="hold"/>
                                        <p:tgtEl>
                                          <p:spTgt spid="122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000" fill="hold"/>
                                        <p:tgtEl>
                                          <p:spTgt spid="122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000" fill="hold"/>
                                        <p:tgtEl>
                                          <p:spTgt spid="122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000" fill="hold"/>
                                        <p:tgtEl>
                                          <p:spTgt spid="122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22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22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122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122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122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122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22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22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122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122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122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122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22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122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000" fill="hold"/>
                                        <p:tgtEl>
                                          <p:spTgt spid="122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000" fill="hold"/>
                                        <p:tgtEl>
                                          <p:spTgt spid="122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122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122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22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22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122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2000" fill="hold"/>
                                        <p:tgtEl>
                                          <p:spTgt spid="122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122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122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122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2000" fill="hold"/>
                                        <p:tgtEl>
                                          <p:spTgt spid="122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2000" fill="hold"/>
                                        <p:tgtEl>
                                          <p:spTgt spid="122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30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30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30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30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3000" fill="hold"/>
                                        <p:tgtEl>
                                          <p:spTgt spid="122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3000" fill="hold"/>
                                        <p:tgtEl>
                                          <p:spTgt spid="122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2000" fill="hold"/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3000" fill="hold"/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000" fill="hold"/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3000" fill="hold"/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3000" fill="hold"/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2" dur="2000" fill="hold"/>
                                        <p:tgtEl>
                                          <p:spTgt spid="122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3" dur="2000" fill="hold"/>
                                        <p:tgtEl>
                                          <p:spTgt spid="122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770" decel="100000"/>
                                        <p:tgtEl>
                                          <p:spTgt spid="1229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9" dur="770" decel="100000"/>
                                        <p:tgtEl>
                                          <p:spTgt spid="12294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4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01" dur="770" fill="hold"/>
                                        <p:tgtEl>
                                          <p:spTgt spid="122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0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3" dur="770" fill="hold"/>
                                        <p:tgtEl>
                                          <p:spTgt spid="122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0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2000" fill="hold"/>
                                        <p:tgtEl>
                                          <p:spTgt spid="122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2000" fill="hold"/>
                                        <p:tgtEl>
                                          <p:spTgt spid="122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2000" fill="hold"/>
                                        <p:tgtEl>
                                          <p:spTgt spid="122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2000" fill="hold"/>
                                        <p:tgtEl>
                                          <p:spTgt spid="122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2000" fill="hold"/>
                                        <p:tgtEl>
                                          <p:spTgt spid="122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122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122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3" dur="2000" fill="hold"/>
                                        <p:tgtEl>
                                          <p:spTgt spid="122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2000" fill="hold"/>
                                        <p:tgtEl>
                                          <p:spTgt spid="122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2000" fill="hold"/>
                                        <p:tgtEl>
                                          <p:spTgt spid="122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2000" fill="hold"/>
                                        <p:tgtEl>
                                          <p:spTgt spid="122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1000" fill="hold"/>
                                        <p:tgtEl>
                                          <p:spTgt spid="122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000" fill="hold"/>
                                        <p:tgtEl>
                                          <p:spTgt spid="122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2000" fill="hold"/>
                                        <p:tgtEl>
                                          <p:spTgt spid="122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2000" fill="hold"/>
                                        <p:tgtEl>
                                          <p:spTgt spid="122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2000" fill="hold"/>
                                        <p:tgtEl>
                                          <p:spTgt spid="122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2000" fill="hold"/>
                                        <p:tgtEl>
                                          <p:spTgt spid="122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122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122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7" dur="20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20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20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20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5" dur="1000" fill="hold"/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1000" fill="hold"/>
                                        <p:tgtEl>
                                          <p:spTgt spid="122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7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9" dur="30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30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30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30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7" dur="1000" fill="hold"/>
                                        <p:tgtEl>
                                          <p:spTgt spid="122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122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1" dur="2000" fill="hold"/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2000" fill="hold"/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2000" fill="hold"/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2000" fill="hold"/>
                                        <p:tgtEl>
                                          <p:spTgt spid="12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 nodeType="clickPar">
                      <p:stCondLst>
                        <p:cond delay="indefinite"/>
                      </p:stCondLst>
                      <p:childTnLst>
                        <p:par>
                          <p:cTn id="2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9" dur="1000" fill="hold"/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1000" fill="hold"/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3" dur="2000" fill="hold"/>
                                        <p:tgtEl>
                                          <p:spTgt spid="122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2000" fill="hold"/>
                                        <p:tgtEl>
                                          <p:spTgt spid="122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2000" fill="hold"/>
                                        <p:tgtEl>
                                          <p:spTgt spid="122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2000" fill="hold"/>
                                        <p:tgtEl>
                                          <p:spTgt spid="122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 nodeType="clickPar">
                      <p:stCondLst>
                        <p:cond delay="indefinite"/>
                      </p:stCondLst>
                      <p:childTnLst>
                        <p:par>
                          <p:cTn id="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1" dur="500" fill="hold"/>
                                        <p:tgtEl>
                                          <p:spTgt spid="122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500" fill="hold"/>
                                        <p:tgtEl>
                                          <p:spTgt spid="122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7" dur="770" decel="100000"/>
                                        <p:tgtEl>
                                          <p:spTgt spid="1229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8" dur="770" decel="100000"/>
                                        <p:tgtEl>
                                          <p:spTgt spid="12295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0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5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10" dur="770" fill="hold"/>
                                        <p:tgtEl>
                                          <p:spTgt spid="122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12" dur="770" fill="hold"/>
                                        <p:tgtEl>
                                          <p:spTgt spid="122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 nodeType="clickPar">
                      <p:stCondLst>
                        <p:cond delay="indefinite"/>
                      </p:stCondLst>
                      <p:childTnLst>
                        <p:par>
                          <p:cTn id="3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2000" fill="hold"/>
                                        <p:tgtEl>
                                          <p:spTgt spid="122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8" dur="3000" fill="hold"/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3000" fill="hold"/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3000" fill="hold"/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3000" fill="hold"/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 nodeType="clickPar">
                      <p:stCondLst>
                        <p:cond delay="indefinite"/>
                      </p:stCondLst>
                      <p:childTnLst>
                        <p:par>
                          <p:cTn id="3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6" dur="3000" fill="hold"/>
                                        <p:tgtEl>
                                          <p:spTgt spid="122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7" dur="3000" fill="hold"/>
                                        <p:tgtEl>
                                          <p:spTgt spid="122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 nodeType="clickPar">
                      <p:stCondLst>
                        <p:cond delay="indefinite"/>
                      </p:stCondLst>
                      <p:childTnLst>
                        <p:par>
                          <p:cTn id="3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2" dur="2000" fill="hold"/>
                                        <p:tgtEl>
                                          <p:spTgt spid="122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3" dur="2000" fill="hold"/>
                                        <p:tgtEl>
                                          <p:spTgt spid="122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6" dur="3000" fill="hold"/>
                                        <p:tgtEl>
                                          <p:spTgt spid="122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7" dur="3000" fill="hold"/>
                                        <p:tgtEl>
                                          <p:spTgt spid="122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0" dur="3000" fill="hold"/>
                                        <p:tgtEl>
                                          <p:spTgt spid="122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3000" fill="hold"/>
                                        <p:tgtEl>
                                          <p:spTgt spid="122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2" dur="3000" fill="hold"/>
                                        <p:tgtEl>
                                          <p:spTgt spid="122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3000" fill="hold"/>
                                        <p:tgtEl>
                                          <p:spTgt spid="122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 nodeType="clickPar">
                      <p:stCondLst>
                        <p:cond delay="indefinite"/>
                      </p:stCondLst>
                      <p:childTnLst>
                        <p:par>
                          <p:cTn id="3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2000" fill="hold"/>
                                        <p:tgtEl>
                                          <p:spTgt spid="122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8" dur="3000" fill="hold"/>
                                        <p:tgtEl>
                                          <p:spTgt spid="122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9" dur="3000" fill="hold"/>
                                        <p:tgtEl>
                                          <p:spTgt spid="122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 animBg="1"/>
      <p:bldP spid="122912" grpId="0"/>
      <p:bldP spid="122913" grpId="0" animBg="1"/>
      <p:bldP spid="122914" grpId="0"/>
      <p:bldP spid="122915" grpId="0"/>
      <p:bldP spid="122916" grpId="0"/>
      <p:bldP spid="122917" grpId="0"/>
      <p:bldP spid="122918" grpId="0"/>
      <p:bldP spid="122919" grpId="0"/>
      <p:bldP spid="122921" grpId="0"/>
      <p:bldP spid="122922" grpId="0"/>
      <p:bldP spid="122923" grpId="0"/>
      <p:bldP spid="122924" grpId="0"/>
      <p:bldP spid="122925" grpId="0"/>
      <p:bldP spid="122926" grpId="0"/>
      <p:bldP spid="122932" grpId="0"/>
      <p:bldP spid="122933" grpId="0"/>
      <p:bldP spid="122934" grpId="0"/>
      <p:bldP spid="122936" grpId="0"/>
      <p:bldP spid="122938" grpId="0"/>
      <p:bldP spid="122939" grpId="0"/>
      <p:bldP spid="122940" grpId="0"/>
      <p:bldP spid="122950" grpId="0"/>
      <p:bldP spid="122959" grpId="0"/>
      <p:bldP spid="122998" grpId="0"/>
      <p:bldP spid="12299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>
            <a:extLst>
              <a:ext uri="{FF2B5EF4-FFF2-40B4-BE49-F238E27FC236}">
                <a16:creationId xmlns:a16="http://schemas.microsoft.com/office/drawing/2014/main" id="{671AD1F1-3C4C-4204-8D18-0D280ED8A8E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  <a:solidFill>
            <a:srgbClr val="FF9900">
              <a:alpha val="56000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</p:txBody>
      </p:sp>
      <p:graphicFrame>
        <p:nvGraphicFramePr>
          <p:cNvPr id="131076" name="Object 4">
            <a:extLst>
              <a:ext uri="{FF2B5EF4-FFF2-40B4-BE49-F238E27FC236}">
                <a16:creationId xmlns:a16="http://schemas.microsoft.com/office/drawing/2014/main" id="{2EE4ED65-14B7-46C4-81E8-4410D55FDD86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1187450" y="5842000"/>
          <a:ext cx="40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3" imgW="203024" imgH="215713" progId="Equation.DSMT4">
                  <p:embed/>
                </p:oleObj>
              </mc:Choice>
              <mc:Fallback>
                <p:oleObj name="Equation" r:id="rId3" imgW="203024" imgH="2157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842000"/>
                        <a:ext cx="40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9" name="Object 7">
            <a:extLst>
              <a:ext uri="{FF2B5EF4-FFF2-40B4-BE49-F238E27FC236}">
                <a16:creationId xmlns:a16="http://schemas.microsoft.com/office/drawing/2014/main" id="{883BB715-D9C0-4E57-98D9-2B215709552B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692275" y="1808163"/>
          <a:ext cx="4079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5" imgW="203024" imgH="215713" progId="Equation.DSMT4">
                  <p:embed/>
                </p:oleObj>
              </mc:Choice>
              <mc:Fallback>
                <p:oleObj name="Equation" r:id="rId5" imgW="203024" imgH="2157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808163"/>
                        <a:ext cx="4079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2" name="Object 10">
            <a:extLst>
              <a:ext uri="{FF2B5EF4-FFF2-40B4-BE49-F238E27FC236}">
                <a16:creationId xmlns:a16="http://schemas.microsoft.com/office/drawing/2014/main" id="{BECF5F7D-E512-4219-9FCC-29C1CA8189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321050"/>
          <a:ext cx="4730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6" imgW="203024" imgH="215713" progId="Equation.DSMT4">
                  <p:embed/>
                </p:oleObj>
              </mc:Choice>
              <mc:Fallback>
                <p:oleObj name="Equation" r:id="rId6" imgW="203024" imgH="2157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321050"/>
                        <a:ext cx="4730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3" name="Rectangle 11">
            <a:extLst>
              <a:ext uri="{FF2B5EF4-FFF2-40B4-BE49-F238E27FC236}">
                <a16:creationId xmlns:a16="http://schemas.microsoft.com/office/drawing/2014/main" id="{30669C27-8FD1-4704-9896-469BBD431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800100"/>
            <a:ext cx="398463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،</a:t>
            </a:r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131084" name="Rectangle 12">
            <a:extLst>
              <a:ext uri="{FF2B5EF4-FFF2-40B4-BE49-F238E27FC236}">
                <a16:creationId xmlns:a16="http://schemas.microsoft.com/office/drawing/2014/main" id="{62A683BA-21EE-41DF-8216-93ACC77D4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9950" y="728663"/>
            <a:ext cx="39846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،</a:t>
            </a:r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131085" name="Rectangle 13">
            <a:extLst>
              <a:ext uri="{FF2B5EF4-FFF2-40B4-BE49-F238E27FC236}">
                <a16:creationId xmlns:a16="http://schemas.microsoft.com/office/drawing/2014/main" id="{E758699F-AA55-4180-AE12-6D11ED364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728663"/>
            <a:ext cx="398462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،</a:t>
            </a:r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131086" name="Rectangle 14">
            <a:extLst>
              <a:ext uri="{FF2B5EF4-FFF2-40B4-BE49-F238E27FC236}">
                <a16:creationId xmlns:a16="http://schemas.microsoft.com/office/drawing/2014/main" id="{398CB4BF-8E63-42C3-9A96-235C774CF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6575" y="4797425"/>
            <a:ext cx="398463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،</a:t>
            </a:r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131088" name="Rectangle 16">
            <a:extLst>
              <a:ext uri="{FF2B5EF4-FFF2-40B4-BE49-F238E27FC236}">
                <a16:creationId xmlns:a16="http://schemas.microsoft.com/office/drawing/2014/main" id="{4C285EA8-08DC-4153-BCDF-9EC21E601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225425"/>
            <a:ext cx="1625600" cy="519113"/>
          </a:xfrm>
          <a:prstGeom prst="rect">
            <a:avLst/>
          </a:prstGeom>
          <a:solidFill>
            <a:srgbClr val="FF6699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u="sng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حالة الثانية:</a:t>
            </a:r>
            <a:endParaRPr lang="fr-FR" u="sng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1089" name="Rectangle 17">
            <a:extLst>
              <a:ext uri="{FF2B5EF4-FFF2-40B4-BE49-F238E27FC236}">
                <a16:creationId xmlns:a16="http://schemas.microsoft.com/office/drawing/2014/main" id="{5FD25DE9-CBEE-4427-BCF2-F996C1E7E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296863"/>
            <a:ext cx="9572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إذا كان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1090" name="Rectangle 18">
            <a:extLst>
              <a:ext uri="{FF2B5EF4-FFF2-40B4-BE49-F238E27FC236}">
                <a16:creationId xmlns:a16="http://schemas.microsoft.com/office/drawing/2014/main" id="{502CDCA8-5D23-47AB-9B6D-FAEC6975D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3284538"/>
            <a:ext cx="252571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في هذه الحالة نسمي</a:t>
            </a: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1091" name="Object 19">
            <a:extLst>
              <a:ext uri="{FF2B5EF4-FFF2-40B4-BE49-F238E27FC236}">
                <a16:creationId xmlns:a16="http://schemas.microsoft.com/office/drawing/2014/main" id="{7ACF17CF-C4C4-436C-958B-22AA116497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9450" y="296863"/>
          <a:ext cx="4206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296863"/>
                        <a:ext cx="4206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2" name="Object 20">
            <a:extLst>
              <a:ext uri="{FF2B5EF4-FFF2-40B4-BE49-F238E27FC236}">
                <a16:creationId xmlns:a16="http://schemas.microsoft.com/office/drawing/2014/main" id="{F631E634-7F65-4444-945F-5D2B35C5DA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775" y="296863"/>
          <a:ext cx="4492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296863"/>
                        <a:ext cx="4492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3" name="Object 21">
            <a:extLst>
              <a:ext uri="{FF2B5EF4-FFF2-40B4-BE49-F238E27FC236}">
                <a16:creationId xmlns:a16="http://schemas.microsoft.com/office/drawing/2014/main" id="{BF72CE09-62C6-4DF6-AAE3-B23C51B3CA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296863"/>
          <a:ext cx="2571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96863"/>
                        <a:ext cx="2571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4" name="Object 22">
            <a:extLst>
              <a:ext uri="{FF2B5EF4-FFF2-40B4-BE49-F238E27FC236}">
                <a16:creationId xmlns:a16="http://schemas.microsoft.com/office/drawing/2014/main" id="{E843656D-6027-4932-B4DD-71EEE01691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296863"/>
          <a:ext cx="4206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96863"/>
                        <a:ext cx="4206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95" name="Object 23">
            <a:extLst>
              <a:ext uri="{FF2B5EF4-FFF2-40B4-BE49-F238E27FC236}">
                <a16:creationId xmlns:a16="http://schemas.microsoft.com/office/drawing/2014/main" id="{636E4849-E60D-40A3-97B3-4D99FC5565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5263" y="260350"/>
          <a:ext cx="4794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260350"/>
                        <a:ext cx="4794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96" name="Rectangle 24">
            <a:extLst>
              <a:ext uri="{FF2B5EF4-FFF2-40B4-BE49-F238E27FC236}">
                <a16:creationId xmlns:a16="http://schemas.microsoft.com/office/drawing/2014/main" id="{E2624320-C6E6-4821-9C0D-F5A9730E6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296863"/>
            <a:ext cx="12573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..........</a:t>
            </a: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131097" name="Rectangle 25">
            <a:extLst>
              <a:ext uri="{FF2B5EF4-FFF2-40B4-BE49-F238E27FC236}">
                <a16:creationId xmlns:a16="http://schemas.microsoft.com/office/drawing/2014/main" id="{3A322993-53E6-442E-BC47-597870BC7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68300"/>
            <a:ext cx="22939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قيم سلسلة إحصائي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1098" name="Rectangle 26">
            <a:extLst>
              <a:ext uri="{FF2B5EF4-FFF2-40B4-BE49-F238E27FC236}">
                <a16:creationId xmlns:a16="http://schemas.microsoft.com/office/drawing/2014/main" id="{C6928F95-9515-42E7-A574-12D496825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260350"/>
            <a:ext cx="395287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،</a:t>
            </a:r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131099" name="Rectangle 27">
            <a:extLst>
              <a:ext uri="{FF2B5EF4-FFF2-40B4-BE49-F238E27FC236}">
                <a16:creationId xmlns:a16="http://schemas.microsoft.com/office/drawing/2014/main" id="{0193C28F-EBAE-432E-A30A-FE1B30E59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5850" y="260350"/>
            <a:ext cx="398463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،</a:t>
            </a:r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131100" name="Rectangle 28">
            <a:extLst>
              <a:ext uri="{FF2B5EF4-FFF2-40B4-BE49-F238E27FC236}">
                <a16:creationId xmlns:a16="http://schemas.microsoft.com/office/drawing/2014/main" id="{65C91927-0562-4D86-A744-B748B09D6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0675" y="225425"/>
            <a:ext cx="398463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،</a:t>
            </a:r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131101" name="Rectangle 29">
            <a:extLst>
              <a:ext uri="{FF2B5EF4-FFF2-40B4-BE49-F238E27FC236}">
                <a16:creationId xmlns:a16="http://schemas.microsoft.com/office/drawing/2014/main" id="{55B82F04-2E4C-429B-A20B-68BC3AB62A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3463" y="4760913"/>
            <a:ext cx="53975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،</a:t>
            </a:r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131103" name="Rectangle 31">
            <a:extLst>
              <a:ext uri="{FF2B5EF4-FFF2-40B4-BE49-F238E27FC236}">
                <a16:creationId xmlns:a16="http://schemas.microsoft.com/office/drawing/2014/main" id="{D7235058-575A-4143-97CA-36D85D66D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7988" y="800100"/>
            <a:ext cx="13462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مكررة ،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1104" name="Rectangle 32">
            <a:extLst>
              <a:ext uri="{FF2B5EF4-FFF2-40B4-BE49-F238E27FC236}">
                <a16:creationId xmlns:a16="http://schemas.microsoft.com/office/drawing/2014/main" id="{D56B05CF-CC8D-4237-BB85-B4095BF3D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4275" y="800100"/>
            <a:ext cx="19526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تكرارات قيمها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1105" name="Object 33">
            <a:extLst>
              <a:ext uri="{FF2B5EF4-FFF2-40B4-BE49-F238E27FC236}">
                <a16:creationId xmlns:a16="http://schemas.microsoft.com/office/drawing/2014/main" id="{C2AF5D62-CAF6-4857-A62A-1AD8EBA219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6938" y="800100"/>
          <a:ext cx="3683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17" imgW="152280" imgH="228600" progId="Equation.DSMT4">
                  <p:embed/>
                </p:oleObj>
              </mc:Choice>
              <mc:Fallback>
                <p:oleObj name="Equation" r:id="rId17" imgW="15228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800100"/>
                        <a:ext cx="3683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6" name="Object 34">
            <a:extLst>
              <a:ext uri="{FF2B5EF4-FFF2-40B4-BE49-F238E27FC236}">
                <a16:creationId xmlns:a16="http://schemas.microsoft.com/office/drawing/2014/main" id="{7CD8BF13-B681-46B7-AD29-18FFC0502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800100"/>
          <a:ext cx="4270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800100"/>
                        <a:ext cx="4270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7" name="Object 35">
            <a:extLst>
              <a:ext uri="{FF2B5EF4-FFF2-40B4-BE49-F238E27FC236}">
                <a16:creationId xmlns:a16="http://schemas.microsoft.com/office/drawing/2014/main" id="{C924C6E8-8494-454D-A6C0-5D3723A30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0313" y="836613"/>
          <a:ext cx="3619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836613"/>
                        <a:ext cx="3619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08" name="Object 36">
            <a:extLst>
              <a:ext uri="{FF2B5EF4-FFF2-40B4-BE49-F238E27FC236}">
                <a16:creationId xmlns:a16="http://schemas.microsoft.com/office/drawing/2014/main" id="{22DEBE4C-D4C8-4A90-8DC1-CCEB7B89F2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800100"/>
          <a:ext cx="4016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800100"/>
                        <a:ext cx="4016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09" name="Rectangle 37">
            <a:extLst>
              <a:ext uri="{FF2B5EF4-FFF2-40B4-BE49-F238E27FC236}">
                <a16:creationId xmlns:a16="http://schemas.microsoft.com/office/drawing/2014/main" id="{019F5555-5285-47AA-BBE6-1CF8DD712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765175"/>
            <a:ext cx="12573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..........</a:t>
            </a: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graphicFrame>
        <p:nvGraphicFramePr>
          <p:cNvPr id="131110" name="Object 38">
            <a:extLst>
              <a:ext uri="{FF2B5EF4-FFF2-40B4-BE49-F238E27FC236}">
                <a16:creationId xmlns:a16="http://schemas.microsoft.com/office/drawing/2014/main" id="{987FC4A5-58F0-41E9-AD84-57FA945591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1163" y="836613"/>
          <a:ext cx="3746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25" imgW="177480" imgH="228600" progId="Equation.DSMT4">
                  <p:embed/>
                </p:oleObj>
              </mc:Choice>
              <mc:Fallback>
                <p:oleObj name="Equation" r:id="rId25" imgW="17748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836613"/>
                        <a:ext cx="3746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11" name="Rectangle 39">
            <a:extLst>
              <a:ext uri="{FF2B5EF4-FFF2-40B4-BE49-F238E27FC236}">
                <a16:creationId xmlns:a16="http://schemas.microsoft.com/office/drawing/2014/main" id="{D56159E5-CBF4-4C59-AA40-916595C44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836613"/>
            <a:ext cx="16859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على الترتيب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1112" name="Rectangle 40">
            <a:extLst>
              <a:ext uri="{FF2B5EF4-FFF2-40B4-BE49-F238E27FC236}">
                <a16:creationId xmlns:a16="http://schemas.microsoft.com/office/drawing/2014/main" id="{ECCFC3D3-CAD8-4DE3-ACA2-4C48ED698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1736725"/>
            <a:ext cx="827088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فإن :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1113" name="Object 41">
            <a:extLst>
              <a:ext uri="{FF2B5EF4-FFF2-40B4-BE49-F238E27FC236}">
                <a16:creationId xmlns:a16="http://schemas.microsoft.com/office/drawing/2014/main" id="{7342F56F-907E-4925-944C-206245B6D3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628775"/>
          <a:ext cx="47529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27" imgW="2057400" imgH="393480" progId="Equation.DSMT4">
                  <p:embed/>
                </p:oleObj>
              </mc:Choice>
              <mc:Fallback>
                <p:oleObj name="Equation" r:id="rId27" imgW="2057400" imgH="393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628775"/>
                        <a:ext cx="475297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14" name="Rectangle 42">
            <a:extLst>
              <a:ext uri="{FF2B5EF4-FFF2-40B4-BE49-F238E27FC236}">
                <a16:creationId xmlns:a16="http://schemas.microsoft.com/office/drawing/2014/main" id="{7EC38F6F-833C-4C54-87DA-04F389E60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2673350"/>
            <a:ext cx="903288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حيث: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1115" name="Object 43">
            <a:extLst>
              <a:ext uri="{FF2B5EF4-FFF2-40B4-BE49-F238E27FC236}">
                <a16:creationId xmlns:a16="http://schemas.microsoft.com/office/drawing/2014/main" id="{4F1E3C88-7E21-456D-8540-9CB6FBC49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7425" y="2781300"/>
          <a:ext cx="37449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29" imgW="1625400" imgH="228600" progId="Equation.DSMT4">
                  <p:embed/>
                </p:oleObj>
              </mc:Choice>
              <mc:Fallback>
                <p:oleObj name="Equation" r:id="rId29" imgW="1625400" imgH="2286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2781300"/>
                        <a:ext cx="37449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16" name="Rectangle 44">
            <a:extLst>
              <a:ext uri="{FF2B5EF4-FFF2-40B4-BE49-F238E27FC236}">
                <a16:creationId xmlns:a16="http://schemas.microsoft.com/office/drawing/2014/main" id="{59BB4519-339D-4E0B-9988-1B6CDC575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744788"/>
            <a:ext cx="24145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مجموع التكرارات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1117" name="Rectangle 45">
            <a:extLst>
              <a:ext uri="{FF2B5EF4-FFF2-40B4-BE49-F238E27FC236}">
                <a16:creationId xmlns:a16="http://schemas.microsoft.com/office/drawing/2014/main" id="{5CF46B2D-2DFE-4830-B076-0BACAAAED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3357563"/>
            <a:ext cx="31353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وسط الحسابي المتوازن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1118" name="WordArt 46">
            <a:extLst>
              <a:ext uri="{FF2B5EF4-FFF2-40B4-BE49-F238E27FC236}">
                <a16:creationId xmlns:a16="http://schemas.microsoft.com/office/drawing/2014/main" id="{F2C21509-DD65-4201-9AA4-D9BB187AE68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920038" y="4005263"/>
            <a:ext cx="869950" cy="503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BottomRight">
                <a:rot lat="0" lon="21239998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  <a:contourClr>
                <a:srgbClr val="DCEBF5"/>
              </a:contourClr>
            </a:sp3d>
          </a:bodyPr>
          <a:lstStyle/>
          <a:p>
            <a:pPr algn="ctr"/>
            <a:r>
              <a:rPr lang="ar-SA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DCEBF5"/>
                    </a:gs>
                    <a:gs pos="8000">
                      <a:srgbClr val="83A7C3"/>
                    </a:gs>
                    <a:gs pos="13000">
                      <a:srgbClr val="768FB9"/>
                    </a:gs>
                    <a:gs pos="21001">
                      <a:srgbClr val="83A7C3"/>
                    </a:gs>
                    <a:gs pos="52000">
                      <a:srgbClr val="FFFFFF"/>
                    </a:gs>
                    <a:gs pos="56000">
                      <a:srgbClr val="9C6563"/>
                    </a:gs>
                    <a:gs pos="58000">
                      <a:srgbClr val="80302D"/>
                    </a:gs>
                    <a:gs pos="71001">
                      <a:srgbClr val="C0524E"/>
                    </a:gs>
                    <a:gs pos="94000">
                      <a:srgbClr val="EBDAD4"/>
                    </a:gs>
                    <a:gs pos="100000">
                      <a:srgbClr val="55261C"/>
                    </a:gs>
                  </a:gsLst>
                  <a:lin ang="5400000" scaled="1"/>
                </a:gradFill>
                <a:latin typeface="Arial" panose="020B0604020202020204" pitchFamily="34" charset="0"/>
              </a:rPr>
              <a:t>مثال :</a:t>
            </a:r>
            <a:endParaRPr lang="fr-FR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DCEBF5"/>
                  </a:gs>
                  <a:gs pos="8000">
                    <a:srgbClr val="83A7C3"/>
                  </a:gs>
                  <a:gs pos="13000">
                    <a:srgbClr val="768FB9"/>
                  </a:gs>
                  <a:gs pos="21001">
                    <a:srgbClr val="83A7C3"/>
                  </a:gs>
                  <a:gs pos="52000">
                    <a:srgbClr val="FFFFFF"/>
                  </a:gs>
                  <a:gs pos="56000">
                    <a:srgbClr val="9C6563"/>
                  </a:gs>
                  <a:gs pos="58000">
                    <a:srgbClr val="80302D"/>
                  </a:gs>
                  <a:gs pos="71001">
                    <a:srgbClr val="C0524E"/>
                  </a:gs>
                  <a:gs pos="94000">
                    <a:srgbClr val="EBDAD4"/>
                  </a:gs>
                  <a:gs pos="100000">
                    <a:srgbClr val="55261C"/>
                  </a:gs>
                </a:gsLst>
                <a:lin ang="5400000" scaled="1"/>
              </a:gradFill>
              <a:latin typeface="Arial" panose="020B0604020202020204" pitchFamily="34" charset="0"/>
            </a:endParaRPr>
          </a:p>
        </p:txBody>
      </p:sp>
      <p:sp>
        <p:nvSpPr>
          <p:cNvPr id="131119" name="Rectangle 47">
            <a:extLst>
              <a:ext uri="{FF2B5EF4-FFF2-40B4-BE49-F238E27FC236}">
                <a16:creationId xmlns:a16="http://schemas.microsoft.com/office/drawing/2014/main" id="{32369BBE-DBA4-47F3-9A5B-FB964EF09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0" y="4041775"/>
            <a:ext cx="36480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لتكن السلسة الإحصائية التالية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8209" name="Object 48">
            <a:extLst>
              <a:ext uri="{FF2B5EF4-FFF2-40B4-BE49-F238E27FC236}">
                <a16:creationId xmlns:a16="http://schemas.microsoft.com/office/drawing/2014/main" id="{FBD76255-6E16-4DE9-8E7F-967030F6A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144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31" imgW="914400" imgH="198720" progId="Equation.DSMT4">
                  <p:embed/>
                </p:oleObj>
              </mc:Choice>
              <mc:Fallback>
                <p:oleObj name="Equation" r:id="rId31" imgW="914400" imgH="19872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447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21" name="Object 49">
            <a:extLst>
              <a:ext uri="{FF2B5EF4-FFF2-40B4-BE49-F238E27FC236}">
                <a16:creationId xmlns:a16="http://schemas.microsoft.com/office/drawing/2014/main" id="{DD3445E9-064F-4DC4-9817-272C13DC5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6938" y="4760913"/>
          <a:ext cx="14763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33" imgW="368280" imgH="330120" progId="Equation.DSMT4">
                  <p:embed/>
                </p:oleObj>
              </mc:Choice>
              <mc:Fallback>
                <p:oleObj name="Equation" r:id="rId33" imgW="368280" imgH="33012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760913"/>
                        <a:ext cx="147637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22" name="Object 50">
            <a:extLst>
              <a:ext uri="{FF2B5EF4-FFF2-40B4-BE49-F238E27FC236}">
                <a16:creationId xmlns:a16="http://schemas.microsoft.com/office/drawing/2014/main" id="{5AE1BDE9-1012-410C-8D30-51E5E3891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5850" y="4724400"/>
          <a:ext cx="8286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35" imgW="228600" imgH="330120" progId="Equation.DSMT4">
                  <p:embed/>
                </p:oleObj>
              </mc:Choice>
              <mc:Fallback>
                <p:oleObj name="Equation" r:id="rId35" imgW="228600" imgH="33012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4724400"/>
                        <a:ext cx="82867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24" name="Rectangle 52">
            <a:extLst>
              <a:ext uri="{FF2B5EF4-FFF2-40B4-BE49-F238E27FC236}">
                <a16:creationId xmlns:a16="http://schemas.microsoft.com/office/drawing/2014/main" id="{2BFAD5C6-2C10-4A07-BD20-FB56A0356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760913"/>
            <a:ext cx="39846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،</a:t>
            </a:r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131126" name="Rectangle 54">
            <a:extLst>
              <a:ext uri="{FF2B5EF4-FFF2-40B4-BE49-F238E27FC236}">
                <a16:creationId xmlns:a16="http://schemas.microsoft.com/office/drawing/2014/main" id="{F2CA49F6-AF56-4D1B-AE91-D7208A7BF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4760913"/>
            <a:ext cx="398462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،</a:t>
            </a:r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graphicFrame>
        <p:nvGraphicFramePr>
          <p:cNvPr id="131127" name="Object 55">
            <a:extLst>
              <a:ext uri="{FF2B5EF4-FFF2-40B4-BE49-F238E27FC236}">
                <a16:creationId xmlns:a16="http://schemas.microsoft.com/office/drawing/2014/main" id="{C1A6F8DC-4208-4398-8786-D4AAFE63A5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4833938"/>
          <a:ext cx="2825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37" imgW="126720" imgH="177480" progId="Equation.DSMT4">
                  <p:embed/>
                </p:oleObj>
              </mc:Choice>
              <mc:Fallback>
                <p:oleObj name="Equation" r:id="rId37" imgW="126720" imgH="1774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833938"/>
                        <a:ext cx="2825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29" name="Object 57">
            <a:extLst>
              <a:ext uri="{FF2B5EF4-FFF2-40B4-BE49-F238E27FC236}">
                <a16:creationId xmlns:a16="http://schemas.microsoft.com/office/drawing/2014/main" id="{84BE918F-B96C-4BE6-B2AC-4D5DF25B0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4689475"/>
          <a:ext cx="14398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39" imgW="444240" imgH="342720" progId="Equation.DSMT4">
                  <p:embed/>
                </p:oleObj>
              </mc:Choice>
              <mc:Fallback>
                <p:oleObj name="Equation" r:id="rId39" imgW="444240" imgH="34272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689475"/>
                        <a:ext cx="14398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30" name="Object 58">
            <a:extLst>
              <a:ext uri="{FF2B5EF4-FFF2-40B4-BE49-F238E27FC236}">
                <a16:creationId xmlns:a16="http://schemas.microsoft.com/office/drawing/2014/main" id="{43BFCAA6-AB91-49B2-A193-DB0797DB5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1663" y="4652963"/>
          <a:ext cx="7556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41" imgW="228600" imgH="330120" progId="Equation.DSMT4">
                  <p:embed/>
                </p:oleObj>
              </mc:Choice>
              <mc:Fallback>
                <p:oleObj name="Equation" r:id="rId41" imgW="228600" imgH="33012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4652963"/>
                        <a:ext cx="7556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31" name="Rectangle 59">
            <a:extLst>
              <a:ext uri="{FF2B5EF4-FFF2-40B4-BE49-F238E27FC236}">
                <a16:creationId xmlns:a16="http://schemas.microsoft.com/office/drawing/2014/main" id="{2C29C41C-8147-4079-A850-01FD0A14F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1300" y="4689475"/>
            <a:ext cx="296863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.</a:t>
            </a:r>
            <a:endParaRPr lang="fr-FR" sz="32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131132" name="Object 60">
            <a:extLst>
              <a:ext uri="{FF2B5EF4-FFF2-40B4-BE49-F238E27FC236}">
                <a16:creationId xmlns:a16="http://schemas.microsoft.com/office/drawing/2014/main" id="{ACEA43D0-B2A9-4D6F-A81F-2A5E933690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5624513"/>
          <a:ext cx="48244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43" imgW="2019240" imgH="393480" progId="Equation.DSMT4">
                  <p:embed/>
                </p:oleObj>
              </mc:Choice>
              <mc:Fallback>
                <p:oleObj name="Equation" r:id="rId43" imgW="2019240" imgH="3934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624513"/>
                        <a:ext cx="48244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33" name="Oval 61">
            <a:extLst>
              <a:ext uri="{FF2B5EF4-FFF2-40B4-BE49-F238E27FC236}">
                <a16:creationId xmlns:a16="http://schemas.microsoft.com/office/drawing/2014/main" id="{E50E03A3-14BF-48D4-8834-AF9E0719D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25" y="5661025"/>
            <a:ext cx="323850" cy="396875"/>
          </a:xfrm>
          <a:prstGeom prst="ellipse">
            <a:avLst/>
          </a:prstGeom>
          <a:noFill/>
          <a:ln w="19050" algn="ctr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31134" name="Line 62">
            <a:extLst>
              <a:ext uri="{FF2B5EF4-FFF2-40B4-BE49-F238E27FC236}">
                <a16:creationId xmlns:a16="http://schemas.microsoft.com/office/drawing/2014/main" id="{F5C94244-BB11-4568-AE2A-7C334BAAD54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32025" y="5229225"/>
            <a:ext cx="4427538" cy="431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31135" name="Oval 63">
            <a:extLst>
              <a:ext uri="{FF2B5EF4-FFF2-40B4-BE49-F238E27FC236}">
                <a16:creationId xmlns:a16="http://schemas.microsoft.com/office/drawing/2014/main" id="{A2A9E2A5-1BE6-4463-89C4-3822653A8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5661025"/>
            <a:ext cx="323850" cy="360363"/>
          </a:xfrm>
          <a:prstGeom prst="ellipse">
            <a:avLst/>
          </a:prstGeom>
          <a:noFill/>
          <a:ln w="19050" algn="ctr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31136" name="Line 64">
            <a:extLst>
              <a:ext uri="{FF2B5EF4-FFF2-40B4-BE49-F238E27FC236}">
                <a16:creationId xmlns:a16="http://schemas.microsoft.com/office/drawing/2014/main" id="{C47CA428-0E14-4AB1-938A-F4A24F5FE7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6600" y="5192713"/>
            <a:ext cx="2016125" cy="503237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31137" name="Oval 65">
            <a:extLst>
              <a:ext uri="{FF2B5EF4-FFF2-40B4-BE49-F238E27FC236}">
                <a16:creationId xmlns:a16="http://schemas.microsoft.com/office/drawing/2014/main" id="{4DB1AF8A-B5A4-490F-9ACE-58F8E5589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9225" y="5661025"/>
            <a:ext cx="252413" cy="360363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31138" name="Line 66">
            <a:extLst>
              <a:ext uri="{FF2B5EF4-FFF2-40B4-BE49-F238E27FC236}">
                <a16:creationId xmlns:a16="http://schemas.microsoft.com/office/drawing/2014/main" id="{D7925F54-F15F-4CF9-9B49-7FCCD235BF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67175" y="5157788"/>
            <a:ext cx="433388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31139" name="Oval 67">
            <a:extLst>
              <a:ext uri="{FF2B5EF4-FFF2-40B4-BE49-F238E27FC236}">
                <a16:creationId xmlns:a16="http://schemas.microsoft.com/office/drawing/2014/main" id="{C2C68980-C31B-46F5-87BC-61A16FC82F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413" y="5697538"/>
            <a:ext cx="360362" cy="323850"/>
          </a:xfrm>
          <a:prstGeom prst="ellipse">
            <a:avLst/>
          </a:prstGeom>
          <a:noFill/>
          <a:ln w="19050" algn="ctr">
            <a:solidFill>
              <a:srgbClr val="0000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31140" name="Line 68">
            <a:extLst>
              <a:ext uri="{FF2B5EF4-FFF2-40B4-BE49-F238E27FC236}">
                <a16:creationId xmlns:a16="http://schemas.microsoft.com/office/drawing/2014/main" id="{2E04E6FD-25E3-40B7-829C-334F8F170F0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19475" y="5229225"/>
            <a:ext cx="1512888" cy="468313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31142" name="Oval 70">
            <a:extLst>
              <a:ext uri="{FF2B5EF4-FFF2-40B4-BE49-F238E27FC236}">
                <a16:creationId xmlns:a16="http://schemas.microsoft.com/office/drawing/2014/main" id="{243EC27A-E617-4601-8C35-92F137D95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5589588"/>
            <a:ext cx="323850" cy="468312"/>
          </a:xfrm>
          <a:prstGeom prst="ellipse">
            <a:avLst/>
          </a:prstGeom>
          <a:noFill/>
          <a:ln w="19050" algn="ctr">
            <a:solidFill>
              <a:srgbClr val="9900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31143" name="Line 71">
            <a:extLst>
              <a:ext uri="{FF2B5EF4-FFF2-40B4-BE49-F238E27FC236}">
                <a16:creationId xmlns:a16="http://schemas.microsoft.com/office/drawing/2014/main" id="{9D0B1CD1-428F-4D2A-B792-149EE91D022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95513" y="5229225"/>
            <a:ext cx="3708400" cy="395288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graphicFrame>
        <p:nvGraphicFramePr>
          <p:cNvPr id="131144" name="Object 72">
            <a:extLst>
              <a:ext uri="{FF2B5EF4-FFF2-40B4-BE49-F238E27FC236}">
                <a16:creationId xmlns:a16="http://schemas.microsoft.com/office/drawing/2014/main" id="{B7749B70-B2F6-4366-9C26-CF07102CC6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5589588"/>
          <a:ext cx="7508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45" imgW="342720" imgH="393480" progId="Equation.DSMT4">
                  <p:embed/>
                </p:oleObj>
              </mc:Choice>
              <mc:Fallback>
                <p:oleObj name="Equation" r:id="rId45" imgW="342720" imgH="39348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589588"/>
                        <a:ext cx="7508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145" name="Object 73">
            <a:extLst>
              <a:ext uri="{FF2B5EF4-FFF2-40B4-BE49-F238E27FC236}">
                <a16:creationId xmlns:a16="http://schemas.microsoft.com/office/drawing/2014/main" id="{BE82052D-F68F-40EC-A6E9-194416DABC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8" y="6413500"/>
          <a:ext cx="12239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47" imgW="698400" imgH="253800" progId="Equation.DSMT4">
                  <p:embed/>
                </p:oleObj>
              </mc:Choice>
              <mc:Fallback>
                <p:oleObj name="Equation" r:id="rId47" imgW="698400" imgH="2538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6413500"/>
                        <a:ext cx="1223962" cy="444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46" name="Rectangle 74">
            <a:extLst>
              <a:ext uri="{FF2B5EF4-FFF2-40B4-BE49-F238E27FC236}">
                <a16:creationId xmlns:a16="http://schemas.microsoft.com/office/drawing/2014/main" id="{BCE09E61-14C7-4F91-8ECC-B93071029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6278563"/>
            <a:ext cx="7524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أي :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3107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31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31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3000" fill="hold"/>
                                        <p:tgtEl>
                                          <p:spTgt spid="131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0" fill="hold"/>
                                        <p:tgtEl>
                                          <p:spTgt spid="131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000" fill="hold"/>
                                        <p:tgtEl>
                                          <p:spTgt spid="131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000" fill="hold"/>
                                        <p:tgtEl>
                                          <p:spTgt spid="131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1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1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131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131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13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3000" fill="hold"/>
                                        <p:tgtEl>
                                          <p:spTgt spid="131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3000" fill="hold"/>
                                        <p:tgtEl>
                                          <p:spTgt spid="131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1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131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1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131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131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131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131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2000" fill="hold"/>
                                        <p:tgtEl>
                                          <p:spTgt spid="131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000" fill="hold"/>
                                        <p:tgtEl>
                                          <p:spTgt spid="131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131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131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131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131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131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131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131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131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131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131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3000" fill="hold"/>
                                        <p:tgtEl>
                                          <p:spTgt spid="131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3000" fill="hold"/>
                                        <p:tgtEl>
                                          <p:spTgt spid="131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0" fill="hold"/>
                                        <p:tgtEl>
                                          <p:spTgt spid="131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0" fill="hold"/>
                                        <p:tgtEl>
                                          <p:spTgt spid="131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0" fill="hold"/>
                                        <p:tgtEl>
                                          <p:spTgt spid="131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0" fill="hold"/>
                                        <p:tgtEl>
                                          <p:spTgt spid="131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1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131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1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2000" fill="hold"/>
                                        <p:tgtEl>
                                          <p:spTgt spid="131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2000" fill="hold"/>
                                        <p:tgtEl>
                                          <p:spTgt spid="131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3000" fill="hold"/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3000" fill="hold"/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3000" fill="hold"/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000" fill="hold"/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0" fill="hold"/>
                                        <p:tgtEl>
                                          <p:spTgt spid="131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0" fill="hold"/>
                                        <p:tgtEl>
                                          <p:spTgt spid="131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1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2000" fill="hold"/>
                                        <p:tgtEl>
                                          <p:spTgt spid="131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1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3000" fill="hold"/>
                                        <p:tgtEl>
                                          <p:spTgt spid="131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3000" fill="hold"/>
                                        <p:tgtEl>
                                          <p:spTgt spid="131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3000" fill="hold"/>
                                        <p:tgtEl>
                                          <p:spTgt spid="131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3000" fill="hold"/>
                                        <p:tgtEl>
                                          <p:spTgt spid="131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1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2000" fill="hold"/>
                                        <p:tgtEl>
                                          <p:spTgt spid="131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1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3" dur="2000" fill="hold"/>
                                        <p:tgtEl>
                                          <p:spTgt spid="131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4" dur="2000" fill="hold"/>
                                        <p:tgtEl>
                                          <p:spTgt spid="131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3000" fill="hold"/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3000" fill="hold"/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3000" fill="hold"/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3000" fill="hold"/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1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2000" fill="hold"/>
                                        <p:tgtEl>
                                          <p:spTgt spid="131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1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7" dur="2000" fill="hold"/>
                                        <p:tgtEl>
                                          <p:spTgt spid="131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2000" fill="hold"/>
                                        <p:tgtEl>
                                          <p:spTgt spid="131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5" dur="2000"/>
                                        <p:tgtEl>
                                          <p:spTgt spid="13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0" dur="2000" fill="hold"/>
                                        <p:tgtEl>
                                          <p:spTgt spid="131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1" dur="2000" fill="hold"/>
                                        <p:tgtEl>
                                          <p:spTgt spid="131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6" dur="500" fill="hold"/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500" fill="hold"/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0" dur="2000" fill="hold"/>
                                        <p:tgtEl>
                                          <p:spTgt spid="131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2000" fill="hold"/>
                                        <p:tgtEl>
                                          <p:spTgt spid="131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 nodeType="clickPar">
                      <p:stCondLst>
                        <p:cond delay="indefinite"/>
                      </p:stCondLst>
                      <p:childTnLst>
                        <p:par>
                          <p:cTn id="2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6" dur="1000" fill="hold"/>
                                        <p:tgtEl>
                                          <p:spTgt spid="131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1000" fill="hold"/>
                                        <p:tgtEl>
                                          <p:spTgt spid="131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2" dur="2000" fill="hold"/>
                                        <p:tgtEl>
                                          <p:spTgt spid="131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2000" fill="hold"/>
                                        <p:tgtEl>
                                          <p:spTgt spid="131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 nodeType="clickPar">
                      <p:stCondLst>
                        <p:cond delay="indefinite"/>
                      </p:stCondLst>
                      <p:childTnLst>
                        <p:par>
                          <p:cTn id="2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8" dur="500" fill="hold"/>
                                        <p:tgtEl>
                                          <p:spTgt spid="131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500" fill="hold"/>
                                        <p:tgtEl>
                                          <p:spTgt spid="131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2" dur="2000" fill="hold"/>
                                        <p:tgtEl>
                                          <p:spTgt spid="131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2000" fill="hold"/>
                                        <p:tgtEl>
                                          <p:spTgt spid="131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 nodeType="clickPar">
                      <p:stCondLst>
                        <p:cond delay="indefinite"/>
                      </p:stCondLst>
                      <p:childTnLst>
                        <p:par>
                          <p:cTn id="2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8" dur="1000" fill="hold"/>
                                        <p:tgtEl>
                                          <p:spTgt spid="131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1000" fill="hold"/>
                                        <p:tgtEl>
                                          <p:spTgt spid="131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2" dur="2000" fill="hold"/>
                                        <p:tgtEl>
                                          <p:spTgt spid="131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2000" fill="hold"/>
                                        <p:tgtEl>
                                          <p:spTgt spid="131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 nodeType="clickPar">
                      <p:stCondLst>
                        <p:cond delay="indefinite"/>
                      </p:stCondLst>
                      <p:childTnLst>
                        <p:par>
                          <p:cTn id="3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8" dur="1000" fill="hold"/>
                                        <p:tgtEl>
                                          <p:spTgt spid="131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1000" fill="hold"/>
                                        <p:tgtEl>
                                          <p:spTgt spid="131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 nodeType="clickPar">
                      <p:stCondLst>
                        <p:cond delay="indefinite"/>
                      </p:stCondLst>
                      <p:childTnLst>
                        <p:par>
                          <p:cTn id="3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4" dur="20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20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20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20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 nodeType="clickPar">
                      <p:stCondLst>
                        <p:cond delay="indefinite"/>
                      </p:stCondLst>
                      <p:childTnLst>
                        <p:par>
                          <p:cTn id="3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31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3000" fill="hold"/>
                                        <p:tgtEl>
                                          <p:spTgt spid="131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31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9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 nodeType="clickPar">
                      <p:stCondLst>
                        <p:cond delay="indefinite"/>
                      </p:stCondLst>
                      <p:childTnLst>
                        <p:par>
                          <p:cTn id="3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4" dur="1000" fill="hold"/>
                                        <p:tgtEl>
                                          <p:spTgt spid="131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5" dur="1000" fill="hold"/>
                                        <p:tgtEl>
                                          <p:spTgt spid="131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8" dur="2000" fill="hold"/>
                                        <p:tgtEl>
                                          <p:spTgt spid="131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2000" fill="hold"/>
                                        <p:tgtEl>
                                          <p:spTgt spid="131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 nodeType="clickPar">
                      <p:stCondLst>
                        <p:cond delay="indefinite"/>
                      </p:stCondLst>
                      <p:childTnLst>
                        <p:par>
                          <p:cTn id="3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4" dur="1000" fill="hold"/>
                                        <p:tgtEl>
                                          <p:spTgt spid="131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5" dur="1000" fill="hold"/>
                                        <p:tgtEl>
                                          <p:spTgt spid="131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8" dur="2000" fill="hold"/>
                                        <p:tgtEl>
                                          <p:spTgt spid="131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9" dur="2000" fill="hold"/>
                                        <p:tgtEl>
                                          <p:spTgt spid="131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0" fill="hold" nodeType="clickPar">
                      <p:stCondLst>
                        <p:cond delay="indefinite"/>
                      </p:stCondLst>
                      <p:childTnLst>
                        <p:par>
                          <p:cTn id="3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4" dur="1000" fill="hold"/>
                                        <p:tgtEl>
                                          <p:spTgt spid="131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1000" fill="hold"/>
                                        <p:tgtEl>
                                          <p:spTgt spid="131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8" dur="2000" fill="hold"/>
                                        <p:tgtEl>
                                          <p:spTgt spid="131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2000" fill="hold"/>
                                        <p:tgtEl>
                                          <p:spTgt spid="131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 nodeType="clickPar">
                      <p:stCondLst>
                        <p:cond delay="indefinite"/>
                      </p:stCondLst>
                      <p:childTnLst>
                        <p:par>
                          <p:cTn id="3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4" dur="1000" fill="hold"/>
                                        <p:tgtEl>
                                          <p:spTgt spid="131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5" dur="1000" fill="hold"/>
                                        <p:tgtEl>
                                          <p:spTgt spid="131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8" dur="2000" fill="hold"/>
                                        <p:tgtEl>
                                          <p:spTgt spid="131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9" dur="2000" fill="hold"/>
                                        <p:tgtEl>
                                          <p:spTgt spid="131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 nodeType="clickPar">
                      <p:stCondLst>
                        <p:cond delay="indefinite"/>
                      </p:stCondLst>
                      <p:childTnLst>
                        <p:par>
                          <p:cTn id="3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4" dur="1000" fill="hold"/>
                                        <p:tgtEl>
                                          <p:spTgt spid="131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5" dur="1000" fill="hold"/>
                                        <p:tgtEl>
                                          <p:spTgt spid="131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8" dur="2000" fill="hold"/>
                                        <p:tgtEl>
                                          <p:spTgt spid="131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9" dur="2000" fill="hold"/>
                                        <p:tgtEl>
                                          <p:spTgt spid="131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 nodeType="clickPar">
                      <p:stCondLst>
                        <p:cond delay="indefinite"/>
                      </p:stCondLst>
                      <p:childTnLst>
                        <p:par>
                          <p:cTn id="3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4" dur="2000" fill="hold"/>
                                        <p:tgtEl>
                                          <p:spTgt spid="131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2000" fill="hold"/>
                                        <p:tgtEl>
                                          <p:spTgt spid="131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2000" fill="hold"/>
                                        <p:tgtEl>
                                          <p:spTgt spid="131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2000" fill="hold"/>
                                        <p:tgtEl>
                                          <p:spTgt spid="131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 nodeType="clickPar">
                      <p:stCondLst>
                        <p:cond delay="indefinite"/>
                      </p:stCondLst>
                      <p:childTnLst>
                        <p:par>
                          <p:cTn id="3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1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5" dur="2000" fill="hold"/>
                                        <p:tgtEl>
                                          <p:spTgt spid="131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1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2" dur="2000" fill="hold"/>
                                        <p:tgtEl>
                                          <p:spTgt spid="131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3" dur="2000" fill="hold"/>
                                        <p:tgtEl>
                                          <p:spTgt spid="131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build="p" animBg="1"/>
      <p:bldP spid="131083" grpId="0"/>
      <p:bldP spid="131084" grpId="0"/>
      <p:bldP spid="131085" grpId="0"/>
      <p:bldP spid="131086" grpId="0"/>
      <p:bldP spid="131088" grpId="0" animBg="1"/>
      <p:bldP spid="131089" grpId="0"/>
      <p:bldP spid="131096" grpId="0"/>
      <p:bldP spid="131097" grpId="0"/>
      <p:bldP spid="131098" grpId="0"/>
      <p:bldP spid="131099" grpId="0"/>
      <p:bldP spid="131100" grpId="0"/>
      <p:bldP spid="131101" grpId="0"/>
      <p:bldP spid="131103" grpId="0"/>
      <p:bldP spid="131104" grpId="0"/>
      <p:bldP spid="131109" grpId="0"/>
      <p:bldP spid="131111" grpId="0"/>
      <p:bldP spid="131112" grpId="0"/>
      <p:bldP spid="131114" grpId="0"/>
      <p:bldP spid="131116" grpId="0"/>
      <p:bldP spid="131117" grpId="0"/>
      <p:bldP spid="131119" grpId="0"/>
      <p:bldP spid="131124" grpId="0"/>
      <p:bldP spid="131126" grpId="0"/>
      <p:bldP spid="131131" grpId="0"/>
      <p:bldP spid="131133" grpId="0" animBg="1"/>
      <p:bldP spid="131135" grpId="0" animBg="1"/>
      <p:bldP spid="131137" grpId="0" animBg="1"/>
      <p:bldP spid="131139" grpId="0" animBg="1"/>
      <p:bldP spid="1311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Rectangle 3">
            <a:extLst>
              <a:ext uri="{FF2B5EF4-FFF2-40B4-BE49-F238E27FC236}">
                <a16:creationId xmlns:a16="http://schemas.microsoft.com/office/drawing/2014/main" id="{5EFEAFB5-BEBA-4772-85FE-EF27DE66AB5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  <a:solidFill>
            <a:srgbClr val="FF9900">
              <a:alpha val="75000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ar-DZ" sz="2800"/>
              <a:t>   </a:t>
            </a:r>
            <a:endParaRPr lang="ar-DZ" sz="3600">
              <a:solidFill>
                <a:srgbClr val="A50021"/>
              </a:solidFill>
            </a:endParaRPr>
          </a:p>
        </p:txBody>
      </p:sp>
      <p:graphicFrame>
        <p:nvGraphicFramePr>
          <p:cNvPr id="134220" name="Group 76">
            <a:extLst>
              <a:ext uri="{FF2B5EF4-FFF2-40B4-BE49-F238E27FC236}">
                <a16:creationId xmlns:a16="http://schemas.microsoft.com/office/drawing/2014/main" id="{165D0016-799D-45AE-A1AF-0FCBD2DB5DAA}"/>
              </a:ext>
            </a:extLst>
          </p:cNvPr>
          <p:cNvGraphicFramePr>
            <a:graphicFrameLocks noGrp="1"/>
          </p:cNvGraphicFramePr>
          <p:nvPr/>
        </p:nvGraphicFramePr>
        <p:xfrm>
          <a:off x="0" y="549275"/>
          <a:ext cx="8893175" cy="1008063"/>
        </p:xfrm>
        <a:graphic>
          <a:graphicData uri="http://schemas.openxmlformats.org/drawingml/2006/table">
            <a:tbl>
              <a:tblPr rtl="1"/>
              <a:tblGrid>
                <a:gridCol w="8893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008063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5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34158" name="Rectangle 14">
            <a:extLst>
              <a:ext uri="{FF2B5EF4-FFF2-40B4-BE49-F238E27FC236}">
                <a16:creationId xmlns:a16="http://schemas.microsoft.com/office/drawing/2014/main" id="{4639E519-2FDE-4706-8002-0BCFF2A6F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7575" y="549275"/>
            <a:ext cx="40687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وسط الحسابي لسلسلة إحصائية ، 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4162" name="Rectangle 18">
            <a:extLst>
              <a:ext uri="{FF2B5EF4-FFF2-40B4-BE49-F238E27FC236}">
                <a16:creationId xmlns:a16="http://schemas.microsoft.com/office/drawing/2014/main" id="{2607E998-5C66-4886-83CF-DC34974E8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9725" y="549275"/>
            <a:ext cx="19446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مجمعة في فئات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4163" name="Rectangle 19">
            <a:extLst>
              <a:ext uri="{FF2B5EF4-FFF2-40B4-BE49-F238E27FC236}">
                <a16:creationId xmlns:a16="http://schemas.microsoft.com/office/drawing/2014/main" id="{A52A6DDE-9000-4BCC-A7D8-67C321AE1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12763"/>
            <a:ext cx="29702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هو مجموع مراكز الفئات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4164" name="Rectangle 20">
            <a:extLst>
              <a:ext uri="{FF2B5EF4-FFF2-40B4-BE49-F238E27FC236}">
                <a16:creationId xmlns:a16="http://schemas.microsoft.com/office/drawing/2014/main" id="{2CEDE56D-F5E4-484E-9894-B74189552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944563"/>
            <a:ext cx="17176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على  عددها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4166" name="WordArt 22" descr="Papier Kraft">
            <a:extLst>
              <a:ext uri="{FF2B5EF4-FFF2-40B4-BE49-F238E27FC236}">
                <a16:creationId xmlns:a16="http://schemas.microsoft.com/office/drawing/2014/main" id="{646C365D-1AC6-4DF3-B77E-CF9E51AA30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943850" y="1916113"/>
            <a:ext cx="1200150" cy="374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3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مثال :   </a:t>
            </a:r>
            <a:endParaRPr lang="fr-FR" sz="3600" kern="10">
              <a:ln w="9525">
                <a:solidFill>
                  <a:srgbClr val="008000"/>
                </a:solidFill>
                <a:round/>
                <a:headEnd/>
                <a:tailEnd/>
              </a:ln>
              <a:blipFill dpi="0" rotWithShape="0">
                <a:blip r:embed="rId3"/>
                <a:srcRect/>
                <a:tile tx="0" ty="0" sx="100000" sy="100000" flip="none" algn="tl"/>
              </a:blipFill>
              <a:effectLst>
                <a:outerShdw dist="563972" dir="14049741" sx="125000" sy="125000" algn="tl" rotWithShape="0">
                  <a:srgbClr val="C7DFD3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34167" name="Rectangle 23">
            <a:extLst>
              <a:ext uri="{FF2B5EF4-FFF2-40B4-BE49-F238E27FC236}">
                <a16:creationId xmlns:a16="http://schemas.microsoft.com/office/drawing/2014/main" id="{D33FB5F5-B3F2-41FF-863F-463108E0F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3913" y="1773238"/>
            <a:ext cx="21812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إليك الجدول الآتي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4168" name="Rectangle 24">
            <a:extLst>
              <a:ext uri="{FF2B5EF4-FFF2-40B4-BE49-F238E27FC236}">
                <a16:creationId xmlns:a16="http://schemas.microsoft.com/office/drawing/2014/main" id="{D0AFBB16-848D-47B3-871A-464B0B2F2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1736725"/>
            <a:ext cx="9112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حيث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4169" name="Object 25">
            <a:extLst>
              <a:ext uri="{FF2B5EF4-FFF2-40B4-BE49-F238E27FC236}">
                <a16:creationId xmlns:a16="http://schemas.microsoft.com/office/drawing/2014/main" id="{4D4EE6AA-DF25-44A7-84F9-4A01C5FEEC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1388" y="1773238"/>
          <a:ext cx="3016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4" imgW="101520" imgH="164880" progId="Equation.DSMT4">
                  <p:embed/>
                </p:oleObj>
              </mc:Choice>
              <mc:Fallback>
                <p:oleObj name="Equation" r:id="rId4" imgW="101520" imgH="164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1773238"/>
                        <a:ext cx="3016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70" name="Rectangle 26">
            <a:extLst>
              <a:ext uri="{FF2B5EF4-FFF2-40B4-BE49-F238E27FC236}">
                <a16:creationId xmlns:a16="http://schemas.microsoft.com/office/drawing/2014/main" id="{5CB5FC65-E352-4D41-BCC1-79B99562C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9363" y="1700213"/>
            <a:ext cx="21621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يمثل فترة زمنية.</a:t>
            </a: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graphicFrame>
        <p:nvGraphicFramePr>
          <p:cNvPr id="134282" name="Group 138">
            <a:extLst>
              <a:ext uri="{FF2B5EF4-FFF2-40B4-BE49-F238E27FC236}">
                <a16:creationId xmlns:a16="http://schemas.microsoft.com/office/drawing/2014/main" id="{E3EBFF2B-82AB-4880-94A7-4DD9D6DAE7FB}"/>
              </a:ext>
            </a:extLst>
          </p:cNvPr>
          <p:cNvGraphicFramePr>
            <a:graphicFrameLocks noGrp="1"/>
          </p:cNvGraphicFramePr>
          <p:nvPr/>
        </p:nvGraphicFramePr>
        <p:xfrm>
          <a:off x="142875" y="2600325"/>
          <a:ext cx="8713788" cy="1404938"/>
        </p:xfrm>
        <a:graphic>
          <a:graphicData uri="http://schemas.openxmlformats.org/drawingml/2006/table">
            <a:tbl>
              <a:tblPr rtl="1"/>
              <a:tblGrid>
                <a:gridCol w="22875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462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82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208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63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0010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  <a:endParaRPr kumimoji="0" lang="fr-FR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4838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34208" name="Object 64">
            <a:extLst>
              <a:ext uri="{FF2B5EF4-FFF2-40B4-BE49-F238E27FC236}">
                <a16:creationId xmlns:a16="http://schemas.microsoft.com/office/drawing/2014/main" id="{BE0A6448-EFE9-40EE-8D8A-0DB64B443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8" y="2889250"/>
          <a:ext cx="13319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6" imgW="698400" imgH="177480" progId="Equation.DSMT4">
                  <p:embed/>
                </p:oleObj>
              </mc:Choice>
              <mc:Fallback>
                <p:oleObj name="Equation" r:id="rId6" imgW="698400" imgH="17748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2889250"/>
                        <a:ext cx="133191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09" name="Object 65">
            <a:extLst>
              <a:ext uri="{FF2B5EF4-FFF2-40B4-BE49-F238E27FC236}">
                <a16:creationId xmlns:a16="http://schemas.microsoft.com/office/drawing/2014/main" id="{39079ABC-B0D3-4AC5-9734-F0F9DE0855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4413" y="2781300"/>
          <a:ext cx="16192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8" imgW="622080" imgH="177480" progId="Equation.DSMT4">
                  <p:embed/>
                </p:oleObj>
              </mc:Choice>
              <mc:Fallback>
                <p:oleObj name="Equation" r:id="rId8" imgW="622080" imgH="17748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2781300"/>
                        <a:ext cx="16192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10" name="Object 66">
            <a:extLst>
              <a:ext uri="{FF2B5EF4-FFF2-40B4-BE49-F238E27FC236}">
                <a16:creationId xmlns:a16="http://schemas.microsoft.com/office/drawing/2014/main" id="{EF43A5C4-EC67-4737-A156-1FA22F9503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2708275"/>
          <a:ext cx="3127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10" imgW="101520" imgH="164880" progId="Equation.DSMT4">
                  <p:embed/>
                </p:oleObj>
              </mc:Choice>
              <mc:Fallback>
                <p:oleObj name="Equation" r:id="rId10" imgW="101520" imgH="16488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708275"/>
                        <a:ext cx="3127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11" name="Object 67">
            <a:extLst>
              <a:ext uri="{FF2B5EF4-FFF2-40B4-BE49-F238E27FC236}">
                <a16:creationId xmlns:a16="http://schemas.microsoft.com/office/drawing/2014/main" id="{E9D07C46-1C1B-494F-892D-A8581E7162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2852738"/>
          <a:ext cx="143986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12" imgW="672840" imgH="177480" progId="Equation.DSMT4">
                  <p:embed/>
                </p:oleObj>
              </mc:Choice>
              <mc:Fallback>
                <p:oleObj name="Equation" r:id="rId12" imgW="672840" imgH="17748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852738"/>
                        <a:ext cx="1439862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12" name="Object 68">
            <a:extLst>
              <a:ext uri="{FF2B5EF4-FFF2-40B4-BE49-F238E27FC236}">
                <a16:creationId xmlns:a16="http://schemas.microsoft.com/office/drawing/2014/main" id="{E99244B3-0E5D-4B03-9EF1-EB1232B68A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2816225"/>
          <a:ext cx="14033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14" imgW="672840" imgH="177480" progId="Equation.DSMT4">
                  <p:embed/>
                </p:oleObj>
              </mc:Choice>
              <mc:Fallback>
                <p:oleObj name="Equation" r:id="rId14" imgW="672840" imgH="17748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816225"/>
                        <a:ext cx="14033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21" name="Object 77">
            <a:extLst>
              <a:ext uri="{FF2B5EF4-FFF2-40B4-BE49-F238E27FC236}">
                <a16:creationId xmlns:a16="http://schemas.microsoft.com/office/drawing/2014/main" id="{B9BE8175-C4E9-4072-832E-57BA9770AF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3913" y="3465513"/>
          <a:ext cx="3238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3465513"/>
                        <a:ext cx="3238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22" name="Object 78">
            <a:extLst>
              <a:ext uri="{FF2B5EF4-FFF2-40B4-BE49-F238E27FC236}">
                <a16:creationId xmlns:a16="http://schemas.microsoft.com/office/drawing/2014/main" id="{99664CA2-675F-4E73-BE39-1C2507B3EF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3465513"/>
          <a:ext cx="4508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18" imgW="177480" imgH="164880" progId="Equation.DSMT4">
                  <p:embed/>
                </p:oleObj>
              </mc:Choice>
              <mc:Fallback>
                <p:oleObj name="Equation" r:id="rId18" imgW="177480" imgH="1648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465513"/>
                        <a:ext cx="4508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23" name="Object 79">
            <a:extLst>
              <a:ext uri="{FF2B5EF4-FFF2-40B4-BE49-F238E27FC236}">
                <a16:creationId xmlns:a16="http://schemas.microsoft.com/office/drawing/2014/main" id="{F8B6253F-46C8-4453-A392-D694870814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6488" y="3536950"/>
          <a:ext cx="3952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20" imgW="177480" imgH="177480" progId="Equation.DSMT4">
                  <p:embed/>
                </p:oleObj>
              </mc:Choice>
              <mc:Fallback>
                <p:oleObj name="Equation" r:id="rId20" imgW="177480" imgH="17748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536950"/>
                        <a:ext cx="39528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24" name="Object 80">
            <a:extLst>
              <a:ext uri="{FF2B5EF4-FFF2-40B4-BE49-F238E27FC236}">
                <a16:creationId xmlns:a16="http://schemas.microsoft.com/office/drawing/2014/main" id="{A0022A85-DE25-4AFF-AE2A-35C3AFD374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3536950"/>
          <a:ext cx="4683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22" imgW="203040" imgH="177480" progId="Equation.DSMT4">
                  <p:embed/>
                </p:oleObj>
              </mc:Choice>
              <mc:Fallback>
                <p:oleObj name="Equation" r:id="rId22" imgW="203040" imgH="17748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536950"/>
                        <a:ext cx="4683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225" name="Rectangle 81">
            <a:extLst>
              <a:ext uri="{FF2B5EF4-FFF2-40B4-BE49-F238E27FC236}">
                <a16:creationId xmlns:a16="http://schemas.microsoft.com/office/drawing/2014/main" id="{8848EEA2-967C-4922-9395-01E9E8D7A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9675" y="4400550"/>
            <a:ext cx="12636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effectLst>
                  <a:outerShdw blurRad="38100" dist="38100" dir="2700000" algn="tl">
                    <a:srgbClr val="000000"/>
                  </a:outerShdw>
                </a:effectLst>
              </a:rPr>
              <a:t>ملاحظة :</a:t>
            </a:r>
          </a:p>
        </p:txBody>
      </p:sp>
      <p:sp>
        <p:nvSpPr>
          <p:cNvPr id="134226" name="Rectangle 82">
            <a:extLst>
              <a:ext uri="{FF2B5EF4-FFF2-40B4-BE49-F238E27FC236}">
                <a16:creationId xmlns:a16="http://schemas.microsoft.com/office/drawing/2014/main" id="{B08CC1C7-2D77-43E1-B513-1FF8BEEAE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4329113"/>
            <a:ext cx="16414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مركز فئة ما 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4227" name="Rectangle 83">
            <a:extLst>
              <a:ext uri="{FF2B5EF4-FFF2-40B4-BE49-F238E27FC236}">
                <a16:creationId xmlns:a16="http://schemas.microsoft.com/office/drawing/2014/main" id="{D254ECC2-3D5B-4144-8061-18098FB3C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5263" y="4329113"/>
            <a:ext cx="34353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، يحسب بجمع طرفيها على</a:t>
            </a:r>
            <a:r>
              <a:rPr lang="ar-DZ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graphicFrame>
        <p:nvGraphicFramePr>
          <p:cNvPr id="134228" name="Object 84">
            <a:extLst>
              <a:ext uri="{FF2B5EF4-FFF2-40B4-BE49-F238E27FC236}">
                <a16:creationId xmlns:a16="http://schemas.microsoft.com/office/drawing/2014/main" id="{ACB3A6B2-0BEC-4CA2-BD46-017BF6C205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4365625"/>
          <a:ext cx="3762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24" imgW="126720" imgH="164880" progId="Equation.DSMT4">
                  <p:embed/>
                </p:oleObj>
              </mc:Choice>
              <mc:Fallback>
                <p:oleObj name="Equation" r:id="rId24" imgW="126720" imgH="16488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365625"/>
                        <a:ext cx="3762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29" name="Object 85">
            <a:extLst>
              <a:ext uri="{FF2B5EF4-FFF2-40B4-BE49-F238E27FC236}">
                <a16:creationId xmlns:a16="http://schemas.microsoft.com/office/drawing/2014/main" id="{91FC599E-E9CE-4485-AC4C-A817FED685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2025" y="4473575"/>
          <a:ext cx="269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26" imgW="63360" imgH="75960" progId="Equation.DSMT4">
                  <p:embed/>
                </p:oleObj>
              </mc:Choice>
              <mc:Fallback>
                <p:oleObj name="Equation" r:id="rId26" imgW="63360" imgH="7596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4473575"/>
                        <a:ext cx="2698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230" name="Rectangle 86">
            <a:extLst>
              <a:ext uri="{FF2B5EF4-FFF2-40B4-BE49-F238E27FC236}">
                <a16:creationId xmlns:a16="http://schemas.microsoft.com/office/drawing/2014/main" id="{26700B2C-4BFA-45F6-B0F3-15FB255BB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5049838"/>
            <a:ext cx="8223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مثلا :</a:t>
            </a:r>
          </a:p>
        </p:txBody>
      </p:sp>
      <p:sp>
        <p:nvSpPr>
          <p:cNvPr id="134232" name="Rectangle 88">
            <a:extLst>
              <a:ext uri="{FF2B5EF4-FFF2-40B4-BE49-F238E27FC236}">
                <a16:creationId xmlns:a16="http://schemas.microsoft.com/office/drawing/2014/main" id="{71FBAC35-BA32-46CF-83C5-EA70717CD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5121275"/>
            <a:ext cx="13684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مركز الفئ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4233" name="Object 89">
            <a:extLst>
              <a:ext uri="{FF2B5EF4-FFF2-40B4-BE49-F238E27FC236}">
                <a16:creationId xmlns:a16="http://schemas.microsoft.com/office/drawing/2014/main" id="{944C80C5-126D-4EFA-9090-CF7D55798032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5184775" y="5121275"/>
          <a:ext cx="13684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28" imgW="622080" imgH="177480" progId="Equation.DSMT4">
                  <p:embed/>
                </p:oleObj>
              </mc:Choice>
              <mc:Fallback>
                <p:oleObj name="Equation" r:id="rId28" imgW="622080" imgH="17748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5121275"/>
                        <a:ext cx="13684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236" name="Rectangle 92">
            <a:extLst>
              <a:ext uri="{FF2B5EF4-FFF2-40B4-BE49-F238E27FC236}">
                <a16:creationId xmlns:a16="http://schemas.microsoft.com/office/drawing/2014/main" id="{3204C281-07B1-4516-B446-1819A8C65A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4976813"/>
            <a:ext cx="20272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يحسب كما يلي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4237" name="Object 93">
            <a:extLst>
              <a:ext uri="{FF2B5EF4-FFF2-40B4-BE49-F238E27FC236}">
                <a16:creationId xmlns:a16="http://schemas.microsoft.com/office/drawing/2014/main" id="{D5D7DD3E-95A8-480D-A5B9-956E6631E9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4833938"/>
          <a:ext cx="1328738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29" imgW="533160" imgH="393480" progId="Equation.DSMT4">
                  <p:embed/>
                </p:oleObj>
              </mc:Choice>
              <mc:Fallback>
                <p:oleObj name="Equation" r:id="rId29" imgW="533160" imgH="39348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833938"/>
                        <a:ext cx="1328738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38" name="Object 94">
            <a:extLst>
              <a:ext uri="{FF2B5EF4-FFF2-40B4-BE49-F238E27FC236}">
                <a16:creationId xmlns:a16="http://schemas.microsoft.com/office/drawing/2014/main" id="{49A4E46D-1BEC-479F-8E0A-9E68938856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049838"/>
          <a:ext cx="3254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31" imgW="114120" imgH="177480" progId="Equation.DSMT4">
                  <p:embed/>
                </p:oleObj>
              </mc:Choice>
              <mc:Fallback>
                <p:oleObj name="Equation" r:id="rId31" imgW="114120" imgH="17748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049838"/>
                        <a:ext cx="325438" cy="5048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239" name="Rectangle 95">
            <a:extLst>
              <a:ext uri="{FF2B5EF4-FFF2-40B4-BE49-F238E27FC236}">
                <a16:creationId xmlns:a16="http://schemas.microsoft.com/office/drawing/2014/main" id="{AE6F9A63-EDCF-4691-8AA4-44B53A0B0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7550" y="5624513"/>
            <a:ext cx="20764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u="sng">
                <a:effectLst>
                  <a:outerShdw blurRad="38100" dist="38100" dir="2700000" algn="tl">
                    <a:srgbClr val="000000"/>
                  </a:outerShdw>
                </a:effectLst>
              </a:rPr>
              <a:t>الوسط الحسابي :</a:t>
            </a:r>
            <a:endParaRPr lang="fr-FR" u="sng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4240" name="Object 96">
            <a:extLst>
              <a:ext uri="{FF2B5EF4-FFF2-40B4-BE49-F238E27FC236}">
                <a16:creationId xmlns:a16="http://schemas.microsoft.com/office/drawing/2014/main" id="{42A08E2D-DB2B-4964-98FE-44EF1D81E6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3325" y="5697538"/>
          <a:ext cx="302418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33" imgW="1180800" imgH="393480" progId="Equation.DSMT4">
                  <p:embed/>
                </p:oleObj>
              </mc:Choice>
              <mc:Fallback>
                <p:oleObj name="Equation" r:id="rId33" imgW="1180800" imgH="39348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5697538"/>
                        <a:ext cx="3024188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241" name="Rectangle 97">
            <a:extLst>
              <a:ext uri="{FF2B5EF4-FFF2-40B4-BE49-F238E27FC236}">
                <a16:creationId xmlns:a16="http://schemas.microsoft.com/office/drawing/2014/main" id="{FF9F62D0-2EDA-4352-8EFE-9C0E05C68F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5913438"/>
            <a:ext cx="7524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أي :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4242" name="Object 98">
            <a:extLst>
              <a:ext uri="{FF2B5EF4-FFF2-40B4-BE49-F238E27FC236}">
                <a16:creationId xmlns:a16="http://schemas.microsoft.com/office/drawing/2014/main" id="{65D32346-BE19-4874-8349-291F9AE0C3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949950"/>
          <a:ext cx="10271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35" imgW="393480" imgH="215640" progId="Equation.DSMT4">
                  <p:embed/>
                </p:oleObj>
              </mc:Choice>
              <mc:Fallback>
                <p:oleObj name="Equation" r:id="rId35" imgW="393480" imgH="21564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949950"/>
                        <a:ext cx="1027112" cy="5635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273" name="Rectangle 129">
            <a:extLst>
              <a:ext uri="{FF2B5EF4-FFF2-40B4-BE49-F238E27FC236}">
                <a16:creationId xmlns:a16="http://schemas.microsoft.com/office/drawing/2014/main" id="{0AF53F0D-A780-4DC3-9B75-1FC558DEA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850" y="2673350"/>
            <a:ext cx="15128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فترة الزمنية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4275" name="Rectangle 131">
            <a:extLst>
              <a:ext uri="{FF2B5EF4-FFF2-40B4-BE49-F238E27FC236}">
                <a16:creationId xmlns:a16="http://schemas.microsoft.com/office/drawing/2014/main" id="{ADA5BE8D-8E38-438E-B986-F94F121D9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3465513"/>
            <a:ext cx="14239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مراكز الفئات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500"/>
                                        <p:tgtEl>
                                          <p:spTgt spid="13414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500"/>
                                        <p:tgtEl>
                                          <p:spTgt spid="1341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13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4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4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4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4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3" dur="500"/>
                                        <p:tgtEl>
                                          <p:spTgt spid="13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4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4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4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4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4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34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34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34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34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4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4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34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34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34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34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34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34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34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34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34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34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34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34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34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34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34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34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34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34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134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134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34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34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134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134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134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134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134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134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134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134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134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134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build="p" animBg="1" autoUpdateAnimBg="0"/>
      <p:bldP spid="134158" grpId="0" autoUpdateAnimBg="0"/>
      <p:bldP spid="134162" grpId="0" autoUpdateAnimBg="0"/>
      <p:bldP spid="134163" grpId="0" autoUpdateAnimBg="0"/>
      <p:bldP spid="134164" grpId="0" autoUpdateAnimBg="0"/>
      <p:bldP spid="134167" grpId="0" autoUpdateAnimBg="0"/>
      <p:bldP spid="134168" grpId="0" autoUpdateAnimBg="0"/>
      <p:bldP spid="134170" grpId="0" autoUpdateAnimBg="0"/>
      <p:bldP spid="134225" grpId="0" autoUpdateAnimBg="0"/>
      <p:bldP spid="134226" grpId="0" autoUpdateAnimBg="0"/>
      <p:bldP spid="134227" grpId="0" autoUpdateAnimBg="0"/>
      <p:bldP spid="134230" grpId="0" autoUpdateAnimBg="0"/>
      <p:bldP spid="134232" grpId="0" autoUpdateAnimBg="0"/>
      <p:bldP spid="134236" grpId="0" autoUpdateAnimBg="0"/>
      <p:bldP spid="134239" grpId="0" autoUpdateAnimBg="0"/>
      <p:bldP spid="134241" grpId="0" autoUpdateAnimBg="0"/>
      <p:bldP spid="134273" grpId="0" autoUpdateAnimBg="0"/>
      <p:bldP spid="13427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Rectangle 3">
            <a:extLst>
              <a:ext uri="{FF2B5EF4-FFF2-40B4-BE49-F238E27FC236}">
                <a16:creationId xmlns:a16="http://schemas.microsoft.com/office/drawing/2014/main" id="{41999CEB-3390-47BC-B697-DAA63BB363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rgbClr val="FF9900">
              <a:alpha val="75999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</p:txBody>
      </p:sp>
      <p:graphicFrame>
        <p:nvGraphicFramePr>
          <p:cNvPr id="137230" name="Group 14">
            <a:extLst>
              <a:ext uri="{FF2B5EF4-FFF2-40B4-BE49-F238E27FC236}">
                <a16:creationId xmlns:a16="http://schemas.microsoft.com/office/drawing/2014/main" id="{DBE2DB28-7BBE-4C38-8323-474D191DDAF1}"/>
              </a:ext>
            </a:extLst>
          </p:cNvPr>
          <p:cNvGraphicFramePr>
            <a:graphicFrameLocks noGrp="1"/>
          </p:cNvGraphicFramePr>
          <p:nvPr/>
        </p:nvGraphicFramePr>
        <p:xfrm>
          <a:off x="431800" y="296863"/>
          <a:ext cx="8388350" cy="1260475"/>
        </p:xfrm>
        <a:graphic>
          <a:graphicData uri="http://schemas.openxmlformats.org/drawingml/2006/table">
            <a:tbl>
              <a:tblPr rtl="1"/>
              <a:tblGrid>
                <a:gridCol w="8388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26047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                                                                                                                                                                                                       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5050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37227" name="Rectangle 11">
            <a:extLst>
              <a:ext uri="{FF2B5EF4-FFF2-40B4-BE49-F238E27FC236}">
                <a16:creationId xmlns:a16="http://schemas.microsoft.com/office/drawing/2014/main" id="{D88EB9DA-DD08-44C2-8C29-0C15C05AE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9450" y="333375"/>
            <a:ext cx="29384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وسط الحسابي المتوازن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7228" name="Rectangle 12">
            <a:extLst>
              <a:ext uri="{FF2B5EF4-FFF2-40B4-BE49-F238E27FC236}">
                <a16:creationId xmlns:a16="http://schemas.microsoft.com/office/drawing/2014/main" id="{065B43A1-4892-4A28-93D8-FD2533FE7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7288" y="368300"/>
            <a:ext cx="45720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 لسلسة إحصائية مجمعة في فئات هو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7229" name="Rectangle 13">
            <a:extLst>
              <a:ext uri="{FF2B5EF4-FFF2-40B4-BE49-F238E27FC236}">
                <a16:creationId xmlns:a16="http://schemas.microsoft.com/office/drawing/2014/main" id="{659D4CAA-A653-4F13-9D31-006999E98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8875" y="873125"/>
            <a:ext cx="36814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مجموع  جداءات مراكز كل فئ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7231" name="WordArt 15">
            <a:extLst>
              <a:ext uri="{FF2B5EF4-FFF2-40B4-BE49-F238E27FC236}">
                <a16:creationId xmlns:a16="http://schemas.microsoft.com/office/drawing/2014/main" id="{041C2735-B250-4DE6-961F-1DCFDD6FD68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993063" y="1736725"/>
            <a:ext cx="904875" cy="615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</a:rPr>
              <a:t>مثال :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pic>
        <p:nvPicPr>
          <p:cNvPr id="137232" name="Picture 16" descr="النخلة">
            <a:extLst>
              <a:ext uri="{FF2B5EF4-FFF2-40B4-BE49-F238E27FC236}">
                <a16:creationId xmlns:a16="http://schemas.microsoft.com/office/drawing/2014/main" id="{D430DB6F-7677-4C79-B488-08ABB0E190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08500"/>
            <a:ext cx="2376488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7404" name="Group 188">
            <a:extLst>
              <a:ext uri="{FF2B5EF4-FFF2-40B4-BE49-F238E27FC236}">
                <a16:creationId xmlns:a16="http://schemas.microsoft.com/office/drawing/2014/main" id="{FC126B11-9B18-41F8-81F3-AF9ACA241245}"/>
              </a:ext>
            </a:extLst>
          </p:cNvPr>
          <p:cNvGraphicFramePr>
            <a:graphicFrameLocks noGrp="1"/>
          </p:cNvGraphicFramePr>
          <p:nvPr/>
        </p:nvGraphicFramePr>
        <p:xfrm>
          <a:off x="684213" y="2457450"/>
          <a:ext cx="8208962" cy="1982788"/>
        </p:xfrm>
        <a:graphic>
          <a:graphicData uri="http://schemas.openxmlformats.org/drawingml/2006/table">
            <a:tbl>
              <a:tblPr rtl="1"/>
              <a:tblGrid>
                <a:gridCol w="15224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5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843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9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478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96198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DZ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fr-FR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1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DZ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838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7290" name="Rectangle 74">
            <a:extLst>
              <a:ext uri="{FF2B5EF4-FFF2-40B4-BE49-F238E27FC236}">
                <a16:creationId xmlns:a16="http://schemas.microsoft.com/office/drawing/2014/main" id="{732615D0-429C-40F0-AA99-98065A6F91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9975" y="1881188"/>
            <a:ext cx="41910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جدول التالي يمثل توزيع أطوال نخلا ت</a:t>
            </a: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7291" name="Rectangle 75">
            <a:extLst>
              <a:ext uri="{FF2B5EF4-FFF2-40B4-BE49-F238E27FC236}">
                <a16:creationId xmlns:a16="http://schemas.microsoft.com/office/drawing/2014/main" id="{4B92FAFB-0904-4F32-A01C-39D7FF6A1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5563" y="1881188"/>
            <a:ext cx="39703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، في بستان </a:t>
            </a: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حسب أطوالها بالسنتمتر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7295" name="Object 79">
            <a:extLst>
              <a:ext uri="{FF2B5EF4-FFF2-40B4-BE49-F238E27FC236}">
                <a16:creationId xmlns:a16="http://schemas.microsoft.com/office/drawing/2014/main" id="{78E74557-BD26-4D36-BBC3-F25B16422A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2960688"/>
          <a:ext cx="5397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4" imgW="228600" imgH="139680" progId="Equation.DSMT4">
                  <p:embed/>
                </p:oleObj>
              </mc:Choice>
              <mc:Fallback>
                <p:oleObj name="Equation" r:id="rId4" imgW="228600" imgH="13968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960688"/>
                        <a:ext cx="5397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96" name="Object 80">
            <a:extLst>
              <a:ext uri="{FF2B5EF4-FFF2-40B4-BE49-F238E27FC236}">
                <a16:creationId xmlns:a16="http://schemas.microsoft.com/office/drawing/2014/main" id="{E9035F38-4B1B-48E5-8770-6D38AF49F8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5825" y="2744788"/>
          <a:ext cx="12827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6" imgW="749160" imgH="177480" progId="Equation.DSMT4">
                  <p:embed/>
                </p:oleObj>
              </mc:Choice>
              <mc:Fallback>
                <p:oleObj name="Equation" r:id="rId6" imgW="749160" imgH="17748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2744788"/>
                        <a:ext cx="12827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97" name="Object 81">
            <a:extLst>
              <a:ext uri="{FF2B5EF4-FFF2-40B4-BE49-F238E27FC236}">
                <a16:creationId xmlns:a16="http://schemas.microsoft.com/office/drawing/2014/main" id="{E20A2382-1866-445F-AE06-E87C0E7785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2781300"/>
          <a:ext cx="14763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8" imgW="812520" imgH="177480" progId="Equation.DSMT4">
                  <p:embed/>
                </p:oleObj>
              </mc:Choice>
              <mc:Fallback>
                <p:oleObj name="Equation" r:id="rId8" imgW="812520" imgH="17748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781300"/>
                        <a:ext cx="14763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309" name="Object 93">
            <a:extLst>
              <a:ext uri="{FF2B5EF4-FFF2-40B4-BE49-F238E27FC236}">
                <a16:creationId xmlns:a16="http://schemas.microsoft.com/office/drawing/2014/main" id="{4CAD77A0-29BB-4B45-8407-7FD2904F94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2025" y="2781300"/>
          <a:ext cx="16192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10" imgW="876240" imgH="177480" progId="Equation.DSMT4">
                  <p:embed/>
                </p:oleObj>
              </mc:Choice>
              <mc:Fallback>
                <p:oleObj name="Equation" r:id="rId10" imgW="876240" imgH="17748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2781300"/>
                        <a:ext cx="16192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311" name="Object 95">
            <a:extLst>
              <a:ext uri="{FF2B5EF4-FFF2-40B4-BE49-F238E27FC236}">
                <a16:creationId xmlns:a16="http://schemas.microsoft.com/office/drawing/2014/main" id="{94EDBD39-D831-41E7-B17A-4A3EF222BA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8738" y="3473450"/>
          <a:ext cx="4318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12" imgW="177480" imgH="164880" progId="Equation.DSMT4">
                  <p:embed/>
                </p:oleObj>
              </mc:Choice>
              <mc:Fallback>
                <p:oleObj name="Equation" r:id="rId12" imgW="177480" imgH="16488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3473450"/>
                        <a:ext cx="4318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312" name="Object 96">
            <a:extLst>
              <a:ext uri="{FF2B5EF4-FFF2-40B4-BE49-F238E27FC236}">
                <a16:creationId xmlns:a16="http://schemas.microsoft.com/office/drawing/2014/main" id="{2E389C70-AE4B-439C-AA6C-184F1C9AC8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3429000"/>
          <a:ext cx="2841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429000"/>
                        <a:ext cx="28416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313" name="Object 97">
            <a:extLst>
              <a:ext uri="{FF2B5EF4-FFF2-40B4-BE49-F238E27FC236}">
                <a16:creationId xmlns:a16="http://schemas.microsoft.com/office/drawing/2014/main" id="{612B01F3-E280-4E82-A862-112EE5B2B0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1163" y="3465513"/>
          <a:ext cx="32543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16" imgW="164880" imgH="164880" progId="Equation.DSMT4">
                  <p:embed/>
                </p:oleObj>
              </mc:Choice>
              <mc:Fallback>
                <p:oleObj name="Equation" r:id="rId16" imgW="164880" imgH="16488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3465513"/>
                        <a:ext cx="32543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314" name="Object 98">
            <a:extLst>
              <a:ext uri="{FF2B5EF4-FFF2-40B4-BE49-F238E27FC236}">
                <a16:creationId xmlns:a16="http://schemas.microsoft.com/office/drawing/2014/main" id="{CC29CFDA-DA4A-4A7C-8233-B973B0BA68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9863" y="3429000"/>
          <a:ext cx="2254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3429000"/>
                        <a:ext cx="2254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315" name="Rectangle 99">
            <a:extLst>
              <a:ext uri="{FF2B5EF4-FFF2-40B4-BE49-F238E27FC236}">
                <a16:creationId xmlns:a16="http://schemas.microsoft.com/office/drawing/2014/main" id="{6735FD2F-63C1-4B5F-8044-774D106A1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4545013"/>
            <a:ext cx="38290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لنحسب الوسط الحسابي المتوازن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7316" name="Rectangle 100">
            <a:extLst>
              <a:ext uri="{FF2B5EF4-FFF2-40B4-BE49-F238E27FC236}">
                <a16:creationId xmlns:a16="http://schemas.microsoft.com/office/drawing/2014/main" id="{4D0A22DD-00D2-4A1A-91F3-3376A3BFF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7063" y="4581525"/>
            <a:ext cx="20050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لأطول النخلات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0250" name="Object 101">
            <a:extLst>
              <a:ext uri="{FF2B5EF4-FFF2-40B4-BE49-F238E27FC236}">
                <a16:creationId xmlns:a16="http://schemas.microsoft.com/office/drawing/2014/main" id="{BAE6EFDA-A7D5-42D3-9594-F8D25402A6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144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20" imgW="914400" imgH="198720" progId="Equation.DSMT4">
                  <p:embed/>
                </p:oleObj>
              </mc:Choice>
              <mc:Fallback>
                <p:oleObj name="Equation" r:id="rId20" imgW="914400" imgH="19872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447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341" name="Object 125">
            <a:extLst>
              <a:ext uri="{FF2B5EF4-FFF2-40B4-BE49-F238E27FC236}">
                <a16:creationId xmlns:a16="http://schemas.microsoft.com/office/drawing/2014/main" id="{806E0930-41E4-4682-B4DE-A0F5F6F9A1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3933825"/>
          <a:ext cx="5762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22" imgW="317160" imgH="203040" progId="Equation.DSMT4">
                  <p:embed/>
                </p:oleObj>
              </mc:Choice>
              <mc:Fallback>
                <p:oleObj name="Equation" r:id="rId22" imgW="317160" imgH="203040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933825"/>
                        <a:ext cx="5762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342" name="Object 126">
            <a:extLst>
              <a:ext uri="{FF2B5EF4-FFF2-40B4-BE49-F238E27FC236}">
                <a16:creationId xmlns:a16="http://schemas.microsoft.com/office/drawing/2014/main" id="{4293A451-594D-4C87-9653-22F86F74ED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3933825"/>
          <a:ext cx="6477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24" imgW="317160" imgH="203040" progId="Equation.DSMT4">
                  <p:embed/>
                </p:oleObj>
              </mc:Choice>
              <mc:Fallback>
                <p:oleObj name="Equation" r:id="rId24" imgW="317160" imgH="203040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933825"/>
                        <a:ext cx="6477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343" name="Object 127">
            <a:extLst>
              <a:ext uri="{FF2B5EF4-FFF2-40B4-BE49-F238E27FC236}">
                <a16:creationId xmlns:a16="http://schemas.microsoft.com/office/drawing/2014/main" id="{9B9E1E29-6353-4FBF-84F7-805A49280E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9725" y="4005263"/>
          <a:ext cx="5762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26" imgW="380880" imgH="203040" progId="Equation.DSMT4">
                  <p:embed/>
                </p:oleObj>
              </mc:Choice>
              <mc:Fallback>
                <p:oleObj name="Equation" r:id="rId26" imgW="380880" imgH="20304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4005263"/>
                        <a:ext cx="576263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344" name="Object 128">
            <a:extLst>
              <a:ext uri="{FF2B5EF4-FFF2-40B4-BE49-F238E27FC236}">
                <a16:creationId xmlns:a16="http://schemas.microsoft.com/office/drawing/2014/main" id="{19D5F0C9-82EC-402B-BB0F-56B2C9E67B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968750"/>
          <a:ext cx="7207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28" imgW="380880" imgH="203040" progId="Equation.DSMT4">
                  <p:embed/>
                </p:oleObj>
              </mc:Choice>
              <mc:Fallback>
                <p:oleObj name="Equation" r:id="rId28" imgW="380880" imgH="20304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968750"/>
                        <a:ext cx="7207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345" name="Object 129">
            <a:extLst>
              <a:ext uri="{FF2B5EF4-FFF2-40B4-BE49-F238E27FC236}">
                <a16:creationId xmlns:a16="http://schemas.microsoft.com/office/drawing/2014/main" id="{F0EEBF9F-EB69-46FF-BAE5-20E8F3A53F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2388" y="5265738"/>
          <a:ext cx="518318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30" imgW="2844720" imgH="393480" progId="Equation.DSMT4">
                  <p:embed/>
                </p:oleObj>
              </mc:Choice>
              <mc:Fallback>
                <p:oleObj name="Equation" r:id="rId30" imgW="2844720" imgH="39348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5265738"/>
                        <a:ext cx="5183187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346" name="Object 130">
            <a:extLst>
              <a:ext uri="{FF2B5EF4-FFF2-40B4-BE49-F238E27FC236}">
                <a16:creationId xmlns:a16="http://schemas.microsoft.com/office/drawing/2014/main" id="{E54C70E7-65B8-485C-8EB6-C3BE52671B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6550" y="5300663"/>
          <a:ext cx="11874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32" imgW="622080" imgH="393480" progId="Equation.DSMT4">
                  <p:embed/>
                </p:oleObj>
              </mc:Choice>
              <mc:Fallback>
                <p:oleObj name="Equation" r:id="rId32" imgW="622080" imgH="39348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5300663"/>
                        <a:ext cx="11874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347" name="Object 131">
            <a:extLst>
              <a:ext uri="{FF2B5EF4-FFF2-40B4-BE49-F238E27FC236}">
                <a16:creationId xmlns:a16="http://schemas.microsoft.com/office/drawing/2014/main" id="{CC6671F1-32B8-4013-B01D-54E6B6755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0638" y="6165850"/>
          <a:ext cx="13192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34" imgW="723600" imgH="241200" progId="Equation.DSMT4">
                  <p:embed/>
                </p:oleObj>
              </mc:Choice>
              <mc:Fallback>
                <p:oleObj name="Equation" r:id="rId34" imgW="723600" imgH="241200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6165850"/>
                        <a:ext cx="1319212" cy="4413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348" name="Rectangle 132">
            <a:extLst>
              <a:ext uri="{FF2B5EF4-FFF2-40B4-BE49-F238E27FC236}">
                <a16:creationId xmlns:a16="http://schemas.microsoft.com/office/drawing/2014/main" id="{1A3F4628-DA72-4600-B63A-2C21CF396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4638" y="6092825"/>
            <a:ext cx="6810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أي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7400" name="Rectangle 184">
            <a:extLst>
              <a:ext uri="{FF2B5EF4-FFF2-40B4-BE49-F238E27FC236}">
                <a16:creationId xmlns:a16="http://schemas.microsoft.com/office/drawing/2014/main" id="{B2F8F7C0-F748-4619-86C6-69BC301EA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836613"/>
            <a:ext cx="41544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بتكرارها على مجموع التكرارات 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7401" name="Rectangle 185">
            <a:extLst>
              <a:ext uri="{FF2B5EF4-FFF2-40B4-BE49-F238E27FC236}">
                <a16:creationId xmlns:a16="http://schemas.microsoft.com/office/drawing/2014/main" id="{7BAC4A2A-B808-478F-AFA2-4007F9BAA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2700" y="2492375"/>
            <a:ext cx="1103313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فئات الطول</a:t>
            </a:r>
            <a:endParaRPr lang="fr-FR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7402" name="Rectangle 186">
            <a:extLst>
              <a:ext uri="{FF2B5EF4-FFF2-40B4-BE49-F238E27FC236}">
                <a16:creationId xmlns:a16="http://schemas.microsoft.com/office/drawing/2014/main" id="{589CE5AA-0F39-4D9F-92AA-C9628DE7B0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1838" y="2816225"/>
            <a:ext cx="4254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بـ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7405" name="Rectangle 189">
            <a:extLst>
              <a:ext uri="{FF2B5EF4-FFF2-40B4-BE49-F238E27FC236}">
                <a16:creationId xmlns:a16="http://schemas.microsoft.com/office/drawing/2014/main" id="{B4474CC2-286B-43E9-85AB-6DABC9E5F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6188" y="3392488"/>
            <a:ext cx="11096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ات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7406" name="Rectangle 190">
            <a:extLst>
              <a:ext uri="{FF2B5EF4-FFF2-40B4-BE49-F238E27FC236}">
                <a16:creationId xmlns:a16="http://schemas.microsoft.com/office/drawing/2014/main" id="{019B5EFF-A746-4A39-B661-5FF6B0F3C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6800" y="3897313"/>
            <a:ext cx="14239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مراكز الفئات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7408" name="Object 192">
            <a:extLst>
              <a:ext uri="{FF2B5EF4-FFF2-40B4-BE49-F238E27FC236}">
                <a16:creationId xmlns:a16="http://schemas.microsoft.com/office/drawing/2014/main" id="{01AC14E2-F746-411B-86C4-708DD4F76A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8" y="2800350"/>
          <a:ext cx="140493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36" imgW="876240" imgH="177480" progId="Equation.DSMT4">
                  <p:embed/>
                </p:oleObj>
              </mc:Choice>
              <mc:Fallback>
                <p:oleObj name="Equation" r:id="rId36" imgW="876240" imgH="177480" progId="Equation.DSMT4">
                  <p:embed/>
                  <p:pic>
                    <p:nvPicPr>
                      <p:cNvPr id="0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800350"/>
                        <a:ext cx="140493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13721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0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3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770" decel="1000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770" decel="100000"/>
                                        <p:tgtEl>
                                          <p:spTgt spid="13723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3" dur="770" fill="hold"/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5" dur="770" fill="hold"/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7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37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7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0" fill="hold"/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0" fill="hold"/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7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137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7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99" dur="2000"/>
                                        <p:tgtEl>
                                          <p:spTgt spid="13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2000" fill="hold"/>
                                        <p:tgtEl>
                                          <p:spTgt spid="137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2000" fill="hold"/>
                                        <p:tgtEl>
                                          <p:spTgt spid="137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3000" fill="hold"/>
                                        <p:tgtEl>
                                          <p:spTgt spid="137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3000" fill="hold"/>
                                        <p:tgtEl>
                                          <p:spTgt spid="137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0" fill="hold"/>
                                        <p:tgtEl>
                                          <p:spTgt spid="137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0" fill="hold"/>
                                        <p:tgtEl>
                                          <p:spTgt spid="137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2000" fill="hold"/>
                                        <p:tgtEl>
                                          <p:spTgt spid="137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2000" fill="hold"/>
                                        <p:tgtEl>
                                          <p:spTgt spid="137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3000" fill="hold"/>
                                        <p:tgtEl>
                                          <p:spTgt spid="137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3000" fill="hold"/>
                                        <p:tgtEl>
                                          <p:spTgt spid="137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137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137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137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2000" fill="hold"/>
                                        <p:tgtEl>
                                          <p:spTgt spid="137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137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137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137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137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2000" fill="hold"/>
                                        <p:tgtEl>
                                          <p:spTgt spid="137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137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2000" fill="hold"/>
                                        <p:tgtEl>
                                          <p:spTgt spid="137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2000" fill="hold"/>
                                        <p:tgtEl>
                                          <p:spTgt spid="137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137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137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137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137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137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2000" fill="hold"/>
                                        <p:tgtEl>
                                          <p:spTgt spid="137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137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137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2000" fill="hold"/>
                                        <p:tgtEl>
                                          <p:spTgt spid="137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2000" fill="hold"/>
                                        <p:tgtEl>
                                          <p:spTgt spid="137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2000" fill="hold"/>
                                        <p:tgtEl>
                                          <p:spTgt spid="137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2000" fill="hold"/>
                                        <p:tgtEl>
                                          <p:spTgt spid="137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2000" fill="hold"/>
                                        <p:tgtEl>
                                          <p:spTgt spid="137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2000" fill="hold"/>
                                        <p:tgtEl>
                                          <p:spTgt spid="137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2000" fill="hold"/>
                                        <p:tgtEl>
                                          <p:spTgt spid="137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2000" fill="hold"/>
                                        <p:tgtEl>
                                          <p:spTgt spid="137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2000" fill="hold"/>
                                        <p:tgtEl>
                                          <p:spTgt spid="137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2000" fill="hold"/>
                                        <p:tgtEl>
                                          <p:spTgt spid="137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3000" fill="hold"/>
                                        <p:tgtEl>
                                          <p:spTgt spid="137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3000" fill="hold"/>
                                        <p:tgtEl>
                                          <p:spTgt spid="137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3000" fill="hold"/>
                                        <p:tgtEl>
                                          <p:spTgt spid="137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000" fill="hold"/>
                                        <p:tgtEl>
                                          <p:spTgt spid="137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2000" fill="hold"/>
                                        <p:tgtEl>
                                          <p:spTgt spid="137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2000" fill="hold"/>
                                        <p:tgtEl>
                                          <p:spTgt spid="137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2000" fill="hold"/>
                                        <p:tgtEl>
                                          <p:spTgt spid="137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2000" fill="hold"/>
                                        <p:tgtEl>
                                          <p:spTgt spid="137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7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2000" fill="hold"/>
                                        <p:tgtEl>
                                          <p:spTgt spid="137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7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6" dur="3000" fill="hold"/>
                                        <p:tgtEl>
                                          <p:spTgt spid="137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3000" fill="hold"/>
                                        <p:tgtEl>
                                          <p:spTgt spid="137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3000" fill="hold"/>
                                        <p:tgtEl>
                                          <p:spTgt spid="137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3000" fill="hold"/>
                                        <p:tgtEl>
                                          <p:spTgt spid="137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8" dur="3000" fill="hold"/>
                                        <p:tgtEl>
                                          <p:spTgt spid="137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3000" fill="hold"/>
                                        <p:tgtEl>
                                          <p:spTgt spid="137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4" dur="2000" fill="hold"/>
                                        <p:tgtEl>
                                          <p:spTgt spid="137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2000" fill="hold"/>
                                        <p:tgtEl>
                                          <p:spTgt spid="137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6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8" dur="2000" fill="hold"/>
                                        <p:tgtEl>
                                          <p:spTgt spid="137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2000" fill="hold"/>
                                        <p:tgtEl>
                                          <p:spTgt spid="137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2000" fill="hold"/>
                                        <p:tgtEl>
                                          <p:spTgt spid="137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2000" fill="hold"/>
                                        <p:tgtEl>
                                          <p:spTgt spid="137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build="p" animBg="1"/>
      <p:bldP spid="137227" grpId="0"/>
      <p:bldP spid="137228" grpId="0"/>
      <p:bldP spid="137229" grpId="0"/>
      <p:bldP spid="137290" grpId="0"/>
      <p:bldP spid="137291" grpId="0"/>
      <p:bldP spid="137315" grpId="0"/>
      <p:bldP spid="137316" grpId="0"/>
      <p:bldP spid="137348" grpId="0"/>
      <p:bldP spid="137400" grpId="0"/>
      <p:bldP spid="137401" grpId="0"/>
      <p:bldP spid="137402" grpId="0"/>
      <p:bldP spid="137405" grpId="0"/>
      <p:bldP spid="13740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>
            <a:extLst>
              <a:ext uri="{FF2B5EF4-FFF2-40B4-BE49-F238E27FC236}">
                <a16:creationId xmlns:a16="http://schemas.microsoft.com/office/drawing/2014/main" id="{576AA40B-2B77-4C1A-A08E-877D892BC9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chemeClr val="accent1">
              <a:alpha val="70000"/>
            </a:scheme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</p:txBody>
      </p:sp>
      <p:sp>
        <p:nvSpPr>
          <p:cNvPr id="139268" name="WordArt 4">
            <a:extLst>
              <a:ext uri="{FF2B5EF4-FFF2-40B4-BE49-F238E27FC236}">
                <a16:creationId xmlns:a16="http://schemas.microsoft.com/office/drawing/2014/main" id="{CA6D982C-0B0F-4B6B-8B89-A336D7D782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48525" y="0"/>
            <a:ext cx="1895475" cy="765175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FFFFCC"/>
              </a:contourClr>
            </a:sp3d>
          </a:bodyPr>
          <a:lstStyle/>
          <a:p>
            <a:pPr algn="ctr"/>
            <a:r>
              <a:rPr lang="ar-SA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2- الوسيط :</a:t>
            </a:r>
            <a:endParaRPr lang="fr-FR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CC"/>
                  </a:gs>
                  <a:gs pos="100000">
                    <a:srgbClr val="FF9999"/>
                  </a:gs>
                </a:gsLst>
                <a:lin ang="5400000" scaled="1"/>
              </a:gradFill>
              <a:cs typeface="Times New Roman" panose="02020603050405020304" pitchFamily="18" charset="0"/>
            </a:endParaRPr>
          </a:p>
        </p:txBody>
      </p:sp>
      <p:graphicFrame>
        <p:nvGraphicFramePr>
          <p:cNvPr id="139343" name="Group 79">
            <a:extLst>
              <a:ext uri="{FF2B5EF4-FFF2-40B4-BE49-F238E27FC236}">
                <a16:creationId xmlns:a16="http://schemas.microsoft.com/office/drawing/2014/main" id="{05F3FF20-23C3-4D54-8D2C-CE74281FBC71}"/>
              </a:ext>
            </a:extLst>
          </p:cNvPr>
          <p:cNvGraphicFramePr>
            <a:graphicFrameLocks noGrp="1"/>
          </p:cNvGraphicFramePr>
          <p:nvPr/>
        </p:nvGraphicFramePr>
        <p:xfrm>
          <a:off x="179388" y="0"/>
          <a:ext cx="6913562" cy="1341438"/>
        </p:xfrm>
        <a:graphic>
          <a:graphicData uri="http://schemas.openxmlformats.org/drawingml/2006/table">
            <a:tbl>
              <a:tblPr rtl="1"/>
              <a:tblGrid>
                <a:gridCol w="69135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341438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99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39276" name="Rectangle 12">
            <a:extLst>
              <a:ext uri="{FF2B5EF4-FFF2-40B4-BE49-F238E27FC236}">
                <a16:creationId xmlns:a16="http://schemas.microsoft.com/office/drawing/2014/main" id="{352AC6E9-3DD8-47C6-8DC9-96C0C0CB4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" y="368300"/>
            <a:ext cx="45688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أو تساويها مساويا لعدد القيم الأكبر منها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77" name="Rectangle 13">
            <a:extLst>
              <a:ext uri="{FF2B5EF4-FFF2-40B4-BE49-F238E27FC236}">
                <a16:creationId xmlns:a16="http://schemas.microsoft.com/office/drawing/2014/main" id="{B735FDE1-5DA0-482A-B5F7-86009EB15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4550" y="0"/>
            <a:ext cx="33464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سيط سلسلة إحصائية مرتب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78" name="Rectangle 14">
            <a:extLst>
              <a:ext uri="{FF2B5EF4-FFF2-40B4-BE49-F238E27FC236}">
                <a16:creationId xmlns:a16="http://schemas.microsoft.com/office/drawing/2014/main" id="{2CBA0AC6-E67A-4567-A88D-22BADA22C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0"/>
            <a:ext cx="29591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هو القيمة التي تجعل عدد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9339" name="Group 75">
            <a:extLst>
              <a:ext uri="{FF2B5EF4-FFF2-40B4-BE49-F238E27FC236}">
                <a16:creationId xmlns:a16="http://schemas.microsoft.com/office/drawing/2014/main" id="{16173C97-B038-43EC-95E6-7A0810A550DF}"/>
              </a:ext>
            </a:extLst>
          </p:cNvPr>
          <p:cNvGraphicFramePr>
            <a:graphicFrameLocks noGrp="1"/>
          </p:cNvGraphicFramePr>
          <p:nvPr/>
        </p:nvGraphicFramePr>
        <p:xfrm>
          <a:off x="755650" y="1520825"/>
          <a:ext cx="7813675" cy="517525"/>
        </p:xfrm>
        <a:graphic>
          <a:graphicData uri="http://schemas.openxmlformats.org/drawingml/2006/table">
            <a:tbl>
              <a:tblPr rtl="1"/>
              <a:tblGrid>
                <a:gridCol w="7813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39289" name="Rectangle 25">
            <a:extLst>
              <a:ext uri="{FF2B5EF4-FFF2-40B4-BE49-F238E27FC236}">
                <a16:creationId xmlns:a16="http://schemas.microsoft.com/office/drawing/2014/main" id="{94B22F91-E778-45EE-AAAA-086C43750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3550" y="1557338"/>
            <a:ext cx="29162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إذا كان عدد القيم فرديا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290" name="WordArt 26">
            <a:extLst>
              <a:ext uri="{FF2B5EF4-FFF2-40B4-BE49-F238E27FC236}">
                <a16:creationId xmlns:a16="http://schemas.microsoft.com/office/drawing/2014/main" id="{E4075CC4-3BC0-4B23-8A15-94A03CA88C2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239125" y="2276475"/>
            <a:ext cx="904875" cy="4365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</a:rPr>
              <a:t>مثال :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graphicFrame>
        <p:nvGraphicFramePr>
          <p:cNvPr id="139292" name="Object 28">
            <a:extLst>
              <a:ext uri="{FF2B5EF4-FFF2-40B4-BE49-F238E27FC236}">
                <a16:creationId xmlns:a16="http://schemas.microsoft.com/office/drawing/2014/main" id="{5E872F7B-058A-4734-9C69-9501FF13CE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852738"/>
          <a:ext cx="254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3" imgW="88560" imgH="126720" progId="Equation.DSMT4">
                  <p:embed/>
                </p:oleObj>
              </mc:Choice>
              <mc:Fallback>
                <p:oleObj name="Equation" r:id="rId3" imgW="88560" imgH="1267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852738"/>
                        <a:ext cx="2540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3" name="Object 29">
            <a:extLst>
              <a:ext uri="{FF2B5EF4-FFF2-40B4-BE49-F238E27FC236}">
                <a16:creationId xmlns:a16="http://schemas.microsoft.com/office/drawing/2014/main" id="{C93545ED-FC37-4F29-A509-38DEC6093F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4413" y="2744788"/>
          <a:ext cx="307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2744788"/>
                        <a:ext cx="307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4" name="AutoShape 30">
            <a:extLst>
              <a:ext uri="{FF2B5EF4-FFF2-40B4-BE49-F238E27FC236}">
                <a16:creationId xmlns:a16="http://schemas.microsoft.com/office/drawing/2014/main" id="{E03E735B-B1D4-4884-94FC-C03D121D8A2C}"/>
              </a:ext>
            </a:extLst>
          </p:cNvPr>
          <p:cNvSpPr>
            <a:spLocks/>
          </p:cNvSpPr>
          <p:nvPr/>
        </p:nvSpPr>
        <p:spPr bwMode="auto">
          <a:xfrm rot="5242332" flipH="1" flipV="1">
            <a:off x="3651250" y="2544763"/>
            <a:ext cx="180975" cy="1444625"/>
          </a:xfrm>
          <a:prstGeom prst="leftBrace">
            <a:avLst>
              <a:gd name="adj1" fmla="val 182340"/>
              <a:gd name="adj2" fmla="val 47444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39295" name="AutoShape 31">
            <a:extLst>
              <a:ext uri="{FF2B5EF4-FFF2-40B4-BE49-F238E27FC236}">
                <a16:creationId xmlns:a16="http://schemas.microsoft.com/office/drawing/2014/main" id="{753888EA-7786-4CB7-BF03-767324CA94AB}"/>
              </a:ext>
            </a:extLst>
          </p:cNvPr>
          <p:cNvSpPr>
            <a:spLocks/>
          </p:cNvSpPr>
          <p:nvPr/>
        </p:nvSpPr>
        <p:spPr bwMode="auto">
          <a:xfrm rot="5242332" flipH="1" flipV="1">
            <a:off x="6140450" y="2544763"/>
            <a:ext cx="287338" cy="1408112"/>
          </a:xfrm>
          <a:prstGeom prst="leftBrace">
            <a:avLst>
              <a:gd name="adj1" fmla="val 111941"/>
              <a:gd name="adj2" fmla="val 47444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ar-SA"/>
          </a:p>
        </p:txBody>
      </p:sp>
      <p:graphicFrame>
        <p:nvGraphicFramePr>
          <p:cNvPr id="139296" name="Object 32">
            <a:extLst>
              <a:ext uri="{FF2B5EF4-FFF2-40B4-BE49-F238E27FC236}">
                <a16:creationId xmlns:a16="http://schemas.microsoft.com/office/drawing/2014/main" id="{A25FCE81-6C01-4A66-BFCA-254339C8C5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4638" y="2673350"/>
          <a:ext cx="4206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2673350"/>
                        <a:ext cx="4206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7" name="Object 33">
            <a:extLst>
              <a:ext uri="{FF2B5EF4-FFF2-40B4-BE49-F238E27FC236}">
                <a16:creationId xmlns:a16="http://schemas.microsoft.com/office/drawing/2014/main" id="{E42DA570-C752-469A-9D67-6D4A69E408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2816225"/>
          <a:ext cx="2032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9" imgW="88560" imgH="126720" progId="Equation.DSMT4">
                  <p:embed/>
                </p:oleObj>
              </mc:Choice>
              <mc:Fallback>
                <p:oleObj name="Equation" r:id="rId9" imgW="88560" imgH="12672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816225"/>
                        <a:ext cx="2032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8" name="Object 34">
            <a:extLst>
              <a:ext uri="{FF2B5EF4-FFF2-40B4-BE49-F238E27FC236}">
                <a16:creationId xmlns:a16="http://schemas.microsoft.com/office/drawing/2014/main" id="{266B3320-A873-407F-A58B-3FB4749B06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2708275"/>
          <a:ext cx="5762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11" imgW="241200" imgH="203040" progId="Equation.DSMT4">
                  <p:embed/>
                </p:oleObj>
              </mc:Choice>
              <mc:Fallback>
                <p:oleObj name="Equation" r:id="rId11" imgW="241200" imgH="203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708275"/>
                        <a:ext cx="5762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99" name="Object 35">
            <a:extLst>
              <a:ext uri="{FF2B5EF4-FFF2-40B4-BE49-F238E27FC236}">
                <a16:creationId xmlns:a16="http://schemas.microsoft.com/office/drawing/2014/main" id="{B38D0637-7E34-4945-B706-EFBE90E7BE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9450" y="2816225"/>
          <a:ext cx="2286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13" imgW="88560" imgH="126720" progId="Equation.DSMT4">
                  <p:embed/>
                </p:oleObj>
              </mc:Choice>
              <mc:Fallback>
                <p:oleObj name="Equation" r:id="rId13" imgW="88560" imgH="12672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2816225"/>
                        <a:ext cx="2286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0" name="Object 36">
            <a:extLst>
              <a:ext uri="{FF2B5EF4-FFF2-40B4-BE49-F238E27FC236}">
                <a16:creationId xmlns:a16="http://schemas.microsoft.com/office/drawing/2014/main" id="{8795DB89-DE1B-4802-B2A9-FD43F45833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2113" y="2673350"/>
          <a:ext cx="2952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2673350"/>
                        <a:ext cx="2952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1" name="Object 37">
            <a:extLst>
              <a:ext uri="{FF2B5EF4-FFF2-40B4-BE49-F238E27FC236}">
                <a16:creationId xmlns:a16="http://schemas.microsoft.com/office/drawing/2014/main" id="{7A5B6E22-0FB6-4DE3-8D94-57F8E924EA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816225"/>
          <a:ext cx="2508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17" imgW="88560" imgH="126720" progId="Equation.DSMT4">
                  <p:embed/>
                </p:oleObj>
              </mc:Choice>
              <mc:Fallback>
                <p:oleObj name="Equation" r:id="rId17" imgW="88560" imgH="12672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16225"/>
                        <a:ext cx="2508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2" name="Object 38">
            <a:extLst>
              <a:ext uri="{FF2B5EF4-FFF2-40B4-BE49-F238E27FC236}">
                <a16:creationId xmlns:a16="http://schemas.microsoft.com/office/drawing/2014/main" id="{0D2C094F-4615-44A6-9B3D-CED1994E7B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2250" y="2744788"/>
          <a:ext cx="5048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2744788"/>
                        <a:ext cx="5048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3" name="Object 39">
            <a:extLst>
              <a:ext uri="{FF2B5EF4-FFF2-40B4-BE49-F238E27FC236}">
                <a16:creationId xmlns:a16="http://schemas.microsoft.com/office/drawing/2014/main" id="{0CC53DC8-B1BC-4E70-8FD4-600D9CA6C8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2816225"/>
          <a:ext cx="2778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21" imgW="88560" imgH="126720" progId="Equation.DSMT4">
                  <p:embed/>
                </p:oleObj>
              </mc:Choice>
              <mc:Fallback>
                <p:oleObj name="Equation" r:id="rId21" imgW="88560" imgH="12672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816225"/>
                        <a:ext cx="27781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4" name="Object 40">
            <a:extLst>
              <a:ext uri="{FF2B5EF4-FFF2-40B4-BE49-F238E27FC236}">
                <a16:creationId xmlns:a16="http://schemas.microsoft.com/office/drawing/2014/main" id="{FAB6E75B-289C-434B-A096-8F96D58F8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7425" y="2744788"/>
          <a:ext cx="3079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2744788"/>
                        <a:ext cx="3079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5" name="Object 41">
            <a:extLst>
              <a:ext uri="{FF2B5EF4-FFF2-40B4-BE49-F238E27FC236}">
                <a16:creationId xmlns:a16="http://schemas.microsoft.com/office/drawing/2014/main" id="{95E754AB-CE9B-4B3D-BBBD-07E4D109F1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1525" y="2852738"/>
          <a:ext cx="2270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25" imgW="88560" imgH="126720" progId="Equation.DSMT4">
                  <p:embed/>
                </p:oleObj>
              </mc:Choice>
              <mc:Fallback>
                <p:oleObj name="Equation" r:id="rId25" imgW="88560" imgH="12672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852738"/>
                        <a:ext cx="2270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06" name="Object 42">
            <a:extLst>
              <a:ext uri="{FF2B5EF4-FFF2-40B4-BE49-F238E27FC236}">
                <a16:creationId xmlns:a16="http://schemas.microsoft.com/office/drawing/2014/main" id="{B411E82B-3EC4-4C05-82D3-66DD909D80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2744788"/>
          <a:ext cx="3016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Equation" r:id="rId27" imgW="114120" imgH="177480" progId="Equation.DSMT4">
                  <p:embed/>
                </p:oleObj>
              </mc:Choice>
              <mc:Fallback>
                <p:oleObj name="Equation" r:id="rId27" imgW="114120" imgH="177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2744788"/>
                        <a:ext cx="3016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07" name="Rectangle 43">
            <a:extLst>
              <a:ext uri="{FF2B5EF4-FFF2-40B4-BE49-F238E27FC236}">
                <a16:creationId xmlns:a16="http://schemas.microsoft.com/office/drawing/2014/main" id="{770941F7-22C8-4332-869C-84CC3384C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363" y="2241550"/>
            <a:ext cx="4724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لتكن السلسلة الإحصائية التي عدد قيمها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310" name="Rectangle 46">
            <a:extLst>
              <a:ext uri="{FF2B5EF4-FFF2-40B4-BE49-F238E27FC236}">
                <a16:creationId xmlns:a16="http://schemas.microsoft.com/office/drawing/2014/main" id="{3E1DC866-C43E-4B97-B981-3FA406D69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5625" y="2205038"/>
            <a:ext cx="4810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7</a:t>
            </a:r>
            <a:endParaRPr lang="fr-FR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39311" name="Rectangle 47">
            <a:extLst>
              <a:ext uri="{FF2B5EF4-FFF2-40B4-BE49-F238E27FC236}">
                <a16:creationId xmlns:a16="http://schemas.microsoft.com/office/drawing/2014/main" id="{80536249-E866-4130-88CD-79306732A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2475" y="3392488"/>
            <a:ext cx="7239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3 قيم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39312" name="Rectangle 48">
            <a:extLst>
              <a:ext uri="{FF2B5EF4-FFF2-40B4-BE49-F238E27FC236}">
                <a16:creationId xmlns:a16="http://schemas.microsoft.com/office/drawing/2014/main" id="{6E87A58D-EB87-4FF9-9A5C-3CB9C80D0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3392488"/>
            <a:ext cx="7239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3 قيم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39317" name="Oval 53">
            <a:extLst>
              <a:ext uri="{FF2B5EF4-FFF2-40B4-BE49-F238E27FC236}">
                <a16:creationId xmlns:a16="http://schemas.microsoft.com/office/drawing/2014/main" id="{6254D0C6-9109-4E3E-8003-E0913CDE6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413" y="2744788"/>
            <a:ext cx="323850" cy="504825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39318" name="Line 54">
            <a:extLst>
              <a:ext uri="{FF2B5EF4-FFF2-40B4-BE49-F238E27FC236}">
                <a16:creationId xmlns:a16="http://schemas.microsoft.com/office/drawing/2014/main" id="{D2B207EF-880E-40A1-9A10-BF929E66476E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4967288" y="3213100"/>
            <a:ext cx="0" cy="2873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39319" name="Rectangle 55">
            <a:extLst>
              <a:ext uri="{FF2B5EF4-FFF2-40B4-BE49-F238E27FC236}">
                <a16:creationId xmlns:a16="http://schemas.microsoft.com/office/drawing/2014/main" id="{C423EC02-056F-465F-8B3A-03353DF63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4050" y="3284538"/>
            <a:ext cx="9667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وسيط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9336" name="Group 72">
            <a:extLst>
              <a:ext uri="{FF2B5EF4-FFF2-40B4-BE49-F238E27FC236}">
                <a16:creationId xmlns:a16="http://schemas.microsoft.com/office/drawing/2014/main" id="{0E2B4A4E-1EF7-41E6-91DD-AC988834B627}"/>
              </a:ext>
            </a:extLst>
          </p:cNvPr>
          <p:cNvGraphicFramePr>
            <a:graphicFrameLocks noGrp="1"/>
          </p:cNvGraphicFramePr>
          <p:nvPr/>
        </p:nvGraphicFramePr>
        <p:xfrm>
          <a:off x="0" y="3860800"/>
          <a:ext cx="9144000" cy="517525"/>
        </p:xfrm>
        <a:graphic>
          <a:graphicData uri="http://schemas.openxmlformats.org/drawingml/2006/table">
            <a:tbl>
              <a:tblPr rtl="1"/>
              <a:tblGrid>
                <a:gridCol w="914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1752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64" marB="456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7C80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39329" name="Rectangle 65">
            <a:extLst>
              <a:ext uri="{FF2B5EF4-FFF2-40B4-BE49-F238E27FC236}">
                <a16:creationId xmlns:a16="http://schemas.microsoft.com/office/drawing/2014/main" id="{95CC8E3A-289D-442E-81AB-667979FEF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0738" y="3897313"/>
            <a:ext cx="31226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إذا كان عدد القيم زوجياً ، 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9331" name="Object 67">
            <a:extLst>
              <a:ext uri="{FF2B5EF4-FFF2-40B4-BE49-F238E27FC236}">
                <a16:creationId xmlns:a16="http://schemas.microsoft.com/office/drawing/2014/main" id="{8C0833F4-A0CB-4A05-89B3-64B0D7C3D7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8" y="3897313"/>
          <a:ext cx="3603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Equation" r:id="rId29" imgW="126720" imgH="164880" progId="Equation.DSMT4">
                  <p:embed/>
                </p:oleObj>
              </mc:Choice>
              <mc:Fallback>
                <p:oleObj name="Equation" r:id="rId29" imgW="126720" imgH="16488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3897313"/>
                        <a:ext cx="3603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32" name="Rectangle 68">
            <a:extLst>
              <a:ext uri="{FF2B5EF4-FFF2-40B4-BE49-F238E27FC236}">
                <a16:creationId xmlns:a16="http://schemas.microsoft.com/office/drawing/2014/main" id="{58D0C266-540F-4169-806B-D4C6EB963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7025" y="6129338"/>
            <a:ext cx="24669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قيمة الوسيطية ،هي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333" name="WordArt 69">
            <a:extLst>
              <a:ext uri="{FF2B5EF4-FFF2-40B4-BE49-F238E27FC236}">
                <a16:creationId xmlns:a16="http://schemas.microsoft.com/office/drawing/2014/main" id="{02D91291-7316-4FF8-AE72-C54CC42C6C2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239125" y="4437063"/>
            <a:ext cx="904875" cy="4365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</a:rPr>
              <a:t>مثال :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39334" name="Rectangle 70">
            <a:extLst>
              <a:ext uri="{FF2B5EF4-FFF2-40B4-BE49-F238E27FC236}">
                <a16:creationId xmlns:a16="http://schemas.microsoft.com/office/drawing/2014/main" id="{C543DF4B-A54D-4BB9-A274-983C13ABB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0663" y="4545013"/>
            <a:ext cx="41386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سلسلة الإحصائية التي عدد قيمها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335" name="Rectangle 71">
            <a:extLst>
              <a:ext uri="{FF2B5EF4-FFF2-40B4-BE49-F238E27FC236}">
                <a16:creationId xmlns:a16="http://schemas.microsoft.com/office/drawing/2014/main" id="{12D73314-EDAE-4225-BFF0-BB506EC92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4508500"/>
            <a:ext cx="4810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8</a:t>
            </a:r>
            <a:endParaRPr lang="fr-FR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139337" name="Object 73">
            <a:extLst>
              <a:ext uri="{FF2B5EF4-FFF2-40B4-BE49-F238E27FC236}">
                <a16:creationId xmlns:a16="http://schemas.microsoft.com/office/drawing/2014/main" id="{72D0E565-0154-4AEA-A4ED-4EDF1982CD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7513" y="5084763"/>
          <a:ext cx="307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31" imgW="126720" imgH="177480" progId="Equation.DSMT4">
                  <p:embed/>
                </p:oleObj>
              </mc:Choice>
              <mc:Fallback>
                <p:oleObj name="Equation" r:id="rId31" imgW="126720" imgH="17748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5084763"/>
                        <a:ext cx="307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38" name="Object 74">
            <a:extLst>
              <a:ext uri="{FF2B5EF4-FFF2-40B4-BE49-F238E27FC236}">
                <a16:creationId xmlns:a16="http://schemas.microsoft.com/office/drawing/2014/main" id="{DDA31452-E0A7-469B-BC32-643E681B9E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5192713"/>
          <a:ext cx="2016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33" imgW="88560" imgH="126720" progId="Equation.DSMT4">
                  <p:embed/>
                </p:oleObj>
              </mc:Choice>
              <mc:Fallback>
                <p:oleObj name="Equation" r:id="rId33" imgW="88560" imgH="12672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192713"/>
                        <a:ext cx="201612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40" name="Rectangle 76">
            <a:extLst>
              <a:ext uri="{FF2B5EF4-FFF2-40B4-BE49-F238E27FC236}">
                <a16:creationId xmlns:a16="http://schemas.microsoft.com/office/drawing/2014/main" id="{7B2D9431-1D4F-421E-99E0-80AE51C33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6625" y="404813"/>
            <a:ext cx="21574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قيم الأصغر منها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341" name="Rectangle 77">
            <a:extLst>
              <a:ext uri="{FF2B5EF4-FFF2-40B4-BE49-F238E27FC236}">
                <a16:creationId xmlns:a16="http://schemas.microsoft.com/office/drawing/2014/main" id="{4F3AFABA-4486-4208-B902-B9556450A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7038" y="836613"/>
            <a:ext cx="15255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أو تساويها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9344" name="Object 80">
            <a:extLst>
              <a:ext uri="{FF2B5EF4-FFF2-40B4-BE49-F238E27FC236}">
                <a16:creationId xmlns:a16="http://schemas.microsoft.com/office/drawing/2014/main" id="{E84B11A3-4F03-4BBE-8C99-3B3C7FE823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75" y="5121275"/>
          <a:ext cx="2714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35" imgW="114120" imgH="177480" progId="Equation.DSMT4">
                  <p:embed/>
                </p:oleObj>
              </mc:Choice>
              <mc:Fallback>
                <p:oleObj name="Equation" r:id="rId35" imgW="114120" imgH="17748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5121275"/>
                        <a:ext cx="2714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45" name="Object 81">
            <a:extLst>
              <a:ext uri="{FF2B5EF4-FFF2-40B4-BE49-F238E27FC236}">
                <a16:creationId xmlns:a16="http://schemas.microsoft.com/office/drawing/2014/main" id="{C446806E-1C67-4BC0-B937-8D69CBBDF5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8013" y="5192713"/>
          <a:ext cx="2286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Equation" r:id="rId37" imgW="88560" imgH="126720" progId="Equation.DSMT4">
                  <p:embed/>
                </p:oleObj>
              </mc:Choice>
              <mc:Fallback>
                <p:oleObj name="Equation" r:id="rId37" imgW="88560" imgH="12672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5192713"/>
                        <a:ext cx="2286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46" name="Object 82">
            <a:extLst>
              <a:ext uri="{FF2B5EF4-FFF2-40B4-BE49-F238E27FC236}">
                <a16:creationId xmlns:a16="http://schemas.microsoft.com/office/drawing/2014/main" id="{1FD4A0AD-CCF7-4FB9-9261-01F48B389E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0675" y="5084763"/>
          <a:ext cx="3000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39" imgW="114120" imgH="177480" progId="Equation.DSMT4">
                  <p:embed/>
                </p:oleObj>
              </mc:Choice>
              <mc:Fallback>
                <p:oleObj name="Equation" r:id="rId39" imgW="114120" imgH="17748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5084763"/>
                        <a:ext cx="3000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47" name="Object 83">
            <a:extLst>
              <a:ext uri="{FF2B5EF4-FFF2-40B4-BE49-F238E27FC236}">
                <a16:creationId xmlns:a16="http://schemas.microsoft.com/office/drawing/2014/main" id="{E6049C69-188A-400B-AB8E-9198AD9FA9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5229225"/>
          <a:ext cx="2286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41" imgW="88560" imgH="126720" progId="Equation.DSMT4">
                  <p:embed/>
                </p:oleObj>
              </mc:Choice>
              <mc:Fallback>
                <p:oleObj name="Equation" r:id="rId41" imgW="88560" imgH="12672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229225"/>
                        <a:ext cx="2286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48" name="Object 84">
            <a:extLst>
              <a:ext uri="{FF2B5EF4-FFF2-40B4-BE49-F238E27FC236}">
                <a16:creationId xmlns:a16="http://schemas.microsoft.com/office/drawing/2014/main" id="{7CEAF94E-FDF5-4043-B477-7C4FCB155E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5086350"/>
          <a:ext cx="4683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43" imgW="177480" imgH="177480" progId="Equation.DSMT4">
                  <p:embed/>
                </p:oleObj>
              </mc:Choice>
              <mc:Fallback>
                <p:oleObj name="Equation" r:id="rId43" imgW="177480" imgH="17748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086350"/>
                        <a:ext cx="46831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49" name="Object 85">
            <a:extLst>
              <a:ext uri="{FF2B5EF4-FFF2-40B4-BE49-F238E27FC236}">
                <a16:creationId xmlns:a16="http://schemas.microsoft.com/office/drawing/2014/main" id="{6DE87513-45D3-4471-952E-2E9FC6A00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5192713"/>
          <a:ext cx="2301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45" imgW="88560" imgH="126720" progId="Equation.DSMT4">
                  <p:embed/>
                </p:oleObj>
              </mc:Choice>
              <mc:Fallback>
                <p:oleObj name="Equation" r:id="rId45" imgW="88560" imgH="12672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192713"/>
                        <a:ext cx="23018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50" name="Object 86">
            <a:extLst>
              <a:ext uri="{FF2B5EF4-FFF2-40B4-BE49-F238E27FC236}">
                <a16:creationId xmlns:a16="http://schemas.microsoft.com/office/drawing/2014/main" id="{EB76941A-1BC5-4F67-9EDB-097D1DB629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5084763"/>
          <a:ext cx="4079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Equation" r:id="rId47" imgW="164880" imgH="164880" progId="Equation.DSMT4">
                  <p:embed/>
                </p:oleObj>
              </mc:Choice>
              <mc:Fallback>
                <p:oleObj name="Equation" r:id="rId47" imgW="164880" imgH="16488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084763"/>
                        <a:ext cx="40798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52" name="Object 88">
            <a:extLst>
              <a:ext uri="{FF2B5EF4-FFF2-40B4-BE49-F238E27FC236}">
                <a16:creationId xmlns:a16="http://schemas.microsoft.com/office/drawing/2014/main" id="{DAC3A914-7904-41DB-B2ED-A8A26931E8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5192713"/>
          <a:ext cx="2555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Equation" r:id="rId49" imgW="88560" imgH="126720" progId="Equation.DSMT4">
                  <p:embed/>
                </p:oleObj>
              </mc:Choice>
              <mc:Fallback>
                <p:oleObj name="Equation" r:id="rId49" imgW="88560" imgH="12672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192713"/>
                        <a:ext cx="2555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53" name="Object 89">
            <a:extLst>
              <a:ext uri="{FF2B5EF4-FFF2-40B4-BE49-F238E27FC236}">
                <a16:creationId xmlns:a16="http://schemas.microsoft.com/office/drawing/2014/main" id="{7FAE9658-3073-4C05-A7F0-7842D400DF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5084763"/>
          <a:ext cx="430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Equation" r:id="rId51" imgW="164880" imgH="164880" progId="Equation.DSMT4">
                  <p:embed/>
                </p:oleObj>
              </mc:Choice>
              <mc:Fallback>
                <p:oleObj name="Equation" r:id="rId51" imgW="164880" imgH="16488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084763"/>
                        <a:ext cx="4302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54" name="Object 90">
            <a:extLst>
              <a:ext uri="{FF2B5EF4-FFF2-40B4-BE49-F238E27FC236}">
                <a16:creationId xmlns:a16="http://schemas.microsoft.com/office/drawing/2014/main" id="{A1FBCB28-5BA9-4A2A-BFAA-2D067813D5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5263" y="5192713"/>
          <a:ext cx="2524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Equation" r:id="rId53" imgW="88560" imgH="126720" progId="Equation.DSMT4">
                  <p:embed/>
                </p:oleObj>
              </mc:Choice>
              <mc:Fallback>
                <p:oleObj name="Equation" r:id="rId53" imgW="88560" imgH="12672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5192713"/>
                        <a:ext cx="2524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55" name="Object 91">
            <a:extLst>
              <a:ext uri="{FF2B5EF4-FFF2-40B4-BE49-F238E27FC236}">
                <a16:creationId xmlns:a16="http://schemas.microsoft.com/office/drawing/2014/main" id="{A1447C1F-92CE-4754-9D27-22B52D089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6313" y="5121275"/>
          <a:ext cx="3841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55" imgW="164880" imgH="164880" progId="Equation.DSMT4">
                  <p:embed/>
                </p:oleObj>
              </mc:Choice>
              <mc:Fallback>
                <p:oleObj name="Equation" r:id="rId55" imgW="164880" imgH="16488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5121275"/>
                        <a:ext cx="3841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56" name="Object 92">
            <a:extLst>
              <a:ext uri="{FF2B5EF4-FFF2-40B4-BE49-F238E27FC236}">
                <a16:creationId xmlns:a16="http://schemas.microsoft.com/office/drawing/2014/main" id="{F8C0BCD9-322F-474C-B73E-2D802F46B3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25" y="5265738"/>
          <a:ext cx="20478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" name="Equation" r:id="rId57" imgW="88560" imgH="126720" progId="Equation.DSMT4">
                  <p:embed/>
                </p:oleObj>
              </mc:Choice>
              <mc:Fallback>
                <p:oleObj name="Equation" r:id="rId57" imgW="88560" imgH="12672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5265738"/>
                        <a:ext cx="204788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57" name="Object 93">
            <a:extLst>
              <a:ext uri="{FF2B5EF4-FFF2-40B4-BE49-F238E27FC236}">
                <a16:creationId xmlns:a16="http://schemas.microsoft.com/office/drawing/2014/main" id="{5C7301A5-C311-43A0-9802-856C40709D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1300" y="5121275"/>
          <a:ext cx="3968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Equation" r:id="rId59" imgW="177480" imgH="177480" progId="Equation.DSMT4">
                  <p:embed/>
                </p:oleObj>
              </mc:Choice>
              <mc:Fallback>
                <p:oleObj name="Equation" r:id="rId59" imgW="177480" imgH="17748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121275"/>
                        <a:ext cx="3968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58" name="Object 94">
            <a:extLst>
              <a:ext uri="{FF2B5EF4-FFF2-40B4-BE49-F238E27FC236}">
                <a16:creationId xmlns:a16="http://schemas.microsoft.com/office/drawing/2014/main" id="{0F4F3C20-31B6-4137-9F2E-C8700C882E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265738"/>
          <a:ext cx="2508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name="Equation" r:id="rId61" imgW="63360" imgH="75960" progId="Equation.DSMT4">
                  <p:embed/>
                </p:oleObj>
              </mc:Choice>
              <mc:Fallback>
                <p:oleObj name="Equation" r:id="rId61" imgW="63360" imgH="7596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265738"/>
                        <a:ext cx="25082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359" name="AutoShape 95">
            <a:extLst>
              <a:ext uri="{FF2B5EF4-FFF2-40B4-BE49-F238E27FC236}">
                <a16:creationId xmlns:a16="http://schemas.microsoft.com/office/drawing/2014/main" id="{F1C79018-AC8F-4383-9B47-0B0686A042C2}"/>
              </a:ext>
            </a:extLst>
          </p:cNvPr>
          <p:cNvSpPr>
            <a:spLocks/>
          </p:cNvSpPr>
          <p:nvPr/>
        </p:nvSpPr>
        <p:spPr bwMode="auto">
          <a:xfrm rot="5242332" flipH="1" flipV="1">
            <a:off x="5707063" y="4562475"/>
            <a:ext cx="325437" cy="2163763"/>
          </a:xfrm>
          <a:prstGeom prst="leftBrace">
            <a:avLst>
              <a:gd name="adj1" fmla="val 151876"/>
              <a:gd name="adj2" fmla="val 45685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39360" name="AutoShape 96">
            <a:extLst>
              <a:ext uri="{FF2B5EF4-FFF2-40B4-BE49-F238E27FC236}">
                <a16:creationId xmlns:a16="http://schemas.microsoft.com/office/drawing/2014/main" id="{44CF86C6-BC7E-426C-8195-AC6CD734EDA0}"/>
              </a:ext>
            </a:extLst>
          </p:cNvPr>
          <p:cNvSpPr>
            <a:spLocks/>
          </p:cNvSpPr>
          <p:nvPr/>
        </p:nvSpPr>
        <p:spPr bwMode="auto">
          <a:xfrm rot="5242332" flipH="1" flipV="1">
            <a:off x="2701132" y="4433094"/>
            <a:ext cx="284162" cy="2451100"/>
          </a:xfrm>
          <a:prstGeom prst="leftBrace">
            <a:avLst>
              <a:gd name="adj1" fmla="val 197034"/>
              <a:gd name="adj2" fmla="val 45685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39361" name="Rectangle 97">
            <a:extLst>
              <a:ext uri="{FF2B5EF4-FFF2-40B4-BE49-F238E27FC236}">
                <a16:creationId xmlns:a16="http://schemas.microsoft.com/office/drawing/2014/main" id="{9C8A0F69-69D4-49C5-97DA-2EFBC42CF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2113" y="5697538"/>
            <a:ext cx="563562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4قيم</a:t>
            </a:r>
            <a:endParaRPr lang="fr-FR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39362" name="Rectangle 98">
            <a:extLst>
              <a:ext uri="{FF2B5EF4-FFF2-40B4-BE49-F238E27FC236}">
                <a16:creationId xmlns:a16="http://schemas.microsoft.com/office/drawing/2014/main" id="{66CC6043-CFB7-4448-AA10-86D2C7E4A3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5697538"/>
            <a:ext cx="563562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4قيم</a:t>
            </a:r>
            <a:endParaRPr lang="fr-FR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39364" name="Rectangle 100">
            <a:extLst>
              <a:ext uri="{FF2B5EF4-FFF2-40B4-BE49-F238E27FC236}">
                <a16:creationId xmlns:a16="http://schemas.microsoft.com/office/drawing/2014/main" id="{0DFA1C91-01F2-44F8-B576-FA497CD3C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9950" y="6338888"/>
            <a:ext cx="6810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أي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365" name="Rectangle 101">
            <a:extLst>
              <a:ext uri="{FF2B5EF4-FFF2-40B4-BE49-F238E27FC236}">
                <a16:creationId xmlns:a16="http://schemas.microsoft.com/office/drawing/2014/main" id="{8384F7EC-EF4D-4D42-B5C2-7AA37614A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6338888"/>
            <a:ext cx="7921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.</a:t>
            </a:r>
            <a:endParaRPr lang="fr-FR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139368" name="Object 104">
            <a:extLst>
              <a:ext uri="{FF2B5EF4-FFF2-40B4-BE49-F238E27FC236}">
                <a16:creationId xmlns:a16="http://schemas.microsoft.com/office/drawing/2014/main" id="{DA81718C-8B00-49FB-9A4E-00CAFC21A8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6103938"/>
          <a:ext cx="9001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" name="Equation" r:id="rId63" imgW="469800" imgH="393480" progId="Equation.DSMT4">
                  <p:embed/>
                </p:oleObj>
              </mc:Choice>
              <mc:Fallback>
                <p:oleObj name="Equation" r:id="rId63" imgW="469800" imgH="39348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6103938"/>
                        <a:ext cx="90011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369" name="Object 105">
            <a:extLst>
              <a:ext uri="{FF2B5EF4-FFF2-40B4-BE49-F238E27FC236}">
                <a16:creationId xmlns:a16="http://schemas.microsoft.com/office/drawing/2014/main" id="{E737ADEA-BBBF-4EBC-9732-5BCB8FB3C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6405563"/>
          <a:ext cx="6492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name="Equation" r:id="rId65" imgW="291960" imgH="203040" progId="Equation.DSMT4">
                  <p:embed/>
                </p:oleObj>
              </mc:Choice>
              <mc:Fallback>
                <p:oleObj name="Equation" r:id="rId65" imgW="291960" imgH="20304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6405563"/>
                        <a:ext cx="64928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413" name="Rectangle 149">
            <a:extLst>
              <a:ext uri="{FF2B5EF4-FFF2-40B4-BE49-F238E27FC236}">
                <a16:creationId xmlns:a16="http://schemas.microsoft.com/office/drawing/2014/main" id="{8E64DFA1-3264-4558-B15A-89B4B91F1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557338"/>
            <a:ext cx="50180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فإن الوسيط هو القيمة المركزية لهذه القيم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414" name="Rectangle 150">
            <a:extLst>
              <a:ext uri="{FF2B5EF4-FFF2-40B4-BE49-F238E27FC236}">
                <a16:creationId xmlns:a16="http://schemas.microsoft.com/office/drawing/2014/main" id="{513B12C8-84BA-4712-A6D2-CBDFE2C54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3897313"/>
            <a:ext cx="54943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فإن الوسيط هو مجموع القيمتين الوسطيتين على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9415" name="Rectangle 151">
            <a:extLst>
              <a:ext uri="{FF2B5EF4-FFF2-40B4-BE49-F238E27FC236}">
                <a16:creationId xmlns:a16="http://schemas.microsoft.com/office/drawing/2014/main" id="{BDD3734E-3EF1-4A94-9165-36717AF46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33825"/>
            <a:ext cx="2825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3926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3926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39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39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39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139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39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8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9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0" dur="30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39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000" fill="hold"/>
                                        <p:tgtEl>
                                          <p:spTgt spid="139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39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13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13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770" decel="100000"/>
                                        <p:tgtEl>
                                          <p:spTgt spid="13929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0" dur="770" decel="100000"/>
                                        <p:tgtEl>
                                          <p:spTgt spid="13929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929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2" dur="770" fill="hold"/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4" dur="770" fill="hold"/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9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139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9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3000" fill="hold"/>
                                        <p:tgtEl>
                                          <p:spTgt spid="139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000" fill="hold"/>
                                        <p:tgtEl>
                                          <p:spTgt spid="139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000" fill="hold"/>
                                        <p:tgtEl>
                                          <p:spTgt spid="139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3000" fill="hold"/>
                                        <p:tgtEl>
                                          <p:spTgt spid="139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39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39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139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139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139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139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139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39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139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2000" fill="hold"/>
                                        <p:tgtEl>
                                          <p:spTgt spid="139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139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139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139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139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139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139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2000" fill="hold"/>
                                        <p:tgtEl>
                                          <p:spTgt spid="139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2000" fill="hold"/>
                                        <p:tgtEl>
                                          <p:spTgt spid="139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139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2000" fill="hold"/>
                                        <p:tgtEl>
                                          <p:spTgt spid="139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139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39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2000" fill="hold"/>
                                        <p:tgtEl>
                                          <p:spTgt spid="139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2000" fill="hold"/>
                                        <p:tgtEl>
                                          <p:spTgt spid="139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2000" fill="hold"/>
                                        <p:tgtEl>
                                          <p:spTgt spid="139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2000" fill="hold"/>
                                        <p:tgtEl>
                                          <p:spTgt spid="139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139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139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6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2000" fill="hold"/>
                                        <p:tgtEl>
                                          <p:spTgt spid="139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2000" fill="hold"/>
                                        <p:tgtEl>
                                          <p:spTgt spid="139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2000" fill="hold"/>
                                        <p:tgtEl>
                                          <p:spTgt spid="139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2000" fill="hold"/>
                                        <p:tgtEl>
                                          <p:spTgt spid="139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2000" fill="hold"/>
                                        <p:tgtEl>
                                          <p:spTgt spid="139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2000" fill="hold"/>
                                        <p:tgtEl>
                                          <p:spTgt spid="139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8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3000" fill="hold"/>
                                        <p:tgtEl>
                                          <p:spTgt spid="139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3000" fill="hold"/>
                                        <p:tgtEl>
                                          <p:spTgt spid="139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3000" fill="hold"/>
                                        <p:tgtEl>
                                          <p:spTgt spid="139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3000" fill="hold"/>
                                        <p:tgtEl>
                                          <p:spTgt spid="139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2000" fill="hold"/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2000" fill="hold"/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0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2" dur="3000" fill="hold"/>
                                        <p:tgtEl>
                                          <p:spTgt spid="139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3000" fill="hold"/>
                                        <p:tgtEl>
                                          <p:spTgt spid="139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3000" fill="hold"/>
                                        <p:tgtEl>
                                          <p:spTgt spid="139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3000" fill="hold"/>
                                        <p:tgtEl>
                                          <p:spTgt spid="139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2000" fill="hold"/>
                                        <p:tgtEl>
                                          <p:spTgt spid="139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2000" fill="hold"/>
                                        <p:tgtEl>
                                          <p:spTgt spid="139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6" dur="2000" fill="hold"/>
                                        <p:tgtEl>
                                          <p:spTgt spid="139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2000" fill="hold"/>
                                        <p:tgtEl>
                                          <p:spTgt spid="139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0" dur="3000" fill="hold"/>
                                        <p:tgtEl>
                                          <p:spTgt spid="139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3000" fill="hold"/>
                                        <p:tgtEl>
                                          <p:spTgt spid="139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6" dur="2000"/>
                                        <p:tgtEl>
                                          <p:spTgt spid="13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9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2000" fill="hold"/>
                                        <p:tgtEl>
                                          <p:spTgt spid="139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9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5" dur="2000"/>
                                        <p:tgtEl>
                                          <p:spTgt spid="13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8" dur="3000" fill="hold"/>
                                        <p:tgtEl>
                                          <p:spTgt spid="139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3000" fill="hold"/>
                                        <p:tgtEl>
                                          <p:spTgt spid="139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3000" fill="hold"/>
                                        <p:tgtEl>
                                          <p:spTgt spid="139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3000" fill="hold"/>
                                        <p:tgtEl>
                                          <p:spTgt spid="139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 nodeType="clickPar">
                      <p:stCondLst>
                        <p:cond delay="indefinite"/>
                      </p:stCondLst>
                      <p:childTnLst>
                        <p:par>
                          <p:cTn id="2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6" dur="5000" fill="hold"/>
                                        <p:tgtEl>
                                          <p:spTgt spid="139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5000" fill="hold"/>
                                        <p:tgtEl>
                                          <p:spTgt spid="139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770" decel="100000"/>
                                        <p:tgtEl>
                                          <p:spTgt spid="1393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3" dur="770" decel="100000"/>
                                        <p:tgtEl>
                                          <p:spTgt spid="13933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8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933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85" dur="770" fill="hold"/>
                                        <p:tgtEl>
                                          <p:spTgt spid="139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8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9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87" dur="770" fill="hold"/>
                                        <p:tgtEl>
                                          <p:spTgt spid="139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8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9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 nodeType="clickPar">
                      <p:stCondLst>
                        <p:cond delay="indefinite"/>
                      </p:stCondLst>
                      <p:childTnLst>
                        <p:par>
                          <p:cTn id="2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9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2000" fill="hold"/>
                                        <p:tgtEl>
                                          <p:spTgt spid="139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9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3" dur="3000" fill="hold"/>
                                        <p:tgtEl>
                                          <p:spTgt spid="139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3000" fill="hold"/>
                                        <p:tgtEl>
                                          <p:spTgt spid="139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3000" fill="hold"/>
                                        <p:tgtEl>
                                          <p:spTgt spid="139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3000" fill="hold"/>
                                        <p:tgtEl>
                                          <p:spTgt spid="139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 nodeType="clickPar">
                      <p:stCondLst>
                        <p:cond delay="indefinite"/>
                      </p:stCondLst>
                      <p:childTnLst>
                        <p:par>
                          <p:cTn id="3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1" dur="2000" fill="hold"/>
                                        <p:tgtEl>
                                          <p:spTgt spid="139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2000" fill="hold"/>
                                        <p:tgtEl>
                                          <p:spTgt spid="139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7" dur="1000" fill="hold"/>
                                        <p:tgtEl>
                                          <p:spTgt spid="139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1000" fill="hold"/>
                                        <p:tgtEl>
                                          <p:spTgt spid="139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1" dur="2000" fill="hold"/>
                                        <p:tgtEl>
                                          <p:spTgt spid="139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2000" fill="hold"/>
                                        <p:tgtEl>
                                          <p:spTgt spid="139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2000" fill="hold"/>
                                        <p:tgtEl>
                                          <p:spTgt spid="139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2000" fill="hold"/>
                                        <p:tgtEl>
                                          <p:spTgt spid="139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 nodeType="clickPar">
                      <p:stCondLst>
                        <p:cond delay="indefinite"/>
                      </p:stCondLst>
                      <p:childTnLst>
                        <p:par>
                          <p:cTn id="3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9" dur="1000" fill="hold"/>
                                        <p:tgtEl>
                                          <p:spTgt spid="139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1000" fill="hold"/>
                                        <p:tgtEl>
                                          <p:spTgt spid="139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3" dur="2000" fill="hold"/>
                                        <p:tgtEl>
                                          <p:spTgt spid="139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2000" fill="hold"/>
                                        <p:tgtEl>
                                          <p:spTgt spid="139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5" dur="2000" fill="hold"/>
                                        <p:tgtEl>
                                          <p:spTgt spid="139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2000" fill="hold"/>
                                        <p:tgtEl>
                                          <p:spTgt spid="139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 nodeType="clickPar">
                      <p:stCondLst>
                        <p:cond delay="indefinite"/>
                      </p:stCondLst>
                      <p:childTnLst>
                        <p:par>
                          <p:cTn id="3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1" dur="1000" fill="hold"/>
                                        <p:tgtEl>
                                          <p:spTgt spid="139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1000" fill="hold"/>
                                        <p:tgtEl>
                                          <p:spTgt spid="139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5" dur="2000" fill="hold"/>
                                        <p:tgtEl>
                                          <p:spTgt spid="139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2000" fill="hold"/>
                                        <p:tgtEl>
                                          <p:spTgt spid="139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7" dur="2000" fill="hold"/>
                                        <p:tgtEl>
                                          <p:spTgt spid="139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2000" fill="hold"/>
                                        <p:tgtEl>
                                          <p:spTgt spid="139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 nodeType="clickPar">
                      <p:stCondLst>
                        <p:cond delay="indefinite"/>
                      </p:stCondLst>
                      <p:childTnLst>
                        <p:par>
                          <p:cTn id="3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3" dur="2000" fill="hold"/>
                                        <p:tgtEl>
                                          <p:spTgt spid="139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2000" fill="hold"/>
                                        <p:tgtEl>
                                          <p:spTgt spid="139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7" dur="2000" fill="hold"/>
                                        <p:tgtEl>
                                          <p:spTgt spid="139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2000" fill="hold"/>
                                        <p:tgtEl>
                                          <p:spTgt spid="139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 nodeType="clickPar">
                      <p:stCondLst>
                        <p:cond delay="indefinite"/>
                      </p:stCondLst>
                      <p:childTnLst>
                        <p:par>
                          <p:cTn id="3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3" dur="2000" fill="hold"/>
                                        <p:tgtEl>
                                          <p:spTgt spid="139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4" dur="2000" fill="hold"/>
                                        <p:tgtEl>
                                          <p:spTgt spid="139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7" dur="2000" fill="hold"/>
                                        <p:tgtEl>
                                          <p:spTgt spid="139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8" dur="2000" fill="hold"/>
                                        <p:tgtEl>
                                          <p:spTgt spid="139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9" dur="2000" fill="hold"/>
                                        <p:tgtEl>
                                          <p:spTgt spid="139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0" dur="2000" fill="hold"/>
                                        <p:tgtEl>
                                          <p:spTgt spid="139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 nodeType="clickPar">
                      <p:stCondLst>
                        <p:cond delay="indefinite"/>
                      </p:stCondLst>
                      <p:childTnLst>
                        <p:par>
                          <p:cTn id="3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5" dur="1000" fill="hold"/>
                                        <p:tgtEl>
                                          <p:spTgt spid="139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6" dur="1000" fill="hold"/>
                                        <p:tgtEl>
                                          <p:spTgt spid="139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9" dur="2000" fill="hold"/>
                                        <p:tgtEl>
                                          <p:spTgt spid="139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0" dur="2000" fill="hold"/>
                                        <p:tgtEl>
                                          <p:spTgt spid="139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 nodeType="clickPar">
                      <p:stCondLst>
                        <p:cond delay="indefinite"/>
                      </p:stCondLst>
                      <p:childTnLst>
                        <p:par>
                          <p:cTn id="3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5" dur="1000" fill="hold"/>
                                        <p:tgtEl>
                                          <p:spTgt spid="139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1000" fill="hold"/>
                                        <p:tgtEl>
                                          <p:spTgt spid="139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7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9" dur="2000" fill="hold"/>
                                        <p:tgtEl>
                                          <p:spTgt spid="139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0" dur="2000" fill="hold"/>
                                        <p:tgtEl>
                                          <p:spTgt spid="139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1" dur="2000" fill="hold"/>
                                        <p:tgtEl>
                                          <p:spTgt spid="139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2" dur="2000" fill="hold"/>
                                        <p:tgtEl>
                                          <p:spTgt spid="139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 nodeType="clickPar">
                      <p:stCondLst>
                        <p:cond delay="indefinite"/>
                      </p:stCondLst>
                      <p:childTnLst>
                        <p:par>
                          <p:cTn id="3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7" dur="500" fill="hold"/>
                                        <p:tgtEl>
                                          <p:spTgt spid="139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8" dur="500" fill="hold"/>
                                        <p:tgtEl>
                                          <p:spTgt spid="139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 nodeType="clickPar">
                      <p:stCondLst>
                        <p:cond delay="indefinite"/>
                      </p:stCondLst>
                      <p:childTnLst>
                        <p:par>
                          <p:cTn id="4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3" dur="2000" fill="hold"/>
                                        <p:tgtEl>
                                          <p:spTgt spid="139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4" dur="2000" fill="hold"/>
                                        <p:tgtEl>
                                          <p:spTgt spid="139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5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7" dur="3000" fill="hold"/>
                                        <p:tgtEl>
                                          <p:spTgt spid="139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8" dur="3000" fill="hold"/>
                                        <p:tgtEl>
                                          <p:spTgt spid="139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9" dur="3000" fill="hold"/>
                                        <p:tgtEl>
                                          <p:spTgt spid="139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0" dur="3000" fill="hold"/>
                                        <p:tgtEl>
                                          <p:spTgt spid="139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 nodeType="clickPar">
                      <p:stCondLst>
                        <p:cond delay="indefinite"/>
                      </p:stCondLst>
                      <p:childTnLst>
                        <p:par>
                          <p:cTn id="4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5" dur="2000" fill="hold"/>
                                        <p:tgtEl>
                                          <p:spTgt spid="139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6" dur="2000" fill="hold"/>
                                        <p:tgtEl>
                                          <p:spTgt spid="139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7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9" dur="3000" fill="hold"/>
                                        <p:tgtEl>
                                          <p:spTgt spid="139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0" dur="3000" fill="hold"/>
                                        <p:tgtEl>
                                          <p:spTgt spid="139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1" dur="3000" fill="hold"/>
                                        <p:tgtEl>
                                          <p:spTgt spid="139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2" dur="3000" fill="hold"/>
                                        <p:tgtEl>
                                          <p:spTgt spid="139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 nodeType="clickPar">
                      <p:stCondLst>
                        <p:cond delay="indefinite"/>
                      </p:stCondLst>
                      <p:childTnLst>
                        <p:par>
                          <p:cTn id="4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9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0" dur="2000" fill="hold"/>
                                        <p:tgtEl>
                                          <p:spTgt spid="139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9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7" dur="3000" fill="hold"/>
                                        <p:tgtEl>
                                          <p:spTgt spid="139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8" dur="3000" fill="hold"/>
                                        <p:tgtEl>
                                          <p:spTgt spid="139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 nodeType="clickPar">
                      <p:stCondLst>
                        <p:cond delay="indefinite"/>
                      </p:stCondLst>
                      <p:childTnLst>
                        <p:par>
                          <p:cTn id="4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9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6" dur="2000" fill="hold"/>
                                        <p:tgtEl>
                                          <p:spTgt spid="139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9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3" dur="3000" fill="hold"/>
                                        <p:tgtEl>
                                          <p:spTgt spid="139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4" dur="3000" fill="hold"/>
                                        <p:tgtEl>
                                          <p:spTgt spid="139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5" dur="3000" fill="hold"/>
                                        <p:tgtEl>
                                          <p:spTgt spid="139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6" dur="3000" fill="hold"/>
                                        <p:tgtEl>
                                          <p:spTgt spid="139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 nodeType="clickPar">
                      <p:stCondLst>
                        <p:cond delay="indefinite"/>
                      </p:stCondLst>
                      <p:childTnLst>
                        <p:par>
                          <p:cTn id="4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1" dur="500" fill="hold"/>
                                        <p:tgtEl>
                                          <p:spTgt spid="139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2" dur="500" fill="hold"/>
                                        <p:tgtEl>
                                          <p:spTgt spid="139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build="p" animBg="1"/>
      <p:bldP spid="139276" grpId="0"/>
      <p:bldP spid="139277" grpId="0"/>
      <p:bldP spid="139278" grpId="0"/>
      <p:bldP spid="139289" grpId="0"/>
      <p:bldP spid="139294" grpId="0" animBg="1"/>
      <p:bldP spid="139295" grpId="0" animBg="1"/>
      <p:bldP spid="139307" grpId="0"/>
      <p:bldP spid="139310" grpId="0"/>
      <p:bldP spid="139311" grpId="0"/>
      <p:bldP spid="139312" grpId="0"/>
      <p:bldP spid="139317" grpId="0" animBg="1"/>
      <p:bldP spid="139319" grpId="0"/>
      <p:bldP spid="139329" grpId="0"/>
      <p:bldP spid="139332" grpId="0"/>
      <p:bldP spid="139334" grpId="0"/>
      <p:bldP spid="139335" grpId="0"/>
      <p:bldP spid="139340" grpId="0"/>
      <p:bldP spid="139341" grpId="0"/>
      <p:bldP spid="139359" grpId="0" animBg="1"/>
      <p:bldP spid="139360" grpId="0" animBg="1"/>
      <p:bldP spid="139361" grpId="0"/>
      <p:bldP spid="139362" grpId="0"/>
      <p:bldP spid="139364" grpId="0"/>
      <p:bldP spid="139365" grpId="0"/>
      <p:bldP spid="139413" grpId="0"/>
      <p:bldP spid="139414" grpId="0"/>
      <p:bldP spid="1394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Rectangle 3">
            <a:extLst>
              <a:ext uri="{FF2B5EF4-FFF2-40B4-BE49-F238E27FC236}">
                <a16:creationId xmlns:a16="http://schemas.microsoft.com/office/drawing/2014/main" id="{962C8D4B-A181-425A-8DAA-C2686FAC22F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  <a:solidFill>
            <a:srgbClr val="FF9900">
              <a:alpha val="75000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ar-DZ" sz="2800"/>
              <a:t>  </a:t>
            </a:r>
          </a:p>
        </p:txBody>
      </p:sp>
      <p:graphicFrame>
        <p:nvGraphicFramePr>
          <p:cNvPr id="142408" name="Group 72">
            <a:extLst>
              <a:ext uri="{FF2B5EF4-FFF2-40B4-BE49-F238E27FC236}">
                <a16:creationId xmlns:a16="http://schemas.microsoft.com/office/drawing/2014/main" id="{62616446-C598-4BE5-885C-5B8A1296D5E7}"/>
              </a:ext>
            </a:extLst>
          </p:cNvPr>
          <p:cNvGraphicFramePr>
            <a:graphicFrameLocks noGrp="1"/>
          </p:cNvGraphicFramePr>
          <p:nvPr/>
        </p:nvGraphicFramePr>
        <p:xfrm>
          <a:off x="323850" y="476250"/>
          <a:ext cx="8569325" cy="865188"/>
        </p:xfrm>
        <a:graphic>
          <a:graphicData uri="http://schemas.openxmlformats.org/drawingml/2006/table">
            <a:tbl>
              <a:tblPr rtl="1"/>
              <a:tblGrid>
                <a:gridCol w="8569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65188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2348" name="WordArt 12">
            <a:extLst>
              <a:ext uri="{FF2B5EF4-FFF2-40B4-BE49-F238E27FC236}">
                <a16:creationId xmlns:a16="http://schemas.microsoft.com/office/drawing/2014/main" id="{436578E5-755D-4E68-A020-667CE64C638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362950" y="1484313"/>
            <a:ext cx="78105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</a:rPr>
              <a:t>مثال: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42349" name="Rectangle 13">
            <a:extLst>
              <a:ext uri="{FF2B5EF4-FFF2-40B4-BE49-F238E27FC236}">
                <a16:creationId xmlns:a16="http://schemas.microsoft.com/office/drawing/2014/main" id="{6A2E0793-911E-432C-986A-8F2350445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476250"/>
            <a:ext cx="36782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في حالة سلسلة مجمعة في فئات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2350" name="Rectangle 14">
            <a:extLst>
              <a:ext uri="{FF2B5EF4-FFF2-40B4-BE49-F238E27FC236}">
                <a16:creationId xmlns:a16="http://schemas.microsoft.com/office/drawing/2014/main" id="{4BE55A29-4B74-4DE0-892D-1C742B10A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41325"/>
            <a:ext cx="45466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 نبحث عن الفئة التي تنتمي إليها القيم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2351" name="Rectangle 15">
            <a:extLst>
              <a:ext uri="{FF2B5EF4-FFF2-40B4-BE49-F238E27FC236}">
                <a16:creationId xmlns:a16="http://schemas.microsoft.com/office/drawing/2014/main" id="{41E315FD-C55E-4A26-BB6C-2A3D7E3A7B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873125"/>
            <a:ext cx="12969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وسطية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2354" name="Rectangle 18">
            <a:extLst>
              <a:ext uri="{FF2B5EF4-FFF2-40B4-BE49-F238E27FC236}">
                <a16:creationId xmlns:a16="http://schemas.microsoft.com/office/drawing/2014/main" id="{E124F8C4-5716-4E05-9D82-5E7113B6B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3913" y="1700213"/>
            <a:ext cx="233838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قام الممرض المدرسي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2355" name="Rectangle 19">
            <a:extLst>
              <a:ext uri="{FF2B5EF4-FFF2-40B4-BE49-F238E27FC236}">
                <a16:creationId xmlns:a16="http://schemas.microsoft.com/office/drawing/2014/main" id="{1A6CBAF1-1CA6-45F9-984B-1162BF479E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9588" y="1700213"/>
            <a:ext cx="162083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 بقياس قامات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2356" name="Rectangle 20">
            <a:extLst>
              <a:ext uri="{FF2B5EF4-FFF2-40B4-BE49-F238E27FC236}">
                <a16:creationId xmlns:a16="http://schemas.microsoft.com/office/drawing/2014/main" id="{9E29F597-F867-41B0-A93C-7584529B6FC1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3887788" y="1700213"/>
            <a:ext cx="5826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67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42357" name="Rectangle 21">
            <a:extLst>
              <a:ext uri="{FF2B5EF4-FFF2-40B4-BE49-F238E27FC236}">
                <a16:creationId xmlns:a16="http://schemas.microsoft.com/office/drawing/2014/main" id="{D8CC9B73-9873-4DD2-88C3-EB95A9951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7063" y="1665288"/>
            <a:ext cx="8636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تلميذاً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2358" name="Rectangle 22">
            <a:extLst>
              <a:ext uri="{FF2B5EF4-FFF2-40B4-BE49-F238E27FC236}">
                <a16:creationId xmlns:a16="http://schemas.microsoft.com/office/drawing/2014/main" id="{9E473869-A5C9-4799-8A86-7707249BB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700213"/>
            <a:ext cx="28543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 ثم وضع النتائج في فئات: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42503" name="Group 167">
            <a:extLst>
              <a:ext uri="{FF2B5EF4-FFF2-40B4-BE49-F238E27FC236}">
                <a16:creationId xmlns:a16="http://schemas.microsoft.com/office/drawing/2014/main" id="{16A28A84-4FAD-4A00-B890-664894D564EF}"/>
              </a:ext>
            </a:extLst>
          </p:cNvPr>
          <p:cNvGraphicFramePr>
            <a:graphicFrameLocks noGrp="1"/>
          </p:cNvGraphicFramePr>
          <p:nvPr/>
        </p:nvGraphicFramePr>
        <p:xfrm>
          <a:off x="358775" y="2420938"/>
          <a:ext cx="8677275" cy="2673350"/>
        </p:xfrm>
        <a:graphic>
          <a:graphicData uri="http://schemas.openxmlformats.org/drawingml/2006/table">
            <a:tbl>
              <a:tblPr rtl="1"/>
              <a:tblGrid>
                <a:gridCol w="16208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8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8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38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557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55668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2627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D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3505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DZ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DZ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fr-FR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00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42410" name="Object 74">
            <a:extLst>
              <a:ext uri="{FF2B5EF4-FFF2-40B4-BE49-F238E27FC236}">
                <a16:creationId xmlns:a16="http://schemas.microsoft.com/office/drawing/2014/main" id="{4F6ADBDB-9DC3-4200-907D-7850D8B409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2450" y="2838450"/>
          <a:ext cx="3952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3" imgW="177480" imgH="126720" progId="Equation.DSMT4">
                  <p:embed/>
                </p:oleObj>
              </mc:Choice>
              <mc:Fallback>
                <p:oleObj name="Equation" r:id="rId3" imgW="177480" imgH="12672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2838450"/>
                        <a:ext cx="3952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16" name="Object 80">
            <a:extLst>
              <a:ext uri="{FF2B5EF4-FFF2-40B4-BE49-F238E27FC236}">
                <a16:creationId xmlns:a16="http://schemas.microsoft.com/office/drawing/2014/main" id="{3D95824F-D8F0-4535-83B0-723D89D56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2636838"/>
          <a:ext cx="16192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5" imgW="952200" imgH="203040" progId="Equation.DSMT4">
                  <p:embed/>
                </p:oleObj>
              </mc:Choice>
              <mc:Fallback>
                <p:oleObj name="Equation" r:id="rId5" imgW="952200" imgH="20304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636838"/>
                        <a:ext cx="16192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17" name="Object 81">
            <a:extLst>
              <a:ext uri="{FF2B5EF4-FFF2-40B4-BE49-F238E27FC236}">
                <a16:creationId xmlns:a16="http://schemas.microsoft.com/office/drawing/2014/main" id="{11B552CB-C27A-4A23-9670-4BD24644D0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0" y="2636838"/>
          <a:ext cx="14763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636838"/>
                        <a:ext cx="14763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20" name="Object 84">
            <a:extLst>
              <a:ext uri="{FF2B5EF4-FFF2-40B4-BE49-F238E27FC236}">
                <a16:creationId xmlns:a16="http://schemas.microsoft.com/office/drawing/2014/main" id="{5B760AA8-D8A1-4CCF-9385-8401B16665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2636838"/>
          <a:ext cx="15113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636838"/>
                        <a:ext cx="15113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21" name="Object 85">
            <a:extLst>
              <a:ext uri="{FF2B5EF4-FFF2-40B4-BE49-F238E27FC236}">
                <a16:creationId xmlns:a16="http://schemas.microsoft.com/office/drawing/2014/main" id="{D56D14B4-607B-46E1-96A9-FE5EF5B3DF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600325"/>
          <a:ext cx="13319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11" imgW="965160" imgH="203040" progId="Equation.DSMT4">
                  <p:embed/>
                </p:oleObj>
              </mc:Choice>
              <mc:Fallback>
                <p:oleObj name="Equation" r:id="rId11" imgW="965160" imgH="20304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600325"/>
                        <a:ext cx="13319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23" name="Object 87">
            <a:extLst>
              <a:ext uri="{FF2B5EF4-FFF2-40B4-BE49-F238E27FC236}">
                <a16:creationId xmlns:a16="http://schemas.microsoft.com/office/drawing/2014/main" id="{F219BF62-31CA-49A2-9A77-BF0B450BDF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3332163"/>
          <a:ext cx="3603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332163"/>
                        <a:ext cx="3603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24" name="Object 88">
            <a:extLst>
              <a:ext uri="{FF2B5EF4-FFF2-40B4-BE49-F238E27FC236}">
                <a16:creationId xmlns:a16="http://schemas.microsoft.com/office/drawing/2014/main" id="{86FAA692-A04C-420C-84E0-A7A2E4AB1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3321050"/>
          <a:ext cx="4206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15" imgW="190440" imgH="177480" progId="Equation.DSMT4">
                  <p:embed/>
                </p:oleObj>
              </mc:Choice>
              <mc:Fallback>
                <p:oleObj name="Equation" r:id="rId15" imgW="190440" imgH="17748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321050"/>
                        <a:ext cx="4206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25" name="Object 89">
            <a:extLst>
              <a:ext uri="{FF2B5EF4-FFF2-40B4-BE49-F238E27FC236}">
                <a16:creationId xmlns:a16="http://schemas.microsoft.com/office/drawing/2014/main" id="{9C004C45-9B1D-4462-841D-2B2B7C973A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3825" y="3321050"/>
          <a:ext cx="4683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17" imgW="203040" imgH="177480" progId="Equation.DSMT4">
                  <p:embed/>
                </p:oleObj>
              </mc:Choice>
              <mc:Fallback>
                <p:oleObj name="Equation" r:id="rId17" imgW="203040" imgH="17748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3321050"/>
                        <a:ext cx="4683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26" name="Object 90">
            <a:extLst>
              <a:ext uri="{FF2B5EF4-FFF2-40B4-BE49-F238E27FC236}">
                <a16:creationId xmlns:a16="http://schemas.microsoft.com/office/drawing/2014/main" id="{B661FF2F-C652-4A08-96EF-2FC14D1FAF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321050"/>
          <a:ext cx="3095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321050"/>
                        <a:ext cx="3095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444" name="Rectangle 108">
            <a:extLst>
              <a:ext uri="{FF2B5EF4-FFF2-40B4-BE49-F238E27FC236}">
                <a16:creationId xmlns:a16="http://schemas.microsoft.com/office/drawing/2014/main" id="{BBC1D7A7-A71F-46EB-8642-363C1DA0D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8238" y="2384425"/>
            <a:ext cx="14192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فئات القامات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2446" name="Rectangle 110">
            <a:extLst>
              <a:ext uri="{FF2B5EF4-FFF2-40B4-BE49-F238E27FC236}">
                <a16:creationId xmlns:a16="http://schemas.microsoft.com/office/drawing/2014/main" id="{60EA43B0-F92C-491C-B602-7D6DD4733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2813" y="2708275"/>
            <a:ext cx="3270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بـ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2447" name="Rectangle 111">
            <a:extLst>
              <a:ext uri="{FF2B5EF4-FFF2-40B4-BE49-F238E27FC236}">
                <a16:creationId xmlns:a16="http://schemas.microsoft.com/office/drawing/2014/main" id="{B39597FC-AB1A-48FB-81FC-65F42CE039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3176588"/>
            <a:ext cx="15065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عدد التلاميذ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2449" name="Rectangle 113">
            <a:extLst>
              <a:ext uri="{FF2B5EF4-FFF2-40B4-BE49-F238E27FC236}">
                <a16:creationId xmlns:a16="http://schemas.microsoft.com/office/drawing/2014/main" id="{E952B8D4-DCB5-46AD-9500-2657B82C3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5575" y="3789363"/>
            <a:ext cx="11096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ات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2452" name="Rectangle 116">
            <a:extLst>
              <a:ext uri="{FF2B5EF4-FFF2-40B4-BE49-F238E27FC236}">
                <a16:creationId xmlns:a16="http://schemas.microsoft.com/office/drawing/2014/main" id="{AE28D967-1C1B-433B-A380-45C5D4FD9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4184650"/>
            <a:ext cx="9731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مجمعة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2453" name="Rectangle 117">
            <a:extLst>
              <a:ext uri="{FF2B5EF4-FFF2-40B4-BE49-F238E27FC236}">
                <a16:creationId xmlns:a16="http://schemas.microsoft.com/office/drawing/2014/main" id="{3A55F0B3-FF15-4E85-9EF0-8DB60697E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4581525"/>
            <a:ext cx="10223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متزايدة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42456" name="Object 120">
            <a:extLst>
              <a:ext uri="{FF2B5EF4-FFF2-40B4-BE49-F238E27FC236}">
                <a16:creationId xmlns:a16="http://schemas.microsoft.com/office/drawing/2014/main" id="{18DC48CA-2FB0-4D25-8D1C-8F33BE9072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5713" y="4041775"/>
          <a:ext cx="4079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21" imgW="164880" imgH="164880" progId="Equation.DSMT4">
                  <p:embed/>
                </p:oleObj>
              </mc:Choice>
              <mc:Fallback>
                <p:oleObj name="Equation" r:id="rId21" imgW="164880" imgH="16488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4041775"/>
                        <a:ext cx="40798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57" name="Object 121">
            <a:extLst>
              <a:ext uri="{FF2B5EF4-FFF2-40B4-BE49-F238E27FC236}">
                <a16:creationId xmlns:a16="http://schemas.microsoft.com/office/drawing/2014/main" id="{5A4F8881-8F24-407F-98CF-DE569F5C3C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5488" y="4076700"/>
          <a:ext cx="431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23" imgW="190440" imgH="177480" progId="Equation.DSMT4">
                  <p:embed/>
                </p:oleObj>
              </mc:Choice>
              <mc:Fallback>
                <p:oleObj name="Equation" r:id="rId23" imgW="190440" imgH="17748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4076700"/>
                        <a:ext cx="431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58" name="Object 122">
            <a:extLst>
              <a:ext uri="{FF2B5EF4-FFF2-40B4-BE49-F238E27FC236}">
                <a16:creationId xmlns:a16="http://schemas.microsoft.com/office/drawing/2014/main" id="{5469F96E-86EE-447A-9C5C-534E4B4809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041775"/>
          <a:ext cx="4683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25" imgW="190440" imgH="177480" progId="Equation.DSMT4">
                  <p:embed/>
                </p:oleObj>
              </mc:Choice>
              <mc:Fallback>
                <p:oleObj name="Equation" r:id="rId25" imgW="190440" imgH="17748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041775"/>
                        <a:ext cx="4683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59" name="Object 123">
            <a:extLst>
              <a:ext uri="{FF2B5EF4-FFF2-40B4-BE49-F238E27FC236}">
                <a16:creationId xmlns:a16="http://schemas.microsoft.com/office/drawing/2014/main" id="{D0040A26-9747-439F-8C08-6F56648FB6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4005263"/>
          <a:ext cx="4683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Equation" r:id="rId27" imgW="203040" imgH="177480" progId="Equation.DSMT4">
                  <p:embed/>
                </p:oleObj>
              </mc:Choice>
              <mc:Fallback>
                <p:oleObj name="Equation" r:id="rId27" imgW="203040" imgH="17748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05263"/>
                        <a:ext cx="4683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460" name="Rectangle 124">
            <a:extLst>
              <a:ext uri="{FF2B5EF4-FFF2-40B4-BE49-F238E27FC236}">
                <a16:creationId xmlns:a16="http://schemas.microsoft.com/office/drawing/2014/main" id="{574A34D1-4DC9-4518-B7FF-6646144AD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5265738"/>
            <a:ext cx="48260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فئة التي تنتمي إليها القيمة الوسطية هي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42461" name="Object 125">
            <a:extLst>
              <a:ext uri="{FF2B5EF4-FFF2-40B4-BE49-F238E27FC236}">
                <a16:creationId xmlns:a16="http://schemas.microsoft.com/office/drawing/2014/main" id="{9677ACA0-B673-4E79-904E-99604E913F28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447925" y="5408613"/>
          <a:ext cx="16922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29" imgW="952200" imgH="203040" progId="Equation.DSMT4">
                  <p:embed/>
                </p:oleObj>
              </mc:Choice>
              <mc:Fallback>
                <p:oleObj name="Equation" r:id="rId29" imgW="952200" imgH="203040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5408613"/>
                        <a:ext cx="16922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464" name="Rectangle 128">
            <a:extLst>
              <a:ext uri="{FF2B5EF4-FFF2-40B4-BE49-F238E27FC236}">
                <a16:creationId xmlns:a16="http://schemas.microsoft.com/office/drawing/2014/main" id="{D4EB833A-1A82-450B-B5E5-3AB83659B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5763" y="5300663"/>
            <a:ext cx="7620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لأن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42465" name="Object 129">
            <a:extLst>
              <a:ext uri="{FF2B5EF4-FFF2-40B4-BE49-F238E27FC236}">
                <a16:creationId xmlns:a16="http://schemas.microsoft.com/office/drawing/2014/main" id="{97747AA7-FE0E-42B9-B56E-1D4E055650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256213"/>
          <a:ext cx="1116012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30" imgW="647640" imgH="393480" progId="Equation.DSMT4">
                  <p:embed/>
                </p:oleObj>
              </mc:Choice>
              <mc:Fallback>
                <p:oleObj name="Equation" r:id="rId30" imgW="647640" imgH="39348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256213"/>
                        <a:ext cx="1116012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466" name="Rectangle 130">
            <a:extLst>
              <a:ext uri="{FF2B5EF4-FFF2-40B4-BE49-F238E27FC236}">
                <a16:creationId xmlns:a16="http://schemas.microsoft.com/office/drawing/2014/main" id="{96E91BA0-4BE2-407E-8A7C-5F9A597F9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5697538"/>
            <a:ext cx="3381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</a:t>
            </a:r>
          </a:p>
        </p:txBody>
      </p:sp>
      <p:graphicFrame>
        <p:nvGraphicFramePr>
          <p:cNvPr id="142467" name="Object 131">
            <a:extLst>
              <a:ext uri="{FF2B5EF4-FFF2-40B4-BE49-F238E27FC236}">
                <a16:creationId xmlns:a16="http://schemas.microsoft.com/office/drawing/2014/main" id="{DD080878-4779-42D1-99A8-D3A5DDBDCE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5842000"/>
          <a:ext cx="20002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32" imgW="952200" imgH="177480" progId="Equation.DSMT4">
                  <p:embed/>
                </p:oleObj>
              </mc:Choice>
              <mc:Fallback>
                <p:oleObj name="Equation" r:id="rId32" imgW="952200" imgH="177480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842000"/>
                        <a:ext cx="20002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468" name="Rectangle 132">
            <a:extLst>
              <a:ext uri="{FF2B5EF4-FFF2-40B4-BE49-F238E27FC236}">
                <a16:creationId xmlns:a16="http://schemas.microsoft.com/office/drawing/2014/main" id="{816D9708-1C6C-4C28-945B-6F771A21C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9400" y="5768975"/>
            <a:ext cx="45339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منه: هي طول قامة التلميذ الذي رقمه </a:t>
            </a:r>
          </a:p>
        </p:txBody>
      </p:sp>
      <p:graphicFrame>
        <p:nvGraphicFramePr>
          <p:cNvPr id="142469" name="Object 133">
            <a:extLst>
              <a:ext uri="{FF2B5EF4-FFF2-40B4-BE49-F238E27FC236}">
                <a16:creationId xmlns:a16="http://schemas.microsoft.com/office/drawing/2014/main" id="{2A59CC06-4FEF-47E3-BE15-64BE51FD22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805488"/>
          <a:ext cx="457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34" imgW="190440" imgH="177480" progId="Equation.DSMT4">
                  <p:embed/>
                </p:oleObj>
              </mc:Choice>
              <mc:Fallback>
                <p:oleObj name="Equation" r:id="rId34" imgW="190440" imgH="177480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805488"/>
                        <a:ext cx="4572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470" name="Rectangle 134">
            <a:extLst>
              <a:ext uri="{FF2B5EF4-FFF2-40B4-BE49-F238E27FC236}">
                <a16:creationId xmlns:a16="http://schemas.microsoft.com/office/drawing/2014/main" id="{A442A852-3AEF-4116-A2BA-490F0AA4A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8063" y="5697538"/>
            <a:ext cx="2825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4233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4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4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3000" fill="hold"/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3000" fill="hold"/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70" decel="100000"/>
                                        <p:tgtEl>
                                          <p:spTgt spid="1423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770" decel="100000"/>
                                        <p:tgtEl>
                                          <p:spTgt spid="14234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3" dur="770" fill="hold"/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5" dur="770" fill="hold"/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14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142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142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142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142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3000" fill="hold"/>
                                        <p:tgtEl>
                                          <p:spTgt spid="142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000" fill="hold"/>
                                        <p:tgtEl>
                                          <p:spTgt spid="142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94" dur="2000"/>
                                        <p:tgtEl>
                                          <p:spTgt spid="14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42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42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3000" fill="hold"/>
                                        <p:tgtEl>
                                          <p:spTgt spid="142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3000" fill="hold"/>
                                        <p:tgtEl>
                                          <p:spTgt spid="142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0" fill="hold"/>
                                        <p:tgtEl>
                                          <p:spTgt spid="142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0" fill="hold"/>
                                        <p:tgtEl>
                                          <p:spTgt spid="142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2000" fill="hold"/>
                                        <p:tgtEl>
                                          <p:spTgt spid="142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2000" fill="hold"/>
                                        <p:tgtEl>
                                          <p:spTgt spid="142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2000" fill="hold"/>
                                        <p:tgtEl>
                                          <p:spTgt spid="142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2000" fill="hold"/>
                                        <p:tgtEl>
                                          <p:spTgt spid="142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3000" fill="hold"/>
                                        <p:tgtEl>
                                          <p:spTgt spid="142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3000" fill="hold"/>
                                        <p:tgtEl>
                                          <p:spTgt spid="142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0" fill="hold"/>
                                        <p:tgtEl>
                                          <p:spTgt spid="142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0" fill="hold"/>
                                        <p:tgtEl>
                                          <p:spTgt spid="142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2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142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2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142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142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142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2000" fill="hold"/>
                                        <p:tgtEl>
                                          <p:spTgt spid="142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2000" fill="hold"/>
                                        <p:tgtEl>
                                          <p:spTgt spid="142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142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142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2000" fill="hold"/>
                                        <p:tgtEl>
                                          <p:spTgt spid="142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2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142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2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142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2000" fill="hold"/>
                                        <p:tgtEl>
                                          <p:spTgt spid="142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2000" fill="hold"/>
                                        <p:tgtEl>
                                          <p:spTgt spid="142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142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2000" fill="hold"/>
                                        <p:tgtEl>
                                          <p:spTgt spid="142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142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142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142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2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2000" fill="hold"/>
                                        <p:tgtEl>
                                          <p:spTgt spid="142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2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2000" fill="hold"/>
                                        <p:tgtEl>
                                          <p:spTgt spid="142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2000" fill="hold"/>
                                        <p:tgtEl>
                                          <p:spTgt spid="142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2000" fill="hold"/>
                                        <p:tgtEl>
                                          <p:spTgt spid="142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2000" fill="hold"/>
                                        <p:tgtEl>
                                          <p:spTgt spid="142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2000" fill="hold"/>
                                        <p:tgtEl>
                                          <p:spTgt spid="142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2000" fill="hold"/>
                                        <p:tgtEl>
                                          <p:spTgt spid="142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2000" fill="hold"/>
                                        <p:tgtEl>
                                          <p:spTgt spid="142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2000" fill="hold"/>
                                        <p:tgtEl>
                                          <p:spTgt spid="142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2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2000" fill="hold"/>
                                        <p:tgtEl>
                                          <p:spTgt spid="142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2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2000" fill="hold"/>
                                        <p:tgtEl>
                                          <p:spTgt spid="142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2000" fill="hold"/>
                                        <p:tgtEl>
                                          <p:spTgt spid="142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2000" fill="hold"/>
                                        <p:tgtEl>
                                          <p:spTgt spid="142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2000" fill="hold"/>
                                        <p:tgtEl>
                                          <p:spTgt spid="142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2000" fill="hold"/>
                                        <p:tgtEl>
                                          <p:spTgt spid="142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2000" fill="hold"/>
                                        <p:tgtEl>
                                          <p:spTgt spid="142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2000" fill="hold"/>
                                        <p:tgtEl>
                                          <p:spTgt spid="142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2000" fill="hold"/>
                                        <p:tgtEl>
                                          <p:spTgt spid="142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6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7" dur="2000"/>
                                        <p:tgtEl>
                                          <p:spTgt spid="142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2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2000" fill="hold"/>
                                        <p:tgtEl>
                                          <p:spTgt spid="142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2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4" dur="2000" fill="hold"/>
                                        <p:tgtEl>
                                          <p:spTgt spid="142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2000" fill="hold"/>
                                        <p:tgtEl>
                                          <p:spTgt spid="142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6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8" dur="3000" fill="hold"/>
                                        <p:tgtEl>
                                          <p:spTgt spid="142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3000" fill="hold"/>
                                        <p:tgtEl>
                                          <p:spTgt spid="142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3000" fill="hold"/>
                                        <p:tgtEl>
                                          <p:spTgt spid="142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3000" fill="hold"/>
                                        <p:tgtEl>
                                          <p:spTgt spid="142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 nodeType="clickPar">
                      <p:stCondLst>
                        <p:cond delay="indefinite"/>
                      </p:stCondLst>
                      <p:childTnLst>
                        <p:par>
                          <p:cTn id="2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6" dur="2000" fill="hold"/>
                                        <p:tgtEl>
                                          <p:spTgt spid="14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7" dur="2000" fill="hold"/>
                                        <p:tgtEl>
                                          <p:spTgt spid="14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8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42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3000" fill="hold"/>
                                        <p:tgtEl>
                                          <p:spTgt spid="142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4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7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2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2000" fill="hold"/>
                                        <p:tgtEl>
                                          <p:spTgt spid="142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0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2" dur="3000" fill="hold"/>
                                        <p:tgtEl>
                                          <p:spTgt spid="142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3000" fill="hold"/>
                                        <p:tgtEl>
                                          <p:spTgt spid="142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3000" fill="hold"/>
                                        <p:tgtEl>
                                          <p:spTgt spid="14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3000" fill="hold"/>
                                        <p:tgtEl>
                                          <p:spTgt spid="14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build="p" animBg="1"/>
      <p:bldP spid="142349" grpId="0"/>
      <p:bldP spid="142350" grpId="0"/>
      <p:bldP spid="142351" grpId="0"/>
      <p:bldP spid="142354" grpId="0"/>
      <p:bldP spid="142355" grpId="0"/>
      <p:bldP spid="142356" grpId="0"/>
      <p:bldP spid="142357" grpId="0"/>
      <p:bldP spid="142358" grpId="0"/>
      <p:bldP spid="142444" grpId="0"/>
      <p:bldP spid="142446" grpId="0"/>
      <p:bldP spid="142449" grpId="0"/>
      <p:bldP spid="142452" grpId="0"/>
      <p:bldP spid="142453" grpId="0"/>
      <p:bldP spid="142460" grpId="0"/>
      <p:bldP spid="142464" grpId="0"/>
      <p:bldP spid="142466" grpId="0"/>
      <p:bldP spid="14246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5" name="Rectangle 3">
            <a:extLst>
              <a:ext uri="{FF2B5EF4-FFF2-40B4-BE49-F238E27FC236}">
                <a16:creationId xmlns:a16="http://schemas.microsoft.com/office/drawing/2014/main" id="{67363E09-0065-4931-96DD-845F2149E5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rgbClr val="FF9900">
              <a:alpha val="58000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</p:txBody>
      </p:sp>
      <p:sp>
        <p:nvSpPr>
          <p:cNvPr id="141316" name="WordArt 4">
            <a:extLst>
              <a:ext uri="{FF2B5EF4-FFF2-40B4-BE49-F238E27FC236}">
                <a16:creationId xmlns:a16="http://schemas.microsoft.com/office/drawing/2014/main" id="{E43C76EF-0420-4C58-9584-4AD0D0368A1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700963" y="0"/>
            <a:ext cx="1443037" cy="720725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FFFFCC"/>
              </a:contourClr>
            </a:sp3d>
          </a:bodyPr>
          <a:lstStyle/>
          <a:p>
            <a:pPr algn="ctr"/>
            <a:r>
              <a:rPr lang="ar-SA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3- المنوال :</a:t>
            </a:r>
            <a:endParaRPr lang="fr-FR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CC"/>
                  </a:gs>
                  <a:gs pos="100000">
                    <a:srgbClr val="FF9999"/>
                  </a:gs>
                </a:gsLst>
                <a:lin ang="5400000" scaled="1"/>
              </a:gradFill>
              <a:cs typeface="Times New Roman" panose="02020603050405020304" pitchFamily="18" charset="0"/>
            </a:endParaRPr>
          </a:p>
        </p:txBody>
      </p:sp>
      <p:graphicFrame>
        <p:nvGraphicFramePr>
          <p:cNvPr id="141327" name="Group 15">
            <a:extLst>
              <a:ext uri="{FF2B5EF4-FFF2-40B4-BE49-F238E27FC236}">
                <a16:creationId xmlns:a16="http://schemas.microsoft.com/office/drawing/2014/main" id="{6F8BB09E-E20A-4B90-A85C-4516CECC2E8F}"/>
              </a:ext>
            </a:extLst>
          </p:cNvPr>
          <p:cNvGraphicFramePr>
            <a:graphicFrameLocks noGrp="1"/>
          </p:cNvGraphicFramePr>
          <p:nvPr/>
        </p:nvGraphicFramePr>
        <p:xfrm>
          <a:off x="1008063" y="333375"/>
          <a:ext cx="6192837" cy="574675"/>
        </p:xfrm>
        <a:graphic>
          <a:graphicData uri="http://schemas.openxmlformats.org/drawingml/2006/table">
            <a:tbl>
              <a:tblPr rtl="1"/>
              <a:tblGrid>
                <a:gridCol w="61928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7467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7C80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1328" name="WordArt 16">
            <a:extLst>
              <a:ext uri="{FF2B5EF4-FFF2-40B4-BE49-F238E27FC236}">
                <a16:creationId xmlns:a16="http://schemas.microsoft.com/office/drawing/2014/main" id="{1C44184C-C274-4BD2-A74F-A8E501B4E9E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101013" y="1089025"/>
            <a:ext cx="649287" cy="612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</a:rPr>
              <a:t>مثال:</a:t>
            </a:r>
            <a:endParaRPr lang="fr-FR" sz="3600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41329" name="Rectangle 17">
            <a:extLst>
              <a:ext uri="{FF2B5EF4-FFF2-40B4-BE49-F238E27FC236}">
                <a16:creationId xmlns:a16="http://schemas.microsoft.com/office/drawing/2014/main" id="{67678453-6327-4D58-8377-8642B5600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300" y="1268413"/>
            <a:ext cx="37211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لتكن السلسلة الإحصائية التالية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314" name="Object 18">
            <a:extLst>
              <a:ext uri="{FF2B5EF4-FFF2-40B4-BE49-F238E27FC236}">
                <a16:creationId xmlns:a16="http://schemas.microsoft.com/office/drawing/2014/main" id="{2A8D5708-B9E5-4AC4-BD3F-9ABD176BA2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144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447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95" name="Group 83">
            <a:extLst>
              <a:ext uri="{FF2B5EF4-FFF2-40B4-BE49-F238E27FC236}">
                <a16:creationId xmlns:a16="http://schemas.microsoft.com/office/drawing/2014/main" id="{AA0B9781-44DE-461B-A456-B529E6024691}"/>
              </a:ext>
            </a:extLst>
          </p:cNvPr>
          <p:cNvGraphicFramePr>
            <a:graphicFrameLocks noGrp="1"/>
          </p:cNvGraphicFramePr>
          <p:nvPr/>
        </p:nvGraphicFramePr>
        <p:xfrm>
          <a:off x="503238" y="1844675"/>
          <a:ext cx="7812087" cy="1093788"/>
        </p:xfrm>
        <a:graphic>
          <a:graphicData uri="http://schemas.openxmlformats.org/drawingml/2006/table">
            <a:tbl>
              <a:tblPr rtl="1"/>
              <a:tblGrid>
                <a:gridCol w="1222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72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42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57592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D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85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FF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41386" name="Object 74">
            <a:extLst>
              <a:ext uri="{FF2B5EF4-FFF2-40B4-BE49-F238E27FC236}">
                <a16:creationId xmlns:a16="http://schemas.microsoft.com/office/drawing/2014/main" id="{2114DC43-3844-4235-904C-B519894A70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4638" y="1916113"/>
          <a:ext cx="3032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1916113"/>
                        <a:ext cx="303212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87" name="Object 75">
            <a:extLst>
              <a:ext uri="{FF2B5EF4-FFF2-40B4-BE49-F238E27FC236}">
                <a16:creationId xmlns:a16="http://schemas.microsoft.com/office/drawing/2014/main" id="{A6FA379E-7B98-4E3D-8CC0-0AB213DCD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2475" y="1881188"/>
          <a:ext cx="233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7" imgW="88560" imgH="164880" progId="Equation.DSMT4">
                  <p:embed/>
                </p:oleObj>
              </mc:Choice>
              <mc:Fallback>
                <p:oleObj name="Equation" r:id="rId7" imgW="88560" imgH="16488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1881188"/>
                        <a:ext cx="2333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88" name="Object 76">
            <a:extLst>
              <a:ext uri="{FF2B5EF4-FFF2-40B4-BE49-F238E27FC236}">
                <a16:creationId xmlns:a16="http://schemas.microsoft.com/office/drawing/2014/main" id="{E8159AAD-271A-4DF2-AF1C-585D8B9CF8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1881188"/>
          <a:ext cx="3222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881188"/>
                        <a:ext cx="32226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89" name="Object 77">
            <a:extLst>
              <a:ext uri="{FF2B5EF4-FFF2-40B4-BE49-F238E27FC236}">
                <a16:creationId xmlns:a16="http://schemas.microsoft.com/office/drawing/2014/main" id="{0E8814C5-6B4F-42C7-A438-39A5EAA2B4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2250" y="1881188"/>
          <a:ext cx="2778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1881188"/>
                        <a:ext cx="2778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90" name="Object 78">
            <a:extLst>
              <a:ext uri="{FF2B5EF4-FFF2-40B4-BE49-F238E27FC236}">
                <a16:creationId xmlns:a16="http://schemas.microsoft.com/office/drawing/2014/main" id="{06F34692-CAB9-4197-97FD-698FC6B5C2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844675"/>
          <a:ext cx="3460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844675"/>
                        <a:ext cx="3460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91" name="Object 79">
            <a:extLst>
              <a:ext uri="{FF2B5EF4-FFF2-40B4-BE49-F238E27FC236}">
                <a16:creationId xmlns:a16="http://schemas.microsoft.com/office/drawing/2014/main" id="{7D950F91-E178-4A62-A813-73CCEA20B3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3463" y="1881188"/>
          <a:ext cx="3254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1881188"/>
                        <a:ext cx="3254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92" name="Object 80">
            <a:extLst>
              <a:ext uri="{FF2B5EF4-FFF2-40B4-BE49-F238E27FC236}">
                <a16:creationId xmlns:a16="http://schemas.microsoft.com/office/drawing/2014/main" id="{04AEC204-5919-407A-8908-3F95A363E6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881188"/>
          <a:ext cx="3286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881188"/>
                        <a:ext cx="32861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93" name="Object 81">
            <a:extLst>
              <a:ext uri="{FF2B5EF4-FFF2-40B4-BE49-F238E27FC236}">
                <a16:creationId xmlns:a16="http://schemas.microsoft.com/office/drawing/2014/main" id="{F0CDFCC6-242F-41EB-8DE5-63CD6BA071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881188"/>
          <a:ext cx="2762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881188"/>
                        <a:ext cx="2762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94" name="Rectangle 82">
            <a:extLst>
              <a:ext uri="{FF2B5EF4-FFF2-40B4-BE49-F238E27FC236}">
                <a16:creationId xmlns:a16="http://schemas.microsoft.com/office/drawing/2014/main" id="{6B2D1C3A-C679-44FD-89E8-A8BE5288A5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6800" y="1881188"/>
            <a:ext cx="6318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قيم</a:t>
            </a:r>
          </a:p>
        </p:txBody>
      </p:sp>
      <p:sp>
        <p:nvSpPr>
          <p:cNvPr id="141396" name="Rectangle 84">
            <a:extLst>
              <a:ext uri="{FF2B5EF4-FFF2-40B4-BE49-F238E27FC236}">
                <a16:creationId xmlns:a16="http://schemas.microsoft.com/office/drawing/2014/main" id="{27F0E129-A2F5-474D-9883-741D33DE5D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2420938"/>
            <a:ext cx="12652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ات</a:t>
            </a:r>
            <a:endParaRPr lang="fr-FR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41397" name="Object 85">
            <a:extLst>
              <a:ext uri="{FF2B5EF4-FFF2-40B4-BE49-F238E27FC236}">
                <a16:creationId xmlns:a16="http://schemas.microsoft.com/office/drawing/2014/main" id="{EF008657-2D1C-4C01-875C-FE2A4012D3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2457450"/>
          <a:ext cx="2952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21" imgW="114120" imgH="177480" progId="Equation.DSMT4">
                  <p:embed/>
                </p:oleObj>
              </mc:Choice>
              <mc:Fallback>
                <p:oleObj name="Equation" r:id="rId21" imgW="114120" imgH="17748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457450"/>
                        <a:ext cx="2952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98" name="Object 86">
            <a:extLst>
              <a:ext uri="{FF2B5EF4-FFF2-40B4-BE49-F238E27FC236}">
                <a16:creationId xmlns:a16="http://schemas.microsoft.com/office/drawing/2014/main" id="{AFA22DEC-0E3C-4715-A4AF-111BDC4F42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2457450"/>
          <a:ext cx="2952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23" imgW="114120" imgH="177480" progId="Equation.DSMT4">
                  <p:embed/>
                </p:oleObj>
              </mc:Choice>
              <mc:Fallback>
                <p:oleObj name="Equation" r:id="rId23" imgW="114120" imgH="17748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457450"/>
                        <a:ext cx="2952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99" name="Object 87">
            <a:extLst>
              <a:ext uri="{FF2B5EF4-FFF2-40B4-BE49-F238E27FC236}">
                <a16:creationId xmlns:a16="http://schemas.microsoft.com/office/drawing/2014/main" id="{6810096F-AF5F-4DD2-BFC0-C5FD2E511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5850" y="2420938"/>
          <a:ext cx="3016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25" imgW="114120" imgH="177480" progId="Equation.DSMT4">
                  <p:embed/>
                </p:oleObj>
              </mc:Choice>
              <mc:Fallback>
                <p:oleObj name="Equation" r:id="rId25" imgW="114120" imgH="17748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420938"/>
                        <a:ext cx="3016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00" name="Object 88">
            <a:extLst>
              <a:ext uri="{FF2B5EF4-FFF2-40B4-BE49-F238E27FC236}">
                <a16:creationId xmlns:a16="http://schemas.microsoft.com/office/drawing/2014/main" id="{3FFB89B6-9F79-48B3-8530-E9CE47F538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528888"/>
          <a:ext cx="2825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528888"/>
                        <a:ext cx="2825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01" name="Object 89">
            <a:extLst>
              <a:ext uri="{FF2B5EF4-FFF2-40B4-BE49-F238E27FC236}">
                <a16:creationId xmlns:a16="http://schemas.microsoft.com/office/drawing/2014/main" id="{003800D2-27C8-48C9-B825-91B2C3374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2420938"/>
          <a:ext cx="2238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Equation" r:id="rId29" imgW="88560" imgH="164880" progId="Equation.DSMT4">
                  <p:embed/>
                </p:oleObj>
              </mc:Choice>
              <mc:Fallback>
                <p:oleObj name="Equation" r:id="rId29" imgW="88560" imgH="16488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420938"/>
                        <a:ext cx="22383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02" name="Object 90">
            <a:extLst>
              <a:ext uri="{FF2B5EF4-FFF2-40B4-BE49-F238E27FC236}">
                <a16:creationId xmlns:a16="http://schemas.microsoft.com/office/drawing/2014/main" id="{947C1B66-0F21-42AF-9CA8-04CE2709C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2457450"/>
          <a:ext cx="3238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31" imgW="126720" imgH="164880" progId="Equation.DSMT4">
                  <p:embed/>
                </p:oleObj>
              </mc:Choice>
              <mc:Fallback>
                <p:oleObj name="Equation" r:id="rId31" imgW="126720" imgH="16488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457450"/>
                        <a:ext cx="3238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03" name="Object 91">
            <a:extLst>
              <a:ext uri="{FF2B5EF4-FFF2-40B4-BE49-F238E27FC236}">
                <a16:creationId xmlns:a16="http://schemas.microsoft.com/office/drawing/2014/main" id="{C470ED2E-C851-47F5-BA8A-7A4177E136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3463" y="2457450"/>
          <a:ext cx="331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33" imgW="126720" imgH="164880" progId="Equation.DSMT4">
                  <p:embed/>
                </p:oleObj>
              </mc:Choice>
              <mc:Fallback>
                <p:oleObj name="Equation" r:id="rId33" imgW="126720" imgH="16488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2457450"/>
                        <a:ext cx="3317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04" name="Object 92">
            <a:extLst>
              <a:ext uri="{FF2B5EF4-FFF2-40B4-BE49-F238E27FC236}">
                <a16:creationId xmlns:a16="http://schemas.microsoft.com/office/drawing/2014/main" id="{62975C3A-09D0-4668-A277-D697702E73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457450"/>
          <a:ext cx="3206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35" imgW="126720" imgH="164880" progId="Equation.DSMT4">
                  <p:embed/>
                </p:oleObj>
              </mc:Choice>
              <mc:Fallback>
                <p:oleObj name="Equation" r:id="rId35" imgW="126720" imgH="16488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57450"/>
                        <a:ext cx="3206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05" name="Rectangle 93">
            <a:extLst>
              <a:ext uri="{FF2B5EF4-FFF2-40B4-BE49-F238E27FC236}">
                <a16:creationId xmlns:a16="http://schemas.microsoft.com/office/drawing/2014/main" id="{B1AE6BB1-BEC4-447F-B84F-0274C0D4B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8513" y="3141663"/>
            <a:ext cx="41862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نلاحظ أن القيمة الأكثر تكراراً هي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41406" name="Object 94">
            <a:extLst>
              <a:ext uri="{FF2B5EF4-FFF2-40B4-BE49-F238E27FC236}">
                <a16:creationId xmlns:a16="http://schemas.microsoft.com/office/drawing/2014/main" id="{0FF19FC4-192D-42DA-A23C-CF25347975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8150" y="3176588"/>
          <a:ext cx="3286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Equation" r:id="rId37" imgW="126720" imgH="177480" progId="Equation.DSMT4">
                  <p:embed/>
                </p:oleObj>
              </mc:Choice>
              <mc:Fallback>
                <p:oleObj name="Equation" r:id="rId37" imgW="126720" imgH="17748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3176588"/>
                        <a:ext cx="32861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07" name="Rectangle 95">
            <a:extLst>
              <a:ext uri="{FF2B5EF4-FFF2-40B4-BE49-F238E27FC236}">
                <a16:creationId xmlns:a16="http://schemas.microsoft.com/office/drawing/2014/main" id="{F6E26883-077E-430F-9C20-C474798F8F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3105150"/>
            <a:ext cx="38846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تسمى منوال السلسلة الإحصائية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1408" name="WordArt 96">
            <a:extLst>
              <a:ext uri="{FF2B5EF4-FFF2-40B4-BE49-F238E27FC236}">
                <a16:creationId xmlns:a16="http://schemas.microsoft.com/office/drawing/2014/main" id="{34F89079-0FE7-4C45-8C99-A4C3C3E27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600950" y="3752850"/>
            <a:ext cx="1543050" cy="523875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FFFFCC"/>
              </a:contourClr>
            </a:sp3d>
          </a:bodyPr>
          <a:lstStyle/>
          <a:p>
            <a:pPr algn="ctr"/>
            <a:r>
              <a:rPr lang="ar-SA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4- المدى :</a:t>
            </a:r>
            <a:endParaRPr lang="fr-FR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CC"/>
                  </a:gs>
                  <a:gs pos="100000">
                    <a:srgbClr val="FF9999"/>
                  </a:gs>
                </a:gsLst>
                <a:lin ang="5400000" scaled="1"/>
              </a:gradFill>
              <a:cs typeface="Times New Roman" panose="02020603050405020304" pitchFamily="18" charset="0"/>
            </a:endParaRPr>
          </a:p>
        </p:txBody>
      </p:sp>
      <p:graphicFrame>
        <p:nvGraphicFramePr>
          <p:cNvPr id="141417" name="Group 105">
            <a:extLst>
              <a:ext uri="{FF2B5EF4-FFF2-40B4-BE49-F238E27FC236}">
                <a16:creationId xmlns:a16="http://schemas.microsoft.com/office/drawing/2014/main" id="{4362CAD5-2399-442C-B447-E7C4FE41E37F}"/>
              </a:ext>
            </a:extLst>
          </p:cNvPr>
          <p:cNvGraphicFramePr>
            <a:graphicFrameLocks noGrp="1"/>
          </p:cNvGraphicFramePr>
          <p:nvPr/>
        </p:nvGraphicFramePr>
        <p:xfrm>
          <a:off x="358775" y="3860800"/>
          <a:ext cx="6877050" cy="1116013"/>
        </p:xfrm>
        <a:graphic>
          <a:graphicData uri="http://schemas.openxmlformats.org/drawingml/2006/table">
            <a:tbl>
              <a:tblPr rtl="1"/>
              <a:tblGrid>
                <a:gridCol w="6877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116013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D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7C80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41418" name="WordArt 106">
            <a:extLst>
              <a:ext uri="{FF2B5EF4-FFF2-40B4-BE49-F238E27FC236}">
                <a16:creationId xmlns:a16="http://schemas.microsoft.com/office/drawing/2014/main" id="{D0D04498-071C-49A8-9129-2822AAF9F1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243888" y="5192713"/>
            <a:ext cx="649287" cy="612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</a:rPr>
              <a:t>مثال:</a:t>
            </a:r>
            <a:endParaRPr lang="fr-FR" sz="3600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41419" name="Rectangle 107">
            <a:extLst>
              <a:ext uri="{FF2B5EF4-FFF2-40B4-BE49-F238E27FC236}">
                <a16:creationId xmlns:a16="http://schemas.microsoft.com/office/drawing/2014/main" id="{3ACA89DF-4705-45BD-95DE-1916AED70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5900" y="5373688"/>
            <a:ext cx="28178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لتكن السلسلة الإحصائي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41420" name="Object 108">
            <a:extLst>
              <a:ext uri="{FF2B5EF4-FFF2-40B4-BE49-F238E27FC236}">
                <a16:creationId xmlns:a16="http://schemas.microsoft.com/office/drawing/2014/main" id="{BB8C63D2-0031-4E44-B951-8EB0AB9275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5408613"/>
          <a:ext cx="2952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39" imgW="114120" imgH="177480" progId="Equation.DSMT4">
                  <p:embed/>
                </p:oleObj>
              </mc:Choice>
              <mc:Fallback>
                <p:oleObj name="Equation" r:id="rId39" imgW="114120" imgH="17748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408613"/>
                        <a:ext cx="2952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21" name="Object 109">
            <a:extLst>
              <a:ext uri="{FF2B5EF4-FFF2-40B4-BE49-F238E27FC236}">
                <a16:creationId xmlns:a16="http://schemas.microsoft.com/office/drawing/2014/main" id="{C8A65A2F-59CB-4BFF-ACDC-CC5EDD009A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5553075"/>
          <a:ext cx="2000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41" imgW="88560" imgH="126720" progId="Equation.DSMT4">
                  <p:embed/>
                </p:oleObj>
              </mc:Choice>
              <mc:Fallback>
                <p:oleObj name="Equation" r:id="rId41" imgW="88560" imgH="12672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553075"/>
                        <a:ext cx="2000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22" name="Object 110">
            <a:extLst>
              <a:ext uri="{FF2B5EF4-FFF2-40B4-BE49-F238E27FC236}">
                <a16:creationId xmlns:a16="http://schemas.microsoft.com/office/drawing/2014/main" id="{8FCF5F8E-2BD6-4009-BD0B-B42E7EF445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5408613"/>
          <a:ext cx="3016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43" imgW="114120" imgH="177480" progId="Equation.DSMT4">
                  <p:embed/>
                </p:oleObj>
              </mc:Choice>
              <mc:Fallback>
                <p:oleObj name="Equation" r:id="rId43" imgW="114120" imgH="17748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5408613"/>
                        <a:ext cx="3016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23" name="Object 111">
            <a:extLst>
              <a:ext uri="{FF2B5EF4-FFF2-40B4-BE49-F238E27FC236}">
                <a16:creationId xmlns:a16="http://schemas.microsoft.com/office/drawing/2014/main" id="{14526B83-3CCF-4D17-9F7A-86C42D42CB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5516563"/>
          <a:ext cx="2619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45" imgW="88560" imgH="126720" progId="Equation.DSMT4">
                  <p:embed/>
                </p:oleObj>
              </mc:Choice>
              <mc:Fallback>
                <p:oleObj name="Equation" r:id="rId45" imgW="88560" imgH="12672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516563"/>
                        <a:ext cx="26193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24" name="Object 112">
            <a:extLst>
              <a:ext uri="{FF2B5EF4-FFF2-40B4-BE49-F238E27FC236}">
                <a16:creationId xmlns:a16="http://schemas.microsoft.com/office/drawing/2014/main" id="{B5BDB0DB-621C-43C0-9FEA-B6CB62A6DA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5408613"/>
          <a:ext cx="2841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47" imgW="114120" imgH="177480" progId="Equation.DSMT4">
                  <p:embed/>
                </p:oleObj>
              </mc:Choice>
              <mc:Fallback>
                <p:oleObj name="Equation" r:id="rId47" imgW="114120" imgH="17748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408613"/>
                        <a:ext cx="2841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26" name="Object 114">
            <a:extLst>
              <a:ext uri="{FF2B5EF4-FFF2-40B4-BE49-F238E27FC236}">
                <a16:creationId xmlns:a16="http://schemas.microsoft.com/office/drawing/2014/main" id="{4A9A34BA-85CC-4E03-A978-1387C92B2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5516563"/>
          <a:ext cx="2143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49" imgW="88560" imgH="126720" progId="Equation.DSMT4">
                  <p:embed/>
                </p:oleObj>
              </mc:Choice>
              <mc:Fallback>
                <p:oleObj name="Equation" r:id="rId49" imgW="88560" imgH="126720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516563"/>
                        <a:ext cx="2143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27" name="Object 115">
            <a:extLst>
              <a:ext uri="{FF2B5EF4-FFF2-40B4-BE49-F238E27FC236}">
                <a16:creationId xmlns:a16="http://schemas.microsoft.com/office/drawing/2014/main" id="{EF31E41A-E310-4BC3-8E48-6144030F35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445125"/>
          <a:ext cx="3603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51" imgW="164880" imgH="164880" progId="Equation.DSMT4">
                  <p:embed/>
                </p:oleObj>
              </mc:Choice>
              <mc:Fallback>
                <p:oleObj name="Equation" r:id="rId51" imgW="164880" imgH="16488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445125"/>
                        <a:ext cx="3603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28" name="Object 116">
            <a:extLst>
              <a:ext uri="{FF2B5EF4-FFF2-40B4-BE49-F238E27FC236}">
                <a16:creationId xmlns:a16="http://schemas.microsoft.com/office/drawing/2014/main" id="{B86AB7A2-020B-4C48-AFEA-F9FA30D847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7788" y="5445125"/>
          <a:ext cx="3762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Equation" r:id="rId53" imgW="114120" imgH="177480" progId="Equation.DSMT4">
                  <p:embed/>
                </p:oleObj>
              </mc:Choice>
              <mc:Fallback>
                <p:oleObj name="Equation" r:id="rId53" imgW="114120" imgH="17748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5445125"/>
                        <a:ext cx="37623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29" name="Object 117">
            <a:extLst>
              <a:ext uri="{FF2B5EF4-FFF2-40B4-BE49-F238E27FC236}">
                <a16:creationId xmlns:a16="http://schemas.microsoft.com/office/drawing/2014/main" id="{D2596B0D-1DF6-495E-A889-2062B85FE4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9463" y="5445125"/>
          <a:ext cx="4111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Equation" r:id="rId55" imgW="114120" imgH="177480" progId="Equation.DSMT4">
                  <p:embed/>
                </p:oleObj>
              </mc:Choice>
              <mc:Fallback>
                <p:oleObj name="Equation" r:id="rId55" imgW="114120" imgH="17748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5445125"/>
                        <a:ext cx="4111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30" name="Object 118">
            <a:extLst>
              <a:ext uri="{FF2B5EF4-FFF2-40B4-BE49-F238E27FC236}">
                <a16:creationId xmlns:a16="http://schemas.microsoft.com/office/drawing/2014/main" id="{BF6A18BE-6C1D-45D3-99CC-C388641EE4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0450" y="5553075"/>
          <a:ext cx="2397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name="Equation" r:id="rId57" imgW="88560" imgH="126720" progId="Equation.DSMT4">
                  <p:embed/>
                </p:oleObj>
              </mc:Choice>
              <mc:Fallback>
                <p:oleObj name="Equation" r:id="rId57" imgW="88560" imgH="12672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5553075"/>
                        <a:ext cx="2397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31" name="Object 119">
            <a:extLst>
              <a:ext uri="{FF2B5EF4-FFF2-40B4-BE49-F238E27FC236}">
                <a16:creationId xmlns:a16="http://schemas.microsoft.com/office/drawing/2014/main" id="{4C2FC8FF-4C30-4344-84CA-07EFA3E6EA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5625" y="5481638"/>
          <a:ext cx="2397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Equation" r:id="rId59" imgW="88560" imgH="126720" progId="Equation.DSMT4">
                  <p:embed/>
                </p:oleObj>
              </mc:Choice>
              <mc:Fallback>
                <p:oleObj name="Equation" r:id="rId59" imgW="88560" imgH="126720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5481638"/>
                        <a:ext cx="23971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32" name="Object 120">
            <a:extLst>
              <a:ext uri="{FF2B5EF4-FFF2-40B4-BE49-F238E27FC236}">
                <a16:creationId xmlns:a16="http://schemas.microsoft.com/office/drawing/2014/main" id="{DC4688C1-B5B4-433B-AE18-B901651B17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5408613"/>
          <a:ext cx="2841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name="Equation" r:id="rId61" imgW="114120" imgH="177480" progId="Equation.DSMT4">
                  <p:embed/>
                </p:oleObj>
              </mc:Choice>
              <mc:Fallback>
                <p:oleObj name="Equation" r:id="rId61" imgW="114120" imgH="17748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408613"/>
                        <a:ext cx="2841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33" name="Object 121">
            <a:extLst>
              <a:ext uri="{FF2B5EF4-FFF2-40B4-BE49-F238E27FC236}">
                <a16:creationId xmlns:a16="http://schemas.microsoft.com/office/drawing/2014/main" id="{4DC395E2-5B4E-4F88-880E-1024A8A2DF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0" y="5516563"/>
          <a:ext cx="2397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" name="Equation" r:id="rId63" imgW="88560" imgH="126720" progId="Equation.DSMT4">
                  <p:embed/>
                </p:oleObj>
              </mc:Choice>
              <mc:Fallback>
                <p:oleObj name="Equation" r:id="rId63" imgW="88560" imgH="12672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5516563"/>
                        <a:ext cx="23971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34" name="Object 122">
            <a:extLst>
              <a:ext uri="{FF2B5EF4-FFF2-40B4-BE49-F238E27FC236}">
                <a16:creationId xmlns:a16="http://schemas.microsoft.com/office/drawing/2014/main" id="{15AAF6E1-CFDC-4BD0-8902-F70B497FF3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481638"/>
          <a:ext cx="2635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name="Equation" r:id="rId65" imgW="63360" imgH="75960" progId="Equation.DSMT4">
                  <p:embed/>
                </p:oleObj>
              </mc:Choice>
              <mc:Fallback>
                <p:oleObj name="Equation" r:id="rId65" imgW="63360" imgH="7596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481638"/>
                        <a:ext cx="26352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35" name="Oval 123">
            <a:extLst>
              <a:ext uri="{FF2B5EF4-FFF2-40B4-BE49-F238E27FC236}">
                <a16:creationId xmlns:a16="http://schemas.microsoft.com/office/drawing/2014/main" id="{741DBD32-594A-4B88-8320-67ACB9EF1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0225" y="5408613"/>
            <a:ext cx="431800" cy="504825"/>
          </a:xfrm>
          <a:prstGeom prst="ellipse">
            <a:avLst/>
          </a:prstGeom>
          <a:noFill/>
          <a:ln w="19050" algn="ctr">
            <a:solidFill>
              <a:srgbClr val="9900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41436" name="Oval 124">
            <a:extLst>
              <a:ext uri="{FF2B5EF4-FFF2-40B4-BE49-F238E27FC236}">
                <a16:creationId xmlns:a16="http://schemas.microsoft.com/office/drawing/2014/main" id="{DDA67ACC-A78F-4A71-99EF-FB387E03E2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7288" y="5337175"/>
            <a:ext cx="468312" cy="612775"/>
          </a:xfrm>
          <a:prstGeom prst="ellipse">
            <a:avLst/>
          </a:prstGeom>
          <a:noFill/>
          <a:ln w="19050" algn="ctr">
            <a:solidFill>
              <a:srgbClr val="9900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41437" name="Arc 125">
            <a:extLst>
              <a:ext uri="{FF2B5EF4-FFF2-40B4-BE49-F238E27FC236}">
                <a16:creationId xmlns:a16="http://schemas.microsoft.com/office/drawing/2014/main" id="{F664F11A-3212-4BDD-BDE6-F5A17665F960}"/>
              </a:ext>
            </a:extLst>
          </p:cNvPr>
          <p:cNvSpPr>
            <a:spLocks/>
          </p:cNvSpPr>
          <p:nvPr/>
        </p:nvSpPr>
        <p:spPr bwMode="auto">
          <a:xfrm rot="-173779" flipH="1" flipV="1">
            <a:off x="2085975" y="5840413"/>
            <a:ext cx="3240088" cy="179387"/>
          </a:xfrm>
          <a:custGeom>
            <a:avLst/>
            <a:gdLst>
              <a:gd name="G0" fmla="+- 0 0 0"/>
              <a:gd name="G1" fmla="+- 21559 0 0"/>
              <a:gd name="G2" fmla="+- 21600 0 0"/>
              <a:gd name="T0" fmla="*/ 1331 w 21600"/>
              <a:gd name="T1" fmla="*/ 0 h 21559"/>
              <a:gd name="T2" fmla="*/ 21600 w 21600"/>
              <a:gd name="T3" fmla="*/ 21559 h 21559"/>
              <a:gd name="T4" fmla="*/ 0 w 21600"/>
              <a:gd name="T5" fmla="*/ 21559 h 215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559" fill="none" extrusionOk="0">
                <a:moveTo>
                  <a:pt x="1330" y="0"/>
                </a:moveTo>
                <a:cubicBezTo>
                  <a:pt x="12721" y="703"/>
                  <a:pt x="21600" y="10146"/>
                  <a:pt x="21600" y="21559"/>
                </a:cubicBezTo>
              </a:path>
              <a:path w="21600" h="21559" stroke="0" extrusionOk="0">
                <a:moveTo>
                  <a:pt x="1330" y="0"/>
                </a:moveTo>
                <a:cubicBezTo>
                  <a:pt x="12721" y="703"/>
                  <a:pt x="21600" y="10146"/>
                  <a:pt x="21600" y="21559"/>
                </a:cubicBezTo>
                <a:lnTo>
                  <a:pt x="0" y="21559"/>
                </a:lnTo>
                <a:close/>
              </a:path>
            </a:pathLst>
          </a:custGeom>
          <a:noFill/>
          <a:ln w="38100">
            <a:solidFill>
              <a:srgbClr val="9900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graphicFrame>
        <p:nvGraphicFramePr>
          <p:cNvPr id="141438" name="Object 126">
            <a:extLst>
              <a:ext uri="{FF2B5EF4-FFF2-40B4-BE49-F238E27FC236}">
                <a16:creationId xmlns:a16="http://schemas.microsoft.com/office/drawing/2014/main" id="{EE330846-00C1-4FF9-8ACA-9A0A09FF13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6092825"/>
          <a:ext cx="9350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67" imgW="368280" imgH="177480" progId="Equation.DSMT4">
                  <p:embed/>
                </p:oleObj>
              </mc:Choice>
              <mc:Fallback>
                <p:oleObj name="Equation" r:id="rId67" imgW="368280" imgH="177480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6092825"/>
                        <a:ext cx="9350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39" name="Object 127">
            <a:extLst>
              <a:ext uri="{FF2B5EF4-FFF2-40B4-BE49-F238E27FC236}">
                <a16:creationId xmlns:a16="http://schemas.microsoft.com/office/drawing/2014/main" id="{282EB80A-31DB-4933-A47E-15BB70B4B9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4750" y="6057900"/>
          <a:ext cx="5476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Equation" r:id="rId69" imgW="228600" imgH="177480" progId="Equation.DSMT4">
                  <p:embed/>
                </p:oleObj>
              </mc:Choice>
              <mc:Fallback>
                <p:oleObj name="Equation" r:id="rId69" imgW="228600" imgH="17748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6057900"/>
                        <a:ext cx="5476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40" name="Rectangle 128">
            <a:extLst>
              <a:ext uri="{FF2B5EF4-FFF2-40B4-BE49-F238E27FC236}">
                <a16:creationId xmlns:a16="http://schemas.microsoft.com/office/drawing/2014/main" id="{126AB873-ACB9-4207-A85E-7DC98CE9B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7413" y="6021388"/>
            <a:ext cx="26622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إذن : مدى السلسلة هو</a:t>
            </a:r>
          </a:p>
        </p:txBody>
      </p:sp>
      <p:graphicFrame>
        <p:nvGraphicFramePr>
          <p:cNvPr id="141441" name="Object 129">
            <a:extLst>
              <a:ext uri="{FF2B5EF4-FFF2-40B4-BE49-F238E27FC236}">
                <a16:creationId xmlns:a16="http://schemas.microsoft.com/office/drawing/2014/main" id="{D12BC398-9BD7-440B-AC3A-DE27D358F0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5625" y="6092825"/>
          <a:ext cx="304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71" imgW="114120" imgH="177480" progId="Equation.DSMT4">
                  <p:embed/>
                </p:oleObj>
              </mc:Choice>
              <mc:Fallback>
                <p:oleObj name="Equation" r:id="rId71" imgW="114120" imgH="17748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6092825"/>
                        <a:ext cx="304800" cy="4746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69" name="Rectangle 157">
            <a:extLst>
              <a:ext uri="{FF2B5EF4-FFF2-40B4-BE49-F238E27FC236}">
                <a16:creationId xmlns:a16="http://schemas.microsoft.com/office/drawing/2014/main" id="{D477D19A-EBA5-4346-AA10-13E4423837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663" y="3860800"/>
            <a:ext cx="51943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مدى سلسلة إحصائية هو الفرق بين أكبر قيم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1470" name="Rectangle 158">
            <a:extLst>
              <a:ext uri="{FF2B5EF4-FFF2-40B4-BE49-F238E27FC236}">
                <a16:creationId xmlns:a16="http://schemas.microsoft.com/office/drawing/2014/main" id="{3E305719-60BB-4899-BA19-26E80335C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860800"/>
            <a:ext cx="16779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 أصغر قيم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1471" name="Rectangle 159">
            <a:extLst>
              <a:ext uri="{FF2B5EF4-FFF2-40B4-BE49-F238E27FC236}">
                <a16:creationId xmlns:a16="http://schemas.microsoft.com/office/drawing/2014/main" id="{1D3C92B1-E055-4636-BEFA-9B69A99E6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4400550"/>
            <a:ext cx="6746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لها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1483" name="Rectangle 171">
            <a:extLst>
              <a:ext uri="{FF2B5EF4-FFF2-40B4-BE49-F238E27FC236}">
                <a16:creationId xmlns:a16="http://schemas.microsoft.com/office/drawing/2014/main" id="{BC6BBC66-BA0B-438C-AE52-B68F8C916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8063" y="333375"/>
            <a:ext cx="57435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منوال لمجموعة من القيم هو القيمة الأكثر تكراراً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1484" name="Rectangle 172">
            <a:extLst>
              <a:ext uri="{FF2B5EF4-FFF2-40B4-BE49-F238E27FC236}">
                <a16:creationId xmlns:a16="http://schemas.microsoft.com/office/drawing/2014/main" id="{683B5EFB-1B39-4BE7-9243-4FABA3C413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08613"/>
            <a:ext cx="977900" cy="396875"/>
          </a:xfrm>
          <a:prstGeom prst="rect">
            <a:avLst/>
          </a:prstGeom>
          <a:solidFill>
            <a:srgbClr val="99CC0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hlinkClick r:id="rId73" action="ppaction://hlinksldjump"/>
              </a:rPr>
              <a:t>اضغط هنا</a:t>
            </a:r>
            <a:endParaRPr lang="fr-FR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1413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4131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1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141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1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70" decel="1000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770" decel="100000"/>
                                        <p:tgtEl>
                                          <p:spTgt spid="14132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3" dur="770" fill="hold"/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5" dur="770" fill="hold"/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2000"/>
                                        <p:tgtEl>
                                          <p:spTgt spid="14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2000" fill="hold"/>
                                        <p:tgtEl>
                                          <p:spTgt spid="141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2000" fill="hold"/>
                                        <p:tgtEl>
                                          <p:spTgt spid="141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2000" fill="hold"/>
                                        <p:tgtEl>
                                          <p:spTgt spid="141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2000" fill="hold"/>
                                        <p:tgtEl>
                                          <p:spTgt spid="141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41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141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141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141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141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141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141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141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141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141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141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141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141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141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141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141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141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141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141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141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141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141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141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141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141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141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141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141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141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141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141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141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141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141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141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141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141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2000" fill="hold"/>
                                        <p:tgtEl>
                                          <p:spTgt spid="141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2000" fill="hold"/>
                                        <p:tgtEl>
                                          <p:spTgt spid="141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2000" fill="hold"/>
                                        <p:tgtEl>
                                          <p:spTgt spid="141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141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2000" fill="hold"/>
                                        <p:tgtEl>
                                          <p:spTgt spid="141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2000" fill="hold"/>
                                        <p:tgtEl>
                                          <p:spTgt spid="141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141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2000" fill="hold"/>
                                        <p:tgtEl>
                                          <p:spTgt spid="141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141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2000" fill="hold"/>
                                        <p:tgtEl>
                                          <p:spTgt spid="141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141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141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141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2000" fill="hold"/>
                                        <p:tgtEl>
                                          <p:spTgt spid="141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2000" fill="hold"/>
                                        <p:tgtEl>
                                          <p:spTgt spid="141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2000" fill="hold"/>
                                        <p:tgtEl>
                                          <p:spTgt spid="141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2000" fill="hold"/>
                                        <p:tgtEl>
                                          <p:spTgt spid="141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2000" fill="hold"/>
                                        <p:tgtEl>
                                          <p:spTgt spid="141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2000" fill="hold"/>
                                        <p:tgtEl>
                                          <p:spTgt spid="141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2000" fill="hold"/>
                                        <p:tgtEl>
                                          <p:spTgt spid="141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2000" fill="hold"/>
                                        <p:tgtEl>
                                          <p:spTgt spid="141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2000" fill="hold"/>
                                        <p:tgtEl>
                                          <p:spTgt spid="141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2000" fill="hold"/>
                                        <p:tgtEl>
                                          <p:spTgt spid="141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2000" fill="hold"/>
                                        <p:tgtEl>
                                          <p:spTgt spid="141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2000" fill="hold"/>
                                        <p:tgtEl>
                                          <p:spTgt spid="141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1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2000" fill="hold"/>
                                        <p:tgtEl>
                                          <p:spTgt spid="141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1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2000" fill="hold"/>
                                        <p:tgtEl>
                                          <p:spTgt spid="141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2000" fill="hold"/>
                                        <p:tgtEl>
                                          <p:spTgt spid="141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2000" fill="hold"/>
                                        <p:tgtEl>
                                          <p:spTgt spid="141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2000" fill="hold"/>
                                        <p:tgtEl>
                                          <p:spTgt spid="141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0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1" dur="2000"/>
                                        <p:tgtEl>
                                          <p:spTgt spid="141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770" decel="100000"/>
                                        <p:tgtEl>
                                          <p:spTgt spid="14140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7" dur="770" decel="100000"/>
                                        <p:tgtEl>
                                          <p:spTgt spid="14140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140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29" dur="770" fill="hold"/>
                                        <p:tgtEl>
                                          <p:spTgt spid="141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1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31" dur="770" fill="hold"/>
                                        <p:tgtEl>
                                          <p:spTgt spid="141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1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7" dur="500"/>
                                        <p:tgtEl>
                                          <p:spTgt spid="14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1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2000" fill="hold"/>
                                        <p:tgtEl>
                                          <p:spTgt spid="141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1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1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2000" fill="hold"/>
                                        <p:tgtEl>
                                          <p:spTgt spid="141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1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4" dur="3000" fill="hold"/>
                                        <p:tgtEl>
                                          <p:spTgt spid="141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5" dur="3000" fill="hold"/>
                                        <p:tgtEl>
                                          <p:spTgt spid="141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0" dur="770" decel="100000"/>
                                        <p:tgtEl>
                                          <p:spTgt spid="1414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1" dur="770" decel="100000"/>
                                        <p:tgtEl>
                                          <p:spTgt spid="1414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7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14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73" dur="770" fill="hold"/>
                                        <p:tgtEl>
                                          <p:spTgt spid="141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7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1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75" dur="770" fill="hold"/>
                                        <p:tgtEl>
                                          <p:spTgt spid="141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7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1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 nodeType="clickPar">
                      <p:stCondLst>
                        <p:cond delay="indefinite"/>
                      </p:stCondLst>
                      <p:childTnLst>
                        <p:par>
                          <p:cTn id="2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1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2000" fill="hold"/>
                                        <p:tgtEl>
                                          <p:spTgt spid="141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1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 nodeType="clickPar">
                      <p:stCondLst>
                        <p:cond delay="indefinite"/>
                      </p:stCondLst>
                      <p:childTnLst>
                        <p:par>
                          <p:cTn id="2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3" dur="2000" fill="hold"/>
                                        <p:tgtEl>
                                          <p:spTgt spid="141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2000" fill="hold"/>
                                        <p:tgtEl>
                                          <p:spTgt spid="141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 nodeType="clickPar">
                      <p:stCondLst>
                        <p:cond delay="indefinite"/>
                      </p:stCondLst>
                      <p:childTnLst>
                        <p:par>
                          <p:cTn id="2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9" dur="500" fill="hold"/>
                                        <p:tgtEl>
                                          <p:spTgt spid="141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500" fill="hold"/>
                                        <p:tgtEl>
                                          <p:spTgt spid="141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3" dur="2000" fill="hold"/>
                                        <p:tgtEl>
                                          <p:spTgt spid="141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2000" fill="hold"/>
                                        <p:tgtEl>
                                          <p:spTgt spid="141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 nodeType="clickPar">
                      <p:stCondLst>
                        <p:cond delay="indefinite"/>
                      </p:stCondLst>
                      <p:childTnLst>
                        <p:par>
                          <p:cTn id="3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9" dur="500" fill="hold"/>
                                        <p:tgtEl>
                                          <p:spTgt spid="141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500" fill="hold"/>
                                        <p:tgtEl>
                                          <p:spTgt spid="141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3" dur="2000" fill="hold"/>
                                        <p:tgtEl>
                                          <p:spTgt spid="141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2000" fill="hold"/>
                                        <p:tgtEl>
                                          <p:spTgt spid="141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 nodeType="clickPar">
                      <p:stCondLst>
                        <p:cond delay="indefinite"/>
                      </p:stCondLst>
                      <p:childTnLst>
                        <p:par>
                          <p:cTn id="3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9" dur="500" fill="hold"/>
                                        <p:tgtEl>
                                          <p:spTgt spid="141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500" fill="hold"/>
                                        <p:tgtEl>
                                          <p:spTgt spid="141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3" dur="2000" fill="hold"/>
                                        <p:tgtEl>
                                          <p:spTgt spid="141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2000" fill="hold"/>
                                        <p:tgtEl>
                                          <p:spTgt spid="141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 nodeType="clickPar">
                      <p:stCondLst>
                        <p:cond delay="indefinite"/>
                      </p:stCondLst>
                      <p:childTnLst>
                        <p:par>
                          <p:cTn id="3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9" dur="500" fill="hold"/>
                                        <p:tgtEl>
                                          <p:spTgt spid="141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500" fill="hold"/>
                                        <p:tgtEl>
                                          <p:spTgt spid="141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3" dur="2000" fill="hold"/>
                                        <p:tgtEl>
                                          <p:spTgt spid="141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2000" fill="hold"/>
                                        <p:tgtEl>
                                          <p:spTgt spid="141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 nodeType="clickPar">
                      <p:stCondLst>
                        <p:cond delay="indefinite"/>
                      </p:stCondLst>
                      <p:childTnLst>
                        <p:par>
                          <p:cTn id="3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9" dur="500" fill="hold"/>
                                        <p:tgtEl>
                                          <p:spTgt spid="141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500" fill="hold"/>
                                        <p:tgtEl>
                                          <p:spTgt spid="141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3" dur="2000" fill="hold"/>
                                        <p:tgtEl>
                                          <p:spTgt spid="141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4" dur="2000" fill="hold"/>
                                        <p:tgtEl>
                                          <p:spTgt spid="141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 nodeType="clickPar">
                      <p:stCondLst>
                        <p:cond delay="indefinite"/>
                      </p:stCondLst>
                      <p:childTnLst>
                        <p:par>
                          <p:cTn id="3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9" dur="500" fill="hold"/>
                                        <p:tgtEl>
                                          <p:spTgt spid="141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500" fill="hold"/>
                                        <p:tgtEl>
                                          <p:spTgt spid="141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3" dur="2000" fill="hold"/>
                                        <p:tgtEl>
                                          <p:spTgt spid="141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2000" fill="hold"/>
                                        <p:tgtEl>
                                          <p:spTgt spid="141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 nodeType="clickPar">
                      <p:stCondLst>
                        <p:cond delay="indefinite"/>
                      </p:stCondLst>
                      <p:childTnLst>
                        <p:par>
                          <p:cTn id="3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9" dur="500" fill="hold"/>
                                        <p:tgtEl>
                                          <p:spTgt spid="141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500" fill="hold"/>
                                        <p:tgtEl>
                                          <p:spTgt spid="141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 nodeType="clickPar">
                      <p:stCondLst>
                        <p:cond delay="indefinite"/>
                      </p:stCondLst>
                      <p:childTnLst>
                        <p:par>
                          <p:cTn id="3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5" dur="2000" fill="hold"/>
                                        <p:tgtEl>
                                          <p:spTgt spid="141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6" dur="2000" fill="hold"/>
                                        <p:tgtEl>
                                          <p:spTgt spid="141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9" dur="3000" fill="hold"/>
                                        <p:tgtEl>
                                          <p:spTgt spid="141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0" dur="3000" fill="hold"/>
                                        <p:tgtEl>
                                          <p:spTgt spid="141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3" dur="5000" fill="hold"/>
                                        <p:tgtEl>
                                          <p:spTgt spid="141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5000" fill="hold"/>
                                        <p:tgtEl>
                                          <p:spTgt spid="141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 nodeType="clickPar">
                      <p:stCondLst>
                        <p:cond delay="indefinite"/>
                      </p:stCondLst>
                      <p:childTnLst>
                        <p:par>
                          <p:cTn id="3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1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2000" fill="hold"/>
                                        <p:tgtEl>
                                          <p:spTgt spid="141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1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9" dur="2000" fill="hold"/>
                                        <p:tgtEl>
                                          <p:spTgt spid="141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0" dur="2000" fill="hold"/>
                                        <p:tgtEl>
                                          <p:spTgt spid="141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 nodeType="clickPar">
                      <p:stCondLst>
                        <p:cond delay="indefinite"/>
                      </p:stCondLst>
                      <p:childTnLst>
                        <p:par>
                          <p:cTn id="3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1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8" dur="2000" fill="hold"/>
                                        <p:tgtEl>
                                          <p:spTgt spid="141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1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5" dur="3000" fill="hold"/>
                                        <p:tgtEl>
                                          <p:spTgt spid="141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6" dur="3000" fill="hold"/>
                                        <p:tgtEl>
                                          <p:spTgt spid="141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7" dur="3000" fill="hold"/>
                                        <p:tgtEl>
                                          <p:spTgt spid="141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8" dur="3000" fill="hold"/>
                                        <p:tgtEl>
                                          <p:spTgt spid="141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build="p" animBg="1"/>
      <p:bldP spid="141329" grpId="0"/>
      <p:bldP spid="141394" grpId="0"/>
      <p:bldP spid="141396" grpId="0"/>
      <p:bldP spid="141405" grpId="0"/>
      <p:bldP spid="141407" grpId="0"/>
      <p:bldP spid="141419" grpId="0"/>
      <p:bldP spid="141435" grpId="0" animBg="1"/>
      <p:bldP spid="141436" grpId="0" animBg="1"/>
      <p:bldP spid="141469" grpId="0"/>
      <p:bldP spid="141470" grpId="0"/>
      <p:bldP spid="141471" grpId="0"/>
      <p:bldP spid="14148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3">
            <a:extLst>
              <a:ext uri="{FF2B5EF4-FFF2-40B4-BE49-F238E27FC236}">
                <a16:creationId xmlns:a16="http://schemas.microsoft.com/office/drawing/2014/main" id="{E42CCF92-6FF5-49E2-BDB5-C6AE1416E6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rgbClr val="FF9900">
              <a:alpha val="59000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ar-DZ"/>
              <a:t> 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ar-DZ"/>
              <a:t>   </a:t>
            </a:r>
          </a:p>
        </p:txBody>
      </p:sp>
      <p:graphicFrame>
        <p:nvGraphicFramePr>
          <p:cNvPr id="140482" name="Group 194">
            <a:extLst>
              <a:ext uri="{FF2B5EF4-FFF2-40B4-BE49-F238E27FC236}">
                <a16:creationId xmlns:a16="http://schemas.microsoft.com/office/drawing/2014/main" id="{F133C390-C0E1-4F28-932F-77EBBDDC0183}"/>
              </a:ext>
            </a:extLst>
          </p:cNvPr>
          <p:cNvGraphicFramePr>
            <a:graphicFrameLocks noGrp="1"/>
          </p:cNvGraphicFramePr>
          <p:nvPr/>
        </p:nvGraphicFramePr>
        <p:xfrm>
          <a:off x="503238" y="2205038"/>
          <a:ext cx="8208962" cy="1511300"/>
        </p:xfrm>
        <a:graphic>
          <a:graphicData uri="http://schemas.openxmlformats.org/drawingml/2006/table">
            <a:tbl>
              <a:tblPr rtl="1"/>
              <a:tblGrid>
                <a:gridCol w="16557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83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83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683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127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6513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064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68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0323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68312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82867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 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262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0300" name="WordArt 12">
            <a:extLst>
              <a:ext uri="{FF2B5EF4-FFF2-40B4-BE49-F238E27FC236}">
                <a16:creationId xmlns:a16="http://schemas.microsoft.com/office/drawing/2014/main" id="{8CAD0D9C-5C9F-46BB-B98A-12A0F056D0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140200" y="0"/>
            <a:ext cx="1552575" cy="728663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Arial" panose="020B0604020202020204" pitchFamily="34" charset="0"/>
              </a:rPr>
              <a:t>تمارين</a:t>
            </a:r>
            <a:endParaRPr lang="fr-FR" sz="3600" kern="10">
              <a:ln w="12700">
                <a:solidFill>
                  <a:srgbClr val="B2B2B2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520402"/>
                  </a:gs>
                  <a:gs pos="100000">
                    <a:srgbClr val="FFCC00"/>
                  </a:gs>
                </a:gsLst>
                <a:lin ang="5400000" scaled="1"/>
              </a:gra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40301" name="WordArt 13">
            <a:extLst>
              <a:ext uri="{FF2B5EF4-FFF2-40B4-BE49-F238E27FC236}">
                <a16:creationId xmlns:a16="http://schemas.microsoft.com/office/drawing/2014/main" id="{991C5BE3-D8B0-4664-8C96-4EF6B8DEA5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791450" y="873125"/>
            <a:ext cx="1136650" cy="5715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solidFill>
                  <a:srgbClr val="3333CC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</a:rPr>
              <a:t>التمرين 1</a:t>
            </a:r>
            <a:endParaRPr lang="fr-FR" sz="3600" kern="10">
              <a:solidFill>
                <a:srgbClr val="3333CC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40302" name="Rectangle 14">
            <a:extLst>
              <a:ext uri="{FF2B5EF4-FFF2-40B4-BE49-F238E27FC236}">
                <a16:creationId xmlns:a16="http://schemas.microsoft.com/office/drawing/2014/main" id="{0A42703D-844E-47F0-B74D-1FFDADB26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9813" y="1016000"/>
            <a:ext cx="14970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في متوسط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0303" name="Rectangle 15">
            <a:extLst>
              <a:ext uri="{FF2B5EF4-FFF2-40B4-BE49-F238E27FC236}">
                <a16:creationId xmlns:a16="http://schemas.microsoft.com/office/drawing/2014/main" id="{DF3195DA-F2D2-4236-BA45-5B1C9B711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8150" y="981075"/>
            <a:ext cx="18827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 قسم من أقسام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40304" name="Object 16">
            <a:extLst>
              <a:ext uri="{FF2B5EF4-FFF2-40B4-BE49-F238E27FC236}">
                <a16:creationId xmlns:a16="http://schemas.microsoft.com/office/drawing/2014/main" id="{671B2CEF-B292-4BA0-9BE8-04E6FD0DC6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7788" y="981075"/>
          <a:ext cx="331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3" imgW="126720" imgH="164880" progId="Equation.DSMT4">
                  <p:embed/>
                </p:oleObj>
              </mc:Choice>
              <mc:Fallback>
                <p:oleObj name="Equation" r:id="rId3" imgW="126720" imgH="164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981075"/>
                        <a:ext cx="3317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5" name="Rectangle 17">
            <a:extLst>
              <a:ext uri="{FF2B5EF4-FFF2-40B4-BE49-F238E27FC236}">
                <a16:creationId xmlns:a16="http://schemas.microsoft.com/office/drawing/2014/main" id="{78E6D226-349E-442C-9662-0B20F0735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944563"/>
            <a:ext cx="21399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متوسط يتكون من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40306" name="Object 18">
            <a:extLst>
              <a:ext uri="{FF2B5EF4-FFF2-40B4-BE49-F238E27FC236}">
                <a16:creationId xmlns:a16="http://schemas.microsoft.com/office/drawing/2014/main" id="{C35C2D76-4E55-4D89-9696-A3C8F449E0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052513"/>
          <a:ext cx="3841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5" imgW="190440" imgH="177480" progId="Equation.DSMT4">
                  <p:embed/>
                </p:oleObj>
              </mc:Choice>
              <mc:Fallback>
                <p:oleObj name="Equation" r:id="rId5" imgW="19044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052513"/>
                        <a:ext cx="3841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7" name="Rectangle 19">
            <a:extLst>
              <a:ext uri="{FF2B5EF4-FFF2-40B4-BE49-F238E27FC236}">
                <a16:creationId xmlns:a16="http://schemas.microsoft.com/office/drawing/2014/main" id="{094DB703-766B-4AB9-A119-A27400954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213" y="944563"/>
            <a:ext cx="9620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تلميذاً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0308" name="Rectangle 20">
            <a:extLst>
              <a:ext uri="{FF2B5EF4-FFF2-40B4-BE49-F238E27FC236}">
                <a16:creationId xmlns:a16="http://schemas.microsoft.com/office/drawing/2014/main" id="{E75FFE59-FE2E-465A-A862-054B0F6AA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6150" y="1628775"/>
            <a:ext cx="40671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أجروا فرض في مادة الرياضيات ،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0310" name="Rectangle 22">
            <a:extLst>
              <a:ext uri="{FF2B5EF4-FFF2-40B4-BE49-F238E27FC236}">
                <a16:creationId xmlns:a16="http://schemas.microsoft.com/office/drawing/2014/main" id="{7560E44B-24D6-497E-88C6-E316EF9A5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1628775"/>
            <a:ext cx="27400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فكانت النتائج كما يلي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0395" name="Rectangle 107">
            <a:extLst>
              <a:ext uri="{FF2B5EF4-FFF2-40B4-BE49-F238E27FC236}">
                <a16:creationId xmlns:a16="http://schemas.microsoft.com/office/drawing/2014/main" id="{9949529B-10B0-4958-924B-EE717FC28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0" y="2241550"/>
            <a:ext cx="16176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نقاط المحصل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0397" name="Rectangle 109">
            <a:extLst>
              <a:ext uri="{FF2B5EF4-FFF2-40B4-BE49-F238E27FC236}">
                <a16:creationId xmlns:a16="http://schemas.microsoft.com/office/drawing/2014/main" id="{2F9CB2E8-0063-45F9-B55D-9E2EAAFEA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4138" y="2528888"/>
            <a:ext cx="71278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عليها</a:t>
            </a:r>
            <a:endParaRPr lang="en-US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40399" name="Object 111">
            <a:extLst>
              <a:ext uri="{FF2B5EF4-FFF2-40B4-BE49-F238E27FC236}">
                <a16:creationId xmlns:a16="http://schemas.microsoft.com/office/drawing/2014/main" id="{27708FD5-B6FB-47AF-8BFB-2BE1F776AD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2457450"/>
          <a:ext cx="2762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457450"/>
                        <a:ext cx="2762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04" name="Object 116">
            <a:extLst>
              <a:ext uri="{FF2B5EF4-FFF2-40B4-BE49-F238E27FC236}">
                <a16:creationId xmlns:a16="http://schemas.microsoft.com/office/drawing/2014/main" id="{65EDBE6F-B3F1-45C1-87CC-826105AAC8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2838" y="2457450"/>
          <a:ext cx="2730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2457450"/>
                        <a:ext cx="2730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06" name="Object 118">
            <a:extLst>
              <a:ext uri="{FF2B5EF4-FFF2-40B4-BE49-F238E27FC236}">
                <a16:creationId xmlns:a16="http://schemas.microsoft.com/office/drawing/2014/main" id="{46A8D71B-C5FF-4CE8-A06A-C93228D535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2457450"/>
          <a:ext cx="2778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457450"/>
                        <a:ext cx="2778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07" name="Object 119">
            <a:extLst>
              <a:ext uri="{FF2B5EF4-FFF2-40B4-BE49-F238E27FC236}">
                <a16:creationId xmlns:a16="http://schemas.microsoft.com/office/drawing/2014/main" id="{01141416-782C-4DE1-9FCA-18DDEE51B2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457450"/>
          <a:ext cx="2762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2457450"/>
                        <a:ext cx="2762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08" name="Object 120">
            <a:extLst>
              <a:ext uri="{FF2B5EF4-FFF2-40B4-BE49-F238E27FC236}">
                <a16:creationId xmlns:a16="http://schemas.microsoft.com/office/drawing/2014/main" id="{E2298EE0-0CE2-4968-B624-3CBC804BCF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1388" y="2455863"/>
          <a:ext cx="3968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Equation" r:id="rId15" imgW="177480" imgH="177480" progId="Equation.DSMT4">
                  <p:embed/>
                </p:oleObj>
              </mc:Choice>
              <mc:Fallback>
                <p:oleObj name="Equation" r:id="rId15" imgW="177480" imgH="17748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2455863"/>
                        <a:ext cx="3968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09" name="Object 121">
            <a:extLst>
              <a:ext uri="{FF2B5EF4-FFF2-40B4-BE49-F238E27FC236}">
                <a16:creationId xmlns:a16="http://schemas.microsoft.com/office/drawing/2014/main" id="{CC54E023-EA27-4E22-9A84-F0F0097A9C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3688" y="2492375"/>
          <a:ext cx="3603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17" imgW="164880" imgH="164880" progId="Equation.DSMT4">
                  <p:embed/>
                </p:oleObj>
              </mc:Choice>
              <mc:Fallback>
                <p:oleObj name="Equation" r:id="rId17" imgW="164880" imgH="16488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2492375"/>
                        <a:ext cx="3603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10" name="Object 122">
            <a:extLst>
              <a:ext uri="{FF2B5EF4-FFF2-40B4-BE49-F238E27FC236}">
                <a16:creationId xmlns:a16="http://schemas.microsoft.com/office/drawing/2014/main" id="{F3F0B0BF-58B0-495F-A8F6-D193339DE1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2492375"/>
          <a:ext cx="3778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19" imgW="177480" imgH="164880" progId="Equation.DSMT4">
                  <p:embed/>
                </p:oleObj>
              </mc:Choice>
              <mc:Fallback>
                <p:oleObj name="Equation" r:id="rId19" imgW="177480" imgH="16488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492375"/>
                        <a:ext cx="3778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11" name="Object 123">
            <a:extLst>
              <a:ext uri="{FF2B5EF4-FFF2-40B4-BE49-F238E27FC236}">
                <a16:creationId xmlns:a16="http://schemas.microsoft.com/office/drawing/2014/main" id="{B45E1FA0-6B67-45BB-8B70-1F50C13BD1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1163" y="2457450"/>
          <a:ext cx="3968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21" imgW="177480" imgH="177480" progId="Equation.DSMT4">
                  <p:embed/>
                </p:oleObj>
              </mc:Choice>
              <mc:Fallback>
                <p:oleObj name="Equation" r:id="rId21" imgW="177480" imgH="17748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2457450"/>
                        <a:ext cx="3968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12" name="Object 124">
            <a:extLst>
              <a:ext uri="{FF2B5EF4-FFF2-40B4-BE49-F238E27FC236}">
                <a16:creationId xmlns:a16="http://schemas.microsoft.com/office/drawing/2014/main" id="{D8D08223-CB9B-4833-B70C-BBF5B45E1B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7925" y="2420938"/>
          <a:ext cx="41433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23" imgW="177480" imgH="177480" progId="Equation.DSMT4">
                  <p:embed/>
                </p:oleObj>
              </mc:Choice>
              <mc:Fallback>
                <p:oleObj name="Equation" r:id="rId23" imgW="177480" imgH="17748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2420938"/>
                        <a:ext cx="41433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16" name="Object 128">
            <a:extLst>
              <a:ext uri="{FF2B5EF4-FFF2-40B4-BE49-F238E27FC236}">
                <a16:creationId xmlns:a16="http://schemas.microsoft.com/office/drawing/2014/main" id="{0A6B268E-66D4-44F0-B7B9-3192050224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446338"/>
          <a:ext cx="43338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25" imgW="190440" imgH="177480" progId="Equation.DSMT4">
                  <p:embed/>
                </p:oleObj>
              </mc:Choice>
              <mc:Fallback>
                <p:oleObj name="Equation" r:id="rId25" imgW="190440" imgH="17748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446338"/>
                        <a:ext cx="43338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17" name="Object 129">
            <a:extLst>
              <a:ext uri="{FF2B5EF4-FFF2-40B4-BE49-F238E27FC236}">
                <a16:creationId xmlns:a16="http://schemas.microsoft.com/office/drawing/2014/main" id="{7CC73C29-7DD3-403E-9F58-B50AF8E48A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457450"/>
          <a:ext cx="3952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27" imgW="177480" imgH="177480" progId="Equation.DSMT4">
                  <p:embed/>
                </p:oleObj>
              </mc:Choice>
              <mc:Fallback>
                <p:oleObj name="Equation" r:id="rId27" imgW="177480" imgH="17748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57450"/>
                        <a:ext cx="39528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18" name="Object 130">
            <a:extLst>
              <a:ext uri="{FF2B5EF4-FFF2-40B4-BE49-F238E27FC236}">
                <a16:creationId xmlns:a16="http://schemas.microsoft.com/office/drawing/2014/main" id="{6D871324-51CD-463E-BA37-2DB02B8089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2420938"/>
          <a:ext cx="3968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29" imgW="177480" imgH="177480" progId="Equation.DSMT4">
                  <p:embed/>
                </p:oleObj>
              </mc:Choice>
              <mc:Fallback>
                <p:oleObj name="Equation" r:id="rId29" imgW="177480" imgH="17748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420938"/>
                        <a:ext cx="3968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19" name="Object 131">
            <a:extLst>
              <a:ext uri="{FF2B5EF4-FFF2-40B4-BE49-F238E27FC236}">
                <a16:creationId xmlns:a16="http://schemas.microsoft.com/office/drawing/2014/main" id="{FE0AB941-03F3-4A8D-968C-565F774E98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420938"/>
          <a:ext cx="4270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31" imgW="203040" imgH="177480" progId="Equation.DSMT4">
                  <p:embed/>
                </p:oleObj>
              </mc:Choice>
              <mc:Fallback>
                <p:oleObj name="Equation" r:id="rId31" imgW="203040" imgH="177480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420938"/>
                        <a:ext cx="42703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20" name="Object 132">
            <a:extLst>
              <a:ext uri="{FF2B5EF4-FFF2-40B4-BE49-F238E27FC236}">
                <a16:creationId xmlns:a16="http://schemas.microsoft.com/office/drawing/2014/main" id="{8225950A-3E35-481D-9098-50EF0966E1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075" y="3105150"/>
          <a:ext cx="2762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Equation" r:id="rId33" imgW="126720" imgH="177480" progId="Equation.DSMT4">
                  <p:embed/>
                </p:oleObj>
              </mc:Choice>
              <mc:Fallback>
                <p:oleObj name="Equation" r:id="rId33" imgW="126720" imgH="177480" progId="Equation.DSMT4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3105150"/>
                        <a:ext cx="2762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21" name="Object 133">
            <a:extLst>
              <a:ext uri="{FF2B5EF4-FFF2-40B4-BE49-F238E27FC236}">
                <a16:creationId xmlns:a16="http://schemas.microsoft.com/office/drawing/2014/main" id="{0801F6AA-A345-40A4-8B97-50ECA1088D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3105150"/>
          <a:ext cx="29368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35" imgW="126720" imgH="164880" progId="Equation.DSMT4">
                  <p:embed/>
                </p:oleObj>
              </mc:Choice>
              <mc:Fallback>
                <p:oleObj name="Equation" r:id="rId35" imgW="126720" imgH="164880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105150"/>
                        <a:ext cx="293687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22" name="Object 134">
            <a:extLst>
              <a:ext uri="{FF2B5EF4-FFF2-40B4-BE49-F238E27FC236}">
                <a16:creationId xmlns:a16="http://schemas.microsoft.com/office/drawing/2014/main" id="{2C929350-987D-4669-BCE5-2D9256E570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3105150"/>
          <a:ext cx="2730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Equation" r:id="rId37" imgW="114120" imgH="177480" progId="Equation.DSMT4">
                  <p:embed/>
                </p:oleObj>
              </mc:Choice>
              <mc:Fallback>
                <p:oleObj name="Equation" r:id="rId37" imgW="114120" imgH="17748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105150"/>
                        <a:ext cx="2730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23" name="Object 135">
            <a:extLst>
              <a:ext uri="{FF2B5EF4-FFF2-40B4-BE49-F238E27FC236}">
                <a16:creationId xmlns:a16="http://schemas.microsoft.com/office/drawing/2014/main" id="{285007FD-0C46-447B-91C3-DB1B1F11CC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3105150"/>
          <a:ext cx="2127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Equation" r:id="rId39" imgW="88560" imgH="164880" progId="Equation.DSMT4">
                  <p:embed/>
                </p:oleObj>
              </mc:Choice>
              <mc:Fallback>
                <p:oleObj name="Equation" r:id="rId39" imgW="88560" imgH="16488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105150"/>
                        <a:ext cx="2127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24" name="Object 136">
            <a:extLst>
              <a:ext uri="{FF2B5EF4-FFF2-40B4-BE49-F238E27FC236}">
                <a16:creationId xmlns:a16="http://schemas.microsoft.com/office/drawing/2014/main" id="{D2A7B784-7740-4D9C-846A-4D39CA0AB9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4413" y="3105150"/>
          <a:ext cx="2492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41" imgW="114120" imgH="177480" progId="Equation.DSMT4">
                  <p:embed/>
                </p:oleObj>
              </mc:Choice>
              <mc:Fallback>
                <p:oleObj name="Equation" r:id="rId41" imgW="114120" imgH="17748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3105150"/>
                        <a:ext cx="2492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25" name="Object 137">
            <a:extLst>
              <a:ext uri="{FF2B5EF4-FFF2-40B4-BE49-F238E27FC236}">
                <a16:creationId xmlns:a16="http://schemas.microsoft.com/office/drawing/2014/main" id="{ECFDA274-4271-43EC-8A85-EBFC6AB44E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8150" y="3068638"/>
          <a:ext cx="2143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43" imgW="88560" imgH="164880" progId="Equation.DSMT4">
                  <p:embed/>
                </p:oleObj>
              </mc:Choice>
              <mc:Fallback>
                <p:oleObj name="Equation" r:id="rId43" imgW="88560" imgH="164880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3068638"/>
                        <a:ext cx="2143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26" name="Object 138">
            <a:extLst>
              <a:ext uri="{FF2B5EF4-FFF2-40B4-BE49-F238E27FC236}">
                <a16:creationId xmlns:a16="http://schemas.microsoft.com/office/drawing/2014/main" id="{3A4E1239-4928-4D8E-9473-2783BDB880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3068638"/>
          <a:ext cx="2936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45" imgW="126720" imgH="164880" progId="Equation.DSMT4">
                  <p:embed/>
                </p:oleObj>
              </mc:Choice>
              <mc:Fallback>
                <p:oleObj name="Equation" r:id="rId45" imgW="126720" imgH="16488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068638"/>
                        <a:ext cx="2936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27" name="Object 139">
            <a:extLst>
              <a:ext uri="{FF2B5EF4-FFF2-40B4-BE49-F238E27FC236}">
                <a16:creationId xmlns:a16="http://schemas.microsoft.com/office/drawing/2014/main" id="{22010C79-9173-4324-B1DA-C9B8ED8523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3068638"/>
          <a:ext cx="2047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47" imgW="88560" imgH="164880" progId="Equation.DSMT4">
                  <p:embed/>
                </p:oleObj>
              </mc:Choice>
              <mc:Fallback>
                <p:oleObj name="Equation" r:id="rId47" imgW="88560" imgH="16488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068638"/>
                        <a:ext cx="2047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28" name="Object 140">
            <a:extLst>
              <a:ext uri="{FF2B5EF4-FFF2-40B4-BE49-F238E27FC236}">
                <a16:creationId xmlns:a16="http://schemas.microsoft.com/office/drawing/2014/main" id="{7483CA78-EDF6-4017-BE8B-3EF95B5A9F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068638"/>
          <a:ext cx="2794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49" imgW="114120" imgH="177480" progId="Equation.DSMT4">
                  <p:embed/>
                </p:oleObj>
              </mc:Choice>
              <mc:Fallback>
                <p:oleObj name="Equation" r:id="rId49" imgW="114120" imgH="17748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068638"/>
                        <a:ext cx="2794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29" name="Object 141">
            <a:extLst>
              <a:ext uri="{FF2B5EF4-FFF2-40B4-BE49-F238E27FC236}">
                <a16:creationId xmlns:a16="http://schemas.microsoft.com/office/drawing/2014/main" id="{BBB13BA5-3D8A-4011-A6E2-2AA680B18F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068638"/>
          <a:ext cx="3048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51" imgW="126720" imgH="164880" progId="Equation.DSMT4">
                  <p:embed/>
                </p:oleObj>
              </mc:Choice>
              <mc:Fallback>
                <p:oleObj name="Equation" r:id="rId51" imgW="126720" imgH="164880" progId="Equation.DSMT4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068638"/>
                        <a:ext cx="3048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30" name="Object 142">
            <a:extLst>
              <a:ext uri="{FF2B5EF4-FFF2-40B4-BE49-F238E27FC236}">
                <a16:creationId xmlns:a16="http://schemas.microsoft.com/office/drawing/2014/main" id="{4DB2AAFC-9B30-40B5-B5AD-1A34267706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3068638"/>
          <a:ext cx="331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53" imgW="126720" imgH="164880" progId="Equation.DSMT4">
                  <p:embed/>
                </p:oleObj>
              </mc:Choice>
              <mc:Fallback>
                <p:oleObj name="Equation" r:id="rId53" imgW="126720" imgH="164880" progId="Equation.DSMT4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068638"/>
                        <a:ext cx="331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31" name="Object 143">
            <a:extLst>
              <a:ext uri="{FF2B5EF4-FFF2-40B4-BE49-F238E27FC236}">
                <a16:creationId xmlns:a16="http://schemas.microsoft.com/office/drawing/2014/main" id="{D6B39345-DF66-4D6A-8BFC-C87BB48895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105150"/>
          <a:ext cx="3048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Equation" r:id="rId55" imgW="126720" imgH="164880" progId="Equation.DSMT4">
                  <p:embed/>
                </p:oleObj>
              </mc:Choice>
              <mc:Fallback>
                <p:oleObj name="Equation" r:id="rId55" imgW="126720" imgH="164880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105150"/>
                        <a:ext cx="3048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432" name="Object 144">
            <a:extLst>
              <a:ext uri="{FF2B5EF4-FFF2-40B4-BE49-F238E27FC236}">
                <a16:creationId xmlns:a16="http://schemas.microsoft.com/office/drawing/2014/main" id="{0252B51C-8D0B-4F95-9B14-4CAE26B3B4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105150"/>
          <a:ext cx="3048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Equation" r:id="rId57" imgW="126720" imgH="164880" progId="Equation.DSMT4">
                  <p:embed/>
                </p:oleObj>
              </mc:Choice>
              <mc:Fallback>
                <p:oleObj name="Equation" r:id="rId57" imgW="126720" imgH="164880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105150"/>
                        <a:ext cx="3048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433" name="Rectangle 145">
            <a:extLst>
              <a:ext uri="{FF2B5EF4-FFF2-40B4-BE49-F238E27FC236}">
                <a16:creationId xmlns:a16="http://schemas.microsoft.com/office/drawing/2014/main" id="{A505D586-3EDD-42EB-B1FB-679DB213B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4329113"/>
            <a:ext cx="42338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- أحسب معدل الفرض لهذا القسم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0434" name="Rectangle 146">
            <a:extLst>
              <a:ext uri="{FF2B5EF4-FFF2-40B4-BE49-F238E27FC236}">
                <a16:creationId xmlns:a16="http://schemas.microsoft.com/office/drawing/2014/main" id="{BCD42CFC-FA42-401D-AEF3-2E033D455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1100" y="4868863"/>
            <a:ext cx="48228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-أوجد النقطة الوسيطية المحصل عليها .</a:t>
            </a:r>
          </a:p>
        </p:txBody>
      </p:sp>
      <p:sp>
        <p:nvSpPr>
          <p:cNvPr id="140435" name="Rectangle 147">
            <a:extLst>
              <a:ext uri="{FF2B5EF4-FFF2-40B4-BE49-F238E27FC236}">
                <a16:creationId xmlns:a16="http://schemas.microsoft.com/office/drawing/2014/main" id="{13B4C340-6059-47F3-B1F1-476D0AB8C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1075" y="3824288"/>
            <a:ext cx="37988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- أعد  نقل الجدول وأضف إليه</a:t>
            </a:r>
          </a:p>
        </p:txBody>
      </p:sp>
      <p:sp>
        <p:nvSpPr>
          <p:cNvPr id="140436" name="Rectangle 148">
            <a:extLst>
              <a:ext uri="{FF2B5EF4-FFF2-40B4-BE49-F238E27FC236}">
                <a16:creationId xmlns:a16="http://schemas.microsoft.com/office/drawing/2014/main" id="{24241606-1296-485A-BF7F-6A83DA777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00" y="5337175"/>
            <a:ext cx="63309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-أرسم مخطط بالأعمدة للتكرارات المجمعة المتزايدة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0476" name="Rectangle 188">
            <a:extLst>
              <a:ext uri="{FF2B5EF4-FFF2-40B4-BE49-F238E27FC236}">
                <a16:creationId xmlns:a16="http://schemas.microsoft.com/office/drawing/2014/main" id="{84386D51-CCA4-4CCF-A67A-0D5B1C9BC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789363"/>
            <a:ext cx="43370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ات المجمعة المتزايدة وأتممه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0483" name="Rectangle 195">
            <a:extLst>
              <a:ext uri="{FF2B5EF4-FFF2-40B4-BE49-F238E27FC236}">
                <a16:creationId xmlns:a16="http://schemas.microsoft.com/office/drawing/2014/main" id="{55DF90FB-D725-43DB-B047-E22903839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3068638"/>
            <a:ext cx="15065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عدد التلاميذ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4029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4030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3000" fill="hold"/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0" fill="hold"/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0" fill="hold"/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3000" fill="hold"/>
                                        <p:tgtEl>
                                          <p:spTgt spid="140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3000" fill="hold"/>
                                        <p:tgtEl>
                                          <p:spTgt spid="140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0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140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0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2" dur="2000"/>
                                        <p:tgtEl>
                                          <p:spTgt spid="14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2000" fill="hold"/>
                                        <p:tgtEl>
                                          <p:spTgt spid="140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2000" fill="hold"/>
                                        <p:tgtEl>
                                          <p:spTgt spid="140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3000" fill="hold"/>
                                        <p:tgtEl>
                                          <p:spTgt spid="140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3000" fill="hold"/>
                                        <p:tgtEl>
                                          <p:spTgt spid="140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2000" fill="hold"/>
                                        <p:tgtEl>
                                          <p:spTgt spid="14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2000" fill="hold"/>
                                        <p:tgtEl>
                                          <p:spTgt spid="14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140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140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140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140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140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140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140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140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140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140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140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140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140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2000" fill="hold"/>
                                        <p:tgtEl>
                                          <p:spTgt spid="140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2000" fill="hold"/>
                                        <p:tgtEl>
                                          <p:spTgt spid="140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2000" fill="hold"/>
                                        <p:tgtEl>
                                          <p:spTgt spid="140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140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2000" fill="hold"/>
                                        <p:tgtEl>
                                          <p:spTgt spid="140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2000" fill="hold"/>
                                        <p:tgtEl>
                                          <p:spTgt spid="140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140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2000" fill="hold"/>
                                        <p:tgtEl>
                                          <p:spTgt spid="140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140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140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140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140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140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140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2000" fill="hold"/>
                                        <p:tgtEl>
                                          <p:spTgt spid="140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2000" fill="hold"/>
                                        <p:tgtEl>
                                          <p:spTgt spid="140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2000" fill="hold"/>
                                        <p:tgtEl>
                                          <p:spTgt spid="140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2000" fill="hold"/>
                                        <p:tgtEl>
                                          <p:spTgt spid="14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14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2000" fill="hold"/>
                                        <p:tgtEl>
                                          <p:spTgt spid="140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2000" fill="hold"/>
                                        <p:tgtEl>
                                          <p:spTgt spid="140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2000" fill="hold"/>
                                        <p:tgtEl>
                                          <p:spTgt spid="140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2000" fill="hold"/>
                                        <p:tgtEl>
                                          <p:spTgt spid="140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2000" fill="hold"/>
                                        <p:tgtEl>
                                          <p:spTgt spid="140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2000" fill="hold"/>
                                        <p:tgtEl>
                                          <p:spTgt spid="140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2000" fill="hold"/>
                                        <p:tgtEl>
                                          <p:spTgt spid="140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2000" fill="hold"/>
                                        <p:tgtEl>
                                          <p:spTgt spid="140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2000" fill="hold"/>
                                        <p:tgtEl>
                                          <p:spTgt spid="140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2000" fill="hold"/>
                                        <p:tgtEl>
                                          <p:spTgt spid="140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2000" fill="hold"/>
                                        <p:tgtEl>
                                          <p:spTgt spid="140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2000" fill="hold"/>
                                        <p:tgtEl>
                                          <p:spTgt spid="140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2000" fill="hold"/>
                                        <p:tgtEl>
                                          <p:spTgt spid="140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2000" fill="hold"/>
                                        <p:tgtEl>
                                          <p:spTgt spid="140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2000" fill="hold"/>
                                        <p:tgtEl>
                                          <p:spTgt spid="140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2000" fill="hold"/>
                                        <p:tgtEl>
                                          <p:spTgt spid="140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2000" fill="hold"/>
                                        <p:tgtEl>
                                          <p:spTgt spid="140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2000" fill="hold"/>
                                        <p:tgtEl>
                                          <p:spTgt spid="140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2000" fill="hold"/>
                                        <p:tgtEl>
                                          <p:spTgt spid="140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2000" fill="hold"/>
                                        <p:tgtEl>
                                          <p:spTgt spid="140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2000" fill="hold"/>
                                        <p:tgtEl>
                                          <p:spTgt spid="140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2000" fill="hold"/>
                                        <p:tgtEl>
                                          <p:spTgt spid="140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2000" fill="hold"/>
                                        <p:tgtEl>
                                          <p:spTgt spid="140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2000" fill="hold"/>
                                        <p:tgtEl>
                                          <p:spTgt spid="140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2000" fill="hold"/>
                                        <p:tgtEl>
                                          <p:spTgt spid="140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2000" fill="hold"/>
                                        <p:tgtEl>
                                          <p:spTgt spid="140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2000" fill="hold"/>
                                        <p:tgtEl>
                                          <p:spTgt spid="140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2000" fill="hold"/>
                                        <p:tgtEl>
                                          <p:spTgt spid="140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2000" fill="hold"/>
                                        <p:tgtEl>
                                          <p:spTgt spid="140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2000" fill="hold"/>
                                        <p:tgtEl>
                                          <p:spTgt spid="140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3" dur="2000" fill="hold"/>
                                        <p:tgtEl>
                                          <p:spTgt spid="140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2000" fill="hold"/>
                                        <p:tgtEl>
                                          <p:spTgt spid="140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2000" fill="hold"/>
                                        <p:tgtEl>
                                          <p:spTgt spid="140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2000" fill="hold"/>
                                        <p:tgtEl>
                                          <p:spTgt spid="140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2000" fill="hold"/>
                                        <p:tgtEl>
                                          <p:spTgt spid="140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2000" fill="hold"/>
                                        <p:tgtEl>
                                          <p:spTgt spid="140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2000" fill="hold"/>
                                        <p:tgtEl>
                                          <p:spTgt spid="140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2000" fill="hold"/>
                                        <p:tgtEl>
                                          <p:spTgt spid="140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9" dur="2000" fill="hold"/>
                                        <p:tgtEl>
                                          <p:spTgt spid="140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2000" fill="hold"/>
                                        <p:tgtEl>
                                          <p:spTgt spid="140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2000" fill="hold"/>
                                        <p:tgtEl>
                                          <p:spTgt spid="140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2000" fill="hold"/>
                                        <p:tgtEl>
                                          <p:spTgt spid="140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7" dur="2000" fill="hold"/>
                                        <p:tgtEl>
                                          <p:spTgt spid="140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2000" fill="hold"/>
                                        <p:tgtEl>
                                          <p:spTgt spid="140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2000" fill="hold"/>
                                        <p:tgtEl>
                                          <p:spTgt spid="140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2000" fill="hold"/>
                                        <p:tgtEl>
                                          <p:spTgt spid="140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5" dur="2000" fill="hold"/>
                                        <p:tgtEl>
                                          <p:spTgt spid="140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2000" fill="hold"/>
                                        <p:tgtEl>
                                          <p:spTgt spid="140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2000" fill="hold"/>
                                        <p:tgtEl>
                                          <p:spTgt spid="140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2000" fill="hold"/>
                                        <p:tgtEl>
                                          <p:spTgt spid="140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 nodeType="clickPar">
                      <p:stCondLst>
                        <p:cond delay="indefinite"/>
                      </p:stCondLst>
                      <p:childTnLst>
                        <p:par>
                          <p:cTn id="2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3" dur="2000" fill="hold"/>
                                        <p:tgtEl>
                                          <p:spTgt spid="140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2000" fill="hold"/>
                                        <p:tgtEl>
                                          <p:spTgt spid="140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2000" fill="hold"/>
                                        <p:tgtEl>
                                          <p:spTgt spid="14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2000" fill="hold"/>
                                        <p:tgtEl>
                                          <p:spTgt spid="14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 nodeType="clickPar">
                      <p:stCondLst>
                        <p:cond delay="indefinite"/>
                      </p:stCondLst>
                      <p:childTnLst>
                        <p:par>
                          <p:cTn id="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1" dur="2000" fill="hold"/>
                                        <p:tgtEl>
                                          <p:spTgt spid="140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2000" fill="hold"/>
                                        <p:tgtEl>
                                          <p:spTgt spid="140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2000" fill="hold"/>
                                        <p:tgtEl>
                                          <p:spTgt spid="140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2000" fill="hold"/>
                                        <p:tgtEl>
                                          <p:spTgt spid="140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 nodeType="clickPar">
                      <p:stCondLst>
                        <p:cond delay="indefinite"/>
                      </p:stCondLst>
                      <p:childTnLst>
                        <p:par>
                          <p:cTn id="3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9" dur="2000" fill="hold"/>
                                        <p:tgtEl>
                                          <p:spTgt spid="140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2000" fill="hold"/>
                                        <p:tgtEl>
                                          <p:spTgt spid="140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2000" fill="hold"/>
                                        <p:tgtEl>
                                          <p:spTgt spid="140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2000" fill="hold"/>
                                        <p:tgtEl>
                                          <p:spTgt spid="140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7" dur="2000" fill="hold"/>
                                        <p:tgtEl>
                                          <p:spTgt spid="140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2000" fill="hold"/>
                                        <p:tgtEl>
                                          <p:spTgt spid="140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2000" fill="hold"/>
                                        <p:tgtEl>
                                          <p:spTgt spid="140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2000" fill="hold"/>
                                        <p:tgtEl>
                                          <p:spTgt spid="140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 nodeType="clickPar">
                      <p:stCondLst>
                        <p:cond delay="indefinite"/>
                      </p:stCondLst>
                      <p:childTnLst>
                        <p:par>
                          <p:cTn id="3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27" dur="2000"/>
                                        <p:tgtEl>
                                          <p:spTgt spid="14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 nodeType="clickPar">
                      <p:stCondLst>
                        <p:cond delay="indefinite"/>
                      </p:stCondLst>
                      <p:childTnLst>
                        <p:par>
                          <p:cTn id="3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0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5" dur="2000" fill="hold"/>
                                        <p:tgtEl>
                                          <p:spTgt spid="140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0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 nodeType="clickPar">
                      <p:stCondLst>
                        <p:cond delay="indefinite"/>
                      </p:stCondLst>
                      <p:childTnLst>
                        <p:par>
                          <p:cTn id="3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0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7" dur="2000" fill="hold"/>
                                        <p:tgtEl>
                                          <p:spTgt spid="140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0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 nodeType="clickPar">
                      <p:stCondLst>
                        <p:cond delay="indefinite"/>
                      </p:stCondLst>
                      <p:childTnLst>
                        <p:par>
                          <p:cTn id="3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0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2000" fill="hold"/>
                                        <p:tgtEl>
                                          <p:spTgt spid="140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0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 nodeType="clickPar">
                      <p:stCondLst>
                        <p:cond delay="indefinite"/>
                      </p:stCondLst>
                      <p:childTnLst>
                        <p:par>
                          <p:cTn id="3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0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2000" fill="hold"/>
                                        <p:tgtEl>
                                          <p:spTgt spid="140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0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build="p" animBg="1"/>
      <p:bldP spid="140302" grpId="0"/>
      <p:bldP spid="140303" grpId="0"/>
      <p:bldP spid="140305" grpId="0"/>
      <p:bldP spid="140307" grpId="0"/>
      <p:bldP spid="140308" grpId="0"/>
      <p:bldP spid="140310" grpId="0"/>
      <p:bldP spid="140395" grpId="0"/>
      <p:bldP spid="140397" grpId="0"/>
      <p:bldP spid="140433" grpId="0"/>
      <p:bldP spid="140434" grpId="0"/>
      <p:bldP spid="140435" grpId="0"/>
      <p:bldP spid="140436" grpId="0"/>
      <p:bldP spid="140476" grpId="0"/>
      <p:bldP spid="14048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9" name="Rectangle 3">
            <a:extLst>
              <a:ext uri="{FF2B5EF4-FFF2-40B4-BE49-F238E27FC236}">
                <a16:creationId xmlns:a16="http://schemas.microsoft.com/office/drawing/2014/main" id="{94F295C2-F5AF-4DE1-BAAF-F4F6F573D21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  <a:solidFill>
            <a:srgbClr val="FF9900">
              <a:alpha val="67000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fr-FR" sz="2800"/>
              <a:t> </a:t>
            </a: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ar-DZ" sz="2800"/>
              <a:t>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ar-DZ" sz="2800"/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</p:txBody>
      </p:sp>
      <p:sp>
        <p:nvSpPr>
          <p:cNvPr id="152580" name="WordArt 4">
            <a:extLst>
              <a:ext uri="{FF2B5EF4-FFF2-40B4-BE49-F238E27FC236}">
                <a16:creationId xmlns:a16="http://schemas.microsoft.com/office/drawing/2014/main" id="{33D3E39A-B79D-4474-8329-10C7201C9C1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067550" y="0"/>
            <a:ext cx="207645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</a:rPr>
              <a:t>حل التمرين 1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52581" name="Rectangle 5">
            <a:extLst>
              <a:ext uri="{FF2B5EF4-FFF2-40B4-BE49-F238E27FC236}">
                <a16:creationId xmlns:a16="http://schemas.microsoft.com/office/drawing/2014/main" id="{4CEB9506-D8A0-4BF3-9C4F-86C1A791D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1888" y="260350"/>
            <a:ext cx="26844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/ </a:t>
            </a:r>
            <a:r>
              <a:rPr lang="ar-DZ" u="sng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إعادة نقل الجدول</a:t>
            </a: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:</a:t>
            </a:r>
          </a:p>
        </p:txBody>
      </p:sp>
      <p:graphicFrame>
        <p:nvGraphicFramePr>
          <p:cNvPr id="152813" name="Group 237">
            <a:extLst>
              <a:ext uri="{FF2B5EF4-FFF2-40B4-BE49-F238E27FC236}">
                <a16:creationId xmlns:a16="http://schemas.microsoft.com/office/drawing/2014/main" id="{94246472-5960-40F4-9960-86913912F97E}"/>
              </a:ext>
            </a:extLst>
          </p:cNvPr>
          <p:cNvGraphicFramePr>
            <a:graphicFrameLocks noGrp="1"/>
          </p:cNvGraphicFramePr>
          <p:nvPr/>
        </p:nvGraphicFramePr>
        <p:xfrm>
          <a:off x="250825" y="873125"/>
          <a:ext cx="8785225" cy="2413000"/>
        </p:xfrm>
        <a:graphic>
          <a:graphicData uri="http://schemas.openxmlformats.org/drawingml/2006/table">
            <a:tbl>
              <a:tblPr rtl="1"/>
              <a:tblGrid>
                <a:gridCol w="17637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62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62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683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97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7467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61277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792163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277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8063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2694" name="Rectangle 118">
            <a:extLst>
              <a:ext uri="{FF2B5EF4-FFF2-40B4-BE49-F238E27FC236}">
                <a16:creationId xmlns:a16="http://schemas.microsoft.com/office/drawing/2014/main" id="{DF3377DA-E5A3-4B79-9F80-E1D09188D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8238" y="944563"/>
            <a:ext cx="137795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نقاط المحصل</a:t>
            </a:r>
            <a:endParaRPr lang="fr-FR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2695" name="Rectangle 119">
            <a:extLst>
              <a:ext uri="{FF2B5EF4-FFF2-40B4-BE49-F238E27FC236}">
                <a16:creationId xmlns:a16="http://schemas.microsoft.com/office/drawing/2014/main" id="{105CEFF5-2E79-41E4-A433-EE02A57B8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7988" y="1196975"/>
            <a:ext cx="6254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عليها</a:t>
            </a:r>
            <a:endParaRPr lang="en-US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2696" name="Rectangle 120">
            <a:extLst>
              <a:ext uri="{FF2B5EF4-FFF2-40B4-BE49-F238E27FC236}">
                <a16:creationId xmlns:a16="http://schemas.microsoft.com/office/drawing/2014/main" id="{CCE5978D-32FF-475B-9706-99B3F6FC0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0650" y="1700213"/>
            <a:ext cx="10541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ar-DZ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ات</a:t>
            </a:r>
            <a:endParaRPr lang="fr-FR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2699" name="Rectangle 123">
            <a:extLst>
              <a:ext uri="{FF2B5EF4-FFF2-40B4-BE49-F238E27FC236}">
                <a16:creationId xmlns:a16="http://schemas.microsoft.com/office/drawing/2014/main" id="{60132EBC-8134-45A2-A67C-CE69DB88A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4638" y="2349500"/>
            <a:ext cx="22891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ات المجمعة</a:t>
            </a:r>
            <a:endParaRPr lang="fr-FR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2700" name="Rectangle 124">
            <a:extLst>
              <a:ext uri="{FF2B5EF4-FFF2-40B4-BE49-F238E27FC236}">
                <a16:creationId xmlns:a16="http://schemas.microsoft.com/office/drawing/2014/main" id="{F15FE319-FD51-4006-8AEF-E0D466E32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5575" y="2708275"/>
            <a:ext cx="881063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متزايدة</a:t>
            </a:r>
            <a:endParaRPr lang="fr-FR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52708" name="Object 132">
            <a:extLst>
              <a:ext uri="{FF2B5EF4-FFF2-40B4-BE49-F238E27FC236}">
                <a16:creationId xmlns:a16="http://schemas.microsoft.com/office/drawing/2014/main" id="{736AD88F-C421-41C0-BC70-10FB7B901B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1125538"/>
          <a:ext cx="3095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125538"/>
                        <a:ext cx="3095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09" name="Object 133">
            <a:extLst>
              <a:ext uri="{FF2B5EF4-FFF2-40B4-BE49-F238E27FC236}">
                <a16:creationId xmlns:a16="http://schemas.microsoft.com/office/drawing/2014/main" id="{D6521A76-0495-42B8-9DC7-7FDF47DA49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775" y="1089025"/>
          <a:ext cx="3000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0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1089025"/>
                        <a:ext cx="3000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46" name="Object 170">
            <a:extLst>
              <a:ext uri="{FF2B5EF4-FFF2-40B4-BE49-F238E27FC236}">
                <a16:creationId xmlns:a16="http://schemas.microsoft.com/office/drawing/2014/main" id="{A38F07E1-C921-4801-84EA-2ECDD48C58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089025"/>
          <a:ext cx="3968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" name="Equation" r:id="rId7" imgW="177480" imgH="177480" progId="Equation.DSMT4">
                  <p:embed/>
                </p:oleObj>
              </mc:Choice>
              <mc:Fallback>
                <p:oleObj name="Equation" r:id="rId7" imgW="177480" imgH="177480" progId="Equation.DSMT4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89025"/>
                        <a:ext cx="3968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47" name="Object 171">
            <a:extLst>
              <a:ext uri="{FF2B5EF4-FFF2-40B4-BE49-F238E27FC236}">
                <a16:creationId xmlns:a16="http://schemas.microsoft.com/office/drawing/2014/main" id="{965517FF-1E57-46A1-ACAF-02832828F4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0538" y="1052513"/>
          <a:ext cx="331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2"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1052513"/>
                        <a:ext cx="3317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48" name="Object 172">
            <a:extLst>
              <a:ext uri="{FF2B5EF4-FFF2-40B4-BE49-F238E27FC236}">
                <a16:creationId xmlns:a16="http://schemas.microsoft.com/office/drawing/2014/main" id="{4FF15C93-54C0-4165-BECB-D3BBEB7551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2250" y="1125538"/>
          <a:ext cx="3603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"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0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1125538"/>
                        <a:ext cx="3603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50" name="Object 174">
            <a:extLst>
              <a:ext uri="{FF2B5EF4-FFF2-40B4-BE49-F238E27FC236}">
                <a16:creationId xmlns:a16="http://schemas.microsoft.com/office/drawing/2014/main" id="{A22F3B54-176E-448E-8ECD-161F4CC8C0D3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3527425" y="1125538"/>
          <a:ext cx="3603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" name="Equation" r:id="rId13" imgW="177480" imgH="164880" progId="Equation.DSMT4">
                  <p:embed/>
                </p:oleObj>
              </mc:Choice>
              <mc:Fallback>
                <p:oleObj name="Equation" r:id="rId13" imgW="177480" imgH="164880" progId="Equation.DSMT4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1125538"/>
                        <a:ext cx="36036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53" name="Object 177">
            <a:extLst>
              <a:ext uri="{FF2B5EF4-FFF2-40B4-BE49-F238E27FC236}">
                <a16:creationId xmlns:a16="http://schemas.microsoft.com/office/drawing/2014/main" id="{54644022-4558-417D-B144-1C7F655AA8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1125538"/>
          <a:ext cx="3968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" name="Equation" r:id="rId15" imgW="177480" imgH="177480" progId="Equation.DSMT4">
                  <p:embed/>
                </p:oleObj>
              </mc:Choice>
              <mc:Fallback>
                <p:oleObj name="Equation" r:id="rId15" imgW="177480" imgH="177480" progId="Equation.DSMT4">
                  <p:embed/>
                  <p:pic>
                    <p:nvPicPr>
                      <p:cNvPr id="0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125538"/>
                        <a:ext cx="3968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57" name="Object 181">
            <a:extLst>
              <a:ext uri="{FF2B5EF4-FFF2-40B4-BE49-F238E27FC236}">
                <a16:creationId xmlns:a16="http://schemas.microsoft.com/office/drawing/2014/main" id="{FEB5F72C-7F2F-41E1-BC5D-999A2B7A15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1089025"/>
          <a:ext cx="2730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"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0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089025"/>
                        <a:ext cx="2730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58" name="Object 182">
            <a:extLst>
              <a:ext uri="{FF2B5EF4-FFF2-40B4-BE49-F238E27FC236}">
                <a16:creationId xmlns:a16="http://schemas.microsoft.com/office/drawing/2014/main" id="{B5A443C6-0027-438A-BC6F-5DE8F91C12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9363" y="1089025"/>
          <a:ext cx="4143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Equation" r:id="rId19" imgW="177480" imgH="177480" progId="Equation.DSMT4">
                  <p:embed/>
                </p:oleObj>
              </mc:Choice>
              <mc:Fallback>
                <p:oleObj name="Equation" r:id="rId19" imgW="177480" imgH="177480" progId="Equation.DSMT4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1089025"/>
                        <a:ext cx="41433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60" name="Object 184">
            <a:extLst>
              <a:ext uri="{FF2B5EF4-FFF2-40B4-BE49-F238E27FC236}">
                <a16:creationId xmlns:a16="http://schemas.microsoft.com/office/drawing/2014/main" id="{209F3A02-84C8-46EC-9E18-95A4694B1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25" y="1052513"/>
          <a:ext cx="43338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" name="Equation" r:id="rId21" imgW="190440" imgH="177480" progId="Equation.DSMT4">
                  <p:embed/>
                </p:oleObj>
              </mc:Choice>
              <mc:Fallback>
                <p:oleObj name="Equation" r:id="rId21" imgW="190440" imgH="177480" progId="Equation.DSMT4">
                  <p:embed/>
                  <p:pic>
                    <p:nvPicPr>
                      <p:cNvPr id="0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1052513"/>
                        <a:ext cx="43338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61" name="Object 185">
            <a:extLst>
              <a:ext uri="{FF2B5EF4-FFF2-40B4-BE49-F238E27FC236}">
                <a16:creationId xmlns:a16="http://schemas.microsoft.com/office/drawing/2014/main" id="{421AA9F6-2DBF-4966-8ED3-5159D3AF5B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160463"/>
          <a:ext cx="3952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name="Equation" r:id="rId23" imgW="177480" imgH="177480" progId="Equation.DSMT4">
                  <p:embed/>
                </p:oleObj>
              </mc:Choice>
              <mc:Fallback>
                <p:oleObj name="Equation" r:id="rId23" imgW="177480" imgH="177480" progId="Equation.DSMT4">
                  <p:embed/>
                  <p:pic>
                    <p:nvPicPr>
                      <p:cNvPr id="0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60463"/>
                        <a:ext cx="39528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75" name="Object 199">
            <a:extLst>
              <a:ext uri="{FF2B5EF4-FFF2-40B4-BE49-F238E27FC236}">
                <a16:creationId xmlns:a16="http://schemas.microsoft.com/office/drawing/2014/main" id="{B29B7FCF-B66A-44EF-924F-9D350BF3F9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125538"/>
          <a:ext cx="3968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0" name="Equation" r:id="rId25" imgW="177480" imgH="177480" progId="Equation.DSMT4">
                  <p:embed/>
                </p:oleObj>
              </mc:Choice>
              <mc:Fallback>
                <p:oleObj name="Equation" r:id="rId25" imgW="177480" imgH="177480" progId="Equation.DSMT4">
                  <p:embed/>
                  <p:pic>
                    <p:nvPicPr>
                      <p:cNvPr id="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25538"/>
                        <a:ext cx="3968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76" name="Object 200">
            <a:extLst>
              <a:ext uri="{FF2B5EF4-FFF2-40B4-BE49-F238E27FC236}">
                <a16:creationId xmlns:a16="http://schemas.microsoft.com/office/drawing/2014/main" id="{C796CFD8-5213-4293-BC13-C00FF111AE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1160463"/>
          <a:ext cx="4270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Equation" r:id="rId27" imgW="203040" imgH="177480" progId="Equation.DSMT4">
                  <p:embed/>
                </p:oleObj>
              </mc:Choice>
              <mc:Fallback>
                <p:oleObj name="Equation" r:id="rId27" imgW="203040" imgH="177480" progId="Equation.DSMT4">
                  <p:embed/>
                  <p:pic>
                    <p:nvPicPr>
                      <p:cNvPr id="0" name="Objec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160463"/>
                        <a:ext cx="42703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78" name="Object 202">
            <a:extLst>
              <a:ext uri="{FF2B5EF4-FFF2-40B4-BE49-F238E27FC236}">
                <a16:creationId xmlns:a16="http://schemas.microsoft.com/office/drawing/2014/main" id="{55493C20-2C84-4758-8F15-36B2D57D33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1773238"/>
          <a:ext cx="3333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" name="Equation" r:id="rId29" imgW="126720" imgH="177480" progId="Equation.DSMT4">
                  <p:embed/>
                </p:oleObj>
              </mc:Choice>
              <mc:Fallback>
                <p:oleObj name="Equation" r:id="rId29" imgW="126720" imgH="177480" progId="Equation.DSMT4">
                  <p:embed/>
                  <p:pic>
                    <p:nvPicPr>
                      <p:cNvPr id="0" name="Object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773238"/>
                        <a:ext cx="3333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79" name="Object 203">
            <a:extLst>
              <a:ext uri="{FF2B5EF4-FFF2-40B4-BE49-F238E27FC236}">
                <a16:creationId xmlns:a16="http://schemas.microsoft.com/office/drawing/2014/main" id="{2B42970C-8F02-4286-8825-268802BE80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5713" y="1808163"/>
          <a:ext cx="29368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" name="Equation" r:id="rId31" imgW="126720" imgH="164880" progId="Equation.DSMT4">
                  <p:embed/>
                </p:oleObj>
              </mc:Choice>
              <mc:Fallback>
                <p:oleObj name="Equation" r:id="rId31" imgW="126720" imgH="164880" progId="Equation.DSMT4">
                  <p:embed/>
                  <p:pic>
                    <p:nvPicPr>
                      <p:cNvPr id="0" name="Object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1808163"/>
                        <a:ext cx="29368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80" name="Object 204">
            <a:extLst>
              <a:ext uri="{FF2B5EF4-FFF2-40B4-BE49-F238E27FC236}">
                <a16:creationId xmlns:a16="http://schemas.microsoft.com/office/drawing/2014/main" id="{894B1446-0F74-4A45-8909-E15B93FBE2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1773238"/>
          <a:ext cx="2730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4" name="Equation" r:id="rId33" imgW="114120" imgH="177480" progId="Equation.DSMT4">
                  <p:embed/>
                </p:oleObj>
              </mc:Choice>
              <mc:Fallback>
                <p:oleObj name="Equation" r:id="rId33" imgW="114120" imgH="177480" progId="Equation.DSMT4">
                  <p:embed/>
                  <p:pic>
                    <p:nvPicPr>
                      <p:cNvPr id="0" name="Object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773238"/>
                        <a:ext cx="2730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81" name="Object 205">
            <a:extLst>
              <a:ext uri="{FF2B5EF4-FFF2-40B4-BE49-F238E27FC236}">
                <a16:creationId xmlns:a16="http://schemas.microsoft.com/office/drawing/2014/main" id="{28E64984-BBBE-40C6-B6C9-E65A006861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1808163"/>
          <a:ext cx="2127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5" name="Equation" r:id="rId35" imgW="88560" imgH="164880" progId="Equation.DSMT4">
                  <p:embed/>
                </p:oleObj>
              </mc:Choice>
              <mc:Fallback>
                <p:oleObj name="Equation" r:id="rId35" imgW="88560" imgH="164880" progId="Equation.DSMT4">
                  <p:embed/>
                  <p:pic>
                    <p:nvPicPr>
                      <p:cNvPr id="0" name="Object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808163"/>
                        <a:ext cx="2127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82" name="Object 206">
            <a:extLst>
              <a:ext uri="{FF2B5EF4-FFF2-40B4-BE49-F238E27FC236}">
                <a16:creationId xmlns:a16="http://schemas.microsoft.com/office/drawing/2014/main" id="{3F55F8C0-9C45-4FB4-BD88-F325D937A8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9950" y="1808163"/>
          <a:ext cx="2492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" name="Equation" r:id="rId37" imgW="114120" imgH="177480" progId="Equation.DSMT4">
                  <p:embed/>
                </p:oleObj>
              </mc:Choice>
              <mc:Fallback>
                <p:oleObj name="Equation" r:id="rId37" imgW="114120" imgH="177480" progId="Equation.DSMT4">
                  <p:embed/>
                  <p:pic>
                    <p:nvPicPr>
                      <p:cNvPr id="0" name="Object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1808163"/>
                        <a:ext cx="2492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83" name="Object 207">
            <a:extLst>
              <a:ext uri="{FF2B5EF4-FFF2-40B4-BE49-F238E27FC236}">
                <a16:creationId xmlns:a16="http://schemas.microsoft.com/office/drawing/2014/main" id="{C22A7A2B-3EF2-487E-A193-03539557BD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3688" y="1773238"/>
          <a:ext cx="2143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7" name="Equation" r:id="rId39" imgW="88560" imgH="164880" progId="Equation.DSMT4">
                  <p:embed/>
                </p:oleObj>
              </mc:Choice>
              <mc:Fallback>
                <p:oleObj name="Equation" r:id="rId39" imgW="88560" imgH="164880" progId="Equation.DSMT4">
                  <p:embed/>
                  <p:pic>
                    <p:nvPicPr>
                      <p:cNvPr id="0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1773238"/>
                        <a:ext cx="2143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84" name="Object 208">
            <a:extLst>
              <a:ext uri="{FF2B5EF4-FFF2-40B4-BE49-F238E27FC236}">
                <a16:creationId xmlns:a16="http://schemas.microsoft.com/office/drawing/2014/main" id="{0D6ECE34-3B3A-43FD-A3D9-2ED9C8690A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7425" y="1808163"/>
          <a:ext cx="2936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" name="Equation" r:id="rId41" imgW="126720" imgH="164880" progId="Equation.DSMT4">
                  <p:embed/>
                </p:oleObj>
              </mc:Choice>
              <mc:Fallback>
                <p:oleObj name="Equation" r:id="rId41" imgW="126720" imgH="164880" progId="Equation.DSMT4">
                  <p:embed/>
                  <p:pic>
                    <p:nvPicPr>
                      <p:cNvPr id="0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1808163"/>
                        <a:ext cx="2936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85" name="Object 209">
            <a:extLst>
              <a:ext uri="{FF2B5EF4-FFF2-40B4-BE49-F238E27FC236}">
                <a16:creationId xmlns:a16="http://schemas.microsoft.com/office/drawing/2014/main" id="{E601381B-581C-4F32-BB08-D95CB87375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808163"/>
          <a:ext cx="2047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Equation" r:id="rId43" imgW="88560" imgH="164880" progId="Equation.DSMT4">
                  <p:embed/>
                </p:oleObj>
              </mc:Choice>
              <mc:Fallback>
                <p:oleObj name="Equation" r:id="rId43" imgW="88560" imgH="164880" progId="Equation.DSMT4">
                  <p:embed/>
                  <p:pic>
                    <p:nvPicPr>
                      <p:cNvPr id="0" name="Object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808163"/>
                        <a:ext cx="2047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86" name="Object 210">
            <a:extLst>
              <a:ext uri="{FF2B5EF4-FFF2-40B4-BE49-F238E27FC236}">
                <a16:creationId xmlns:a16="http://schemas.microsoft.com/office/drawing/2014/main" id="{756DC634-FDF2-421C-B822-D19F3D591B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1773238"/>
          <a:ext cx="2794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name="Equation" r:id="rId45" imgW="114120" imgH="177480" progId="Equation.DSMT4">
                  <p:embed/>
                </p:oleObj>
              </mc:Choice>
              <mc:Fallback>
                <p:oleObj name="Equation" r:id="rId45" imgW="114120" imgH="177480" progId="Equation.DSMT4">
                  <p:embed/>
                  <p:pic>
                    <p:nvPicPr>
                      <p:cNvPr id="0" name="Object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773238"/>
                        <a:ext cx="2794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87" name="Object 211">
            <a:extLst>
              <a:ext uri="{FF2B5EF4-FFF2-40B4-BE49-F238E27FC236}">
                <a16:creationId xmlns:a16="http://schemas.microsoft.com/office/drawing/2014/main" id="{09F2496C-9D25-459A-9785-9A84E45A58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1808163"/>
          <a:ext cx="3048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" name="Equation" r:id="rId47" imgW="126720" imgH="164880" progId="Equation.DSMT4">
                  <p:embed/>
                </p:oleObj>
              </mc:Choice>
              <mc:Fallback>
                <p:oleObj name="Equation" r:id="rId47" imgW="126720" imgH="164880" progId="Equation.DSMT4">
                  <p:embed/>
                  <p:pic>
                    <p:nvPicPr>
                      <p:cNvPr id="0" name="Object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808163"/>
                        <a:ext cx="3048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88" name="Object 212">
            <a:extLst>
              <a:ext uri="{FF2B5EF4-FFF2-40B4-BE49-F238E27FC236}">
                <a16:creationId xmlns:a16="http://schemas.microsoft.com/office/drawing/2014/main" id="{BCA1C765-7A40-4303-97DA-2EFE40844D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844675"/>
          <a:ext cx="3048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" name="Equation" r:id="rId49" imgW="126720" imgH="164880" progId="Equation.DSMT4">
                  <p:embed/>
                </p:oleObj>
              </mc:Choice>
              <mc:Fallback>
                <p:oleObj name="Equation" r:id="rId49" imgW="126720" imgH="164880" progId="Equation.DSMT4">
                  <p:embed/>
                  <p:pic>
                    <p:nvPicPr>
                      <p:cNvPr id="0" name="Object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844675"/>
                        <a:ext cx="3048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89" name="Object 213">
            <a:extLst>
              <a:ext uri="{FF2B5EF4-FFF2-40B4-BE49-F238E27FC236}">
                <a16:creationId xmlns:a16="http://schemas.microsoft.com/office/drawing/2014/main" id="{46B8CF0D-5523-4E25-B8B5-4EEC67CA2D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8063" y="1808163"/>
          <a:ext cx="3048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" name="Equation" r:id="rId51" imgW="126720" imgH="164880" progId="Equation.DSMT4">
                  <p:embed/>
                </p:oleObj>
              </mc:Choice>
              <mc:Fallback>
                <p:oleObj name="Equation" r:id="rId51" imgW="126720" imgH="164880" progId="Equation.DSMT4">
                  <p:embed/>
                  <p:pic>
                    <p:nvPicPr>
                      <p:cNvPr id="0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1808163"/>
                        <a:ext cx="3048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90" name="Object 214">
            <a:extLst>
              <a:ext uri="{FF2B5EF4-FFF2-40B4-BE49-F238E27FC236}">
                <a16:creationId xmlns:a16="http://schemas.microsoft.com/office/drawing/2014/main" id="{B5D5A4F9-2E9D-47F3-B8D9-1D2E778951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808163"/>
          <a:ext cx="3048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" name="Equation" r:id="rId53" imgW="126720" imgH="164880" progId="Equation.DSMT4">
                  <p:embed/>
                </p:oleObj>
              </mc:Choice>
              <mc:Fallback>
                <p:oleObj name="Equation" r:id="rId53" imgW="126720" imgH="164880" progId="Equation.DSMT4">
                  <p:embed/>
                  <p:pic>
                    <p:nvPicPr>
                      <p:cNvPr id="0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808163"/>
                        <a:ext cx="3048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92" name="Object 216">
            <a:extLst>
              <a:ext uri="{FF2B5EF4-FFF2-40B4-BE49-F238E27FC236}">
                <a16:creationId xmlns:a16="http://schemas.microsoft.com/office/drawing/2014/main" id="{0AFD2039-D635-4D1A-BA91-95F29249A4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2492375"/>
          <a:ext cx="3063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5" name="Equation" r:id="rId55" imgW="126720" imgH="177480" progId="Equation.DSMT4">
                  <p:embed/>
                </p:oleObj>
              </mc:Choice>
              <mc:Fallback>
                <p:oleObj name="Equation" r:id="rId55" imgW="126720" imgH="177480" progId="Equation.DSMT4">
                  <p:embed/>
                  <p:pic>
                    <p:nvPicPr>
                      <p:cNvPr id="0" name="Objec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2492375"/>
                        <a:ext cx="3063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93" name="Object 217">
            <a:extLst>
              <a:ext uri="{FF2B5EF4-FFF2-40B4-BE49-F238E27FC236}">
                <a16:creationId xmlns:a16="http://schemas.microsoft.com/office/drawing/2014/main" id="{009BED1B-B769-4D8C-AFBB-A58156D9DF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4275" y="2492375"/>
          <a:ext cx="3603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6" name="Equation" r:id="rId57" imgW="177480" imgH="177480" progId="Equation.DSMT4">
                  <p:embed/>
                </p:oleObj>
              </mc:Choice>
              <mc:Fallback>
                <p:oleObj name="Equation" r:id="rId57" imgW="177480" imgH="177480" progId="Equation.DSMT4">
                  <p:embed/>
                  <p:pic>
                    <p:nvPicPr>
                      <p:cNvPr id="0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2492375"/>
                        <a:ext cx="3603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94" name="Object 218">
            <a:extLst>
              <a:ext uri="{FF2B5EF4-FFF2-40B4-BE49-F238E27FC236}">
                <a16:creationId xmlns:a16="http://schemas.microsoft.com/office/drawing/2014/main" id="{FF904151-F577-4E6E-AC28-14D8C74457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9450" y="2493963"/>
          <a:ext cx="4683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" name="Equation" r:id="rId59" imgW="177480" imgH="177480" progId="Equation.DSMT4">
                  <p:embed/>
                </p:oleObj>
              </mc:Choice>
              <mc:Fallback>
                <p:oleObj name="Equation" r:id="rId59" imgW="177480" imgH="177480" progId="Equation.DSMT4">
                  <p:embed/>
                  <p:pic>
                    <p:nvPicPr>
                      <p:cNvPr id="0" name="Object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2493963"/>
                        <a:ext cx="4683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95" name="Object 219">
            <a:extLst>
              <a:ext uri="{FF2B5EF4-FFF2-40B4-BE49-F238E27FC236}">
                <a16:creationId xmlns:a16="http://schemas.microsoft.com/office/drawing/2014/main" id="{10ECE855-13D2-4718-A0BF-B2D71E06DD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2492375"/>
          <a:ext cx="4143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Equation" r:id="rId61" imgW="177480" imgH="164880" progId="Equation.DSMT4">
                  <p:embed/>
                </p:oleObj>
              </mc:Choice>
              <mc:Fallback>
                <p:oleObj name="Equation" r:id="rId61" imgW="177480" imgH="164880" progId="Equation.DSMT4">
                  <p:embed/>
                  <p:pic>
                    <p:nvPicPr>
                      <p:cNvPr id="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492375"/>
                        <a:ext cx="4143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96" name="Object 220">
            <a:extLst>
              <a:ext uri="{FF2B5EF4-FFF2-40B4-BE49-F238E27FC236}">
                <a16:creationId xmlns:a16="http://schemas.microsoft.com/office/drawing/2014/main" id="{DC625FC2-EFEE-4BCE-BAB3-DBA5D78552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492375"/>
          <a:ext cx="4683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name="Equation" r:id="rId63" imgW="190440" imgH="177480" progId="Equation.DSMT4">
                  <p:embed/>
                </p:oleObj>
              </mc:Choice>
              <mc:Fallback>
                <p:oleObj name="Equation" r:id="rId63" imgW="190440" imgH="177480" progId="Equation.DSMT4">
                  <p:embed/>
                  <p:pic>
                    <p:nvPicPr>
                      <p:cNvPr id="0" name="Object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92375"/>
                        <a:ext cx="4683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97" name="Object 221">
            <a:extLst>
              <a:ext uri="{FF2B5EF4-FFF2-40B4-BE49-F238E27FC236}">
                <a16:creationId xmlns:a16="http://schemas.microsoft.com/office/drawing/2014/main" id="{01CDAE96-EEF8-4CC6-A227-9F3C9287C1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2250" y="2492375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" name="Equation" r:id="rId65" imgW="177480" imgH="177480" progId="Equation.DSMT4">
                  <p:embed/>
                </p:oleObj>
              </mc:Choice>
              <mc:Fallback>
                <p:oleObj name="Equation" r:id="rId65" imgW="177480" imgH="177480" progId="Equation.DSMT4">
                  <p:embed/>
                  <p:pic>
                    <p:nvPicPr>
                      <p:cNvPr id="0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2492375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98" name="Object 222">
            <a:extLst>
              <a:ext uri="{FF2B5EF4-FFF2-40B4-BE49-F238E27FC236}">
                <a16:creationId xmlns:a16="http://schemas.microsoft.com/office/drawing/2014/main" id="{67B6F2A7-6D87-45E4-B37C-C72A1E68F2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5988" y="2457450"/>
          <a:ext cx="5397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1" name="Equation" r:id="rId67" imgW="203040" imgH="177480" progId="Equation.DSMT4">
                  <p:embed/>
                </p:oleObj>
              </mc:Choice>
              <mc:Fallback>
                <p:oleObj name="Equation" r:id="rId67" imgW="203040" imgH="177480" progId="Equation.DSMT4">
                  <p:embed/>
                  <p:pic>
                    <p:nvPicPr>
                      <p:cNvPr id="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2457450"/>
                        <a:ext cx="5397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799" name="Object 223">
            <a:extLst>
              <a:ext uri="{FF2B5EF4-FFF2-40B4-BE49-F238E27FC236}">
                <a16:creationId xmlns:a16="http://schemas.microsoft.com/office/drawing/2014/main" id="{8E3F4691-1361-4689-9B6A-6CB7E57FF6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2457450"/>
          <a:ext cx="4921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2" name="Equation" r:id="rId69" imgW="190440" imgH="164880" progId="Equation.DSMT4">
                  <p:embed/>
                </p:oleObj>
              </mc:Choice>
              <mc:Fallback>
                <p:oleObj name="Equation" r:id="rId69" imgW="190440" imgH="164880" progId="Equation.DSMT4">
                  <p:embed/>
                  <p:pic>
                    <p:nvPicPr>
                      <p:cNvPr id="0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457450"/>
                        <a:ext cx="4921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800" name="Object 224">
            <a:extLst>
              <a:ext uri="{FF2B5EF4-FFF2-40B4-BE49-F238E27FC236}">
                <a16:creationId xmlns:a16="http://schemas.microsoft.com/office/drawing/2014/main" id="{CCBB731B-9D60-4710-A787-24E91CD1C9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2457450"/>
          <a:ext cx="5032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3" name="Equation" r:id="rId71" imgW="203040" imgH="164880" progId="Equation.DSMT4">
                  <p:embed/>
                </p:oleObj>
              </mc:Choice>
              <mc:Fallback>
                <p:oleObj name="Equation" r:id="rId71" imgW="203040" imgH="164880" progId="Equation.DSMT4">
                  <p:embed/>
                  <p:pic>
                    <p:nvPicPr>
                      <p:cNvPr id="0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457450"/>
                        <a:ext cx="5032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801" name="Object 225">
            <a:extLst>
              <a:ext uri="{FF2B5EF4-FFF2-40B4-BE49-F238E27FC236}">
                <a16:creationId xmlns:a16="http://schemas.microsoft.com/office/drawing/2014/main" id="{003804ED-550F-446B-9C88-FD22111AB9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457450"/>
          <a:ext cx="4984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" name="Equation" r:id="rId73" imgW="203040" imgH="177480" progId="Equation.DSMT4">
                  <p:embed/>
                </p:oleObj>
              </mc:Choice>
              <mc:Fallback>
                <p:oleObj name="Equation" r:id="rId73" imgW="203040" imgH="177480" progId="Equation.DSMT4">
                  <p:embed/>
                  <p:pic>
                    <p:nvPicPr>
                      <p:cNvPr id="0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457450"/>
                        <a:ext cx="4984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802" name="Object 226">
            <a:extLst>
              <a:ext uri="{FF2B5EF4-FFF2-40B4-BE49-F238E27FC236}">
                <a16:creationId xmlns:a16="http://schemas.microsoft.com/office/drawing/2014/main" id="{F83FE26C-93A5-4E47-943E-BD000EA586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457450"/>
          <a:ext cx="466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5" name="Equation" r:id="rId75" imgW="190440" imgH="177480" progId="Equation.DSMT4">
                  <p:embed/>
                </p:oleObj>
              </mc:Choice>
              <mc:Fallback>
                <p:oleObj name="Equation" r:id="rId75" imgW="190440" imgH="177480" progId="Equation.DSMT4">
                  <p:embed/>
                  <p:pic>
                    <p:nvPicPr>
                      <p:cNvPr id="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457450"/>
                        <a:ext cx="4667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803" name="Object 227">
            <a:extLst>
              <a:ext uri="{FF2B5EF4-FFF2-40B4-BE49-F238E27FC236}">
                <a16:creationId xmlns:a16="http://schemas.microsoft.com/office/drawing/2014/main" id="{1CF27263-91B5-48F0-8149-01CFB41E50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492375"/>
          <a:ext cx="4683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6" name="Equation" r:id="rId77" imgW="190440" imgH="177480" progId="Equation.DSMT4">
                  <p:embed/>
                </p:oleObj>
              </mc:Choice>
              <mc:Fallback>
                <p:oleObj name="Equation" r:id="rId77" imgW="190440" imgH="177480" progId="Equation.DSMT4">
                  <p:embed/>
                  <p:pic>
                    <p:nvPicPr>
                      <p:cNvPr id="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92375"/>
                        <a:ext cx="4683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804" name="Object 228">
            <a:extLst>
              <a:ext uri="{FF2B5EF4-FFF2-40B4-BE49-F238E27FC236}">
                <a16:creationId xmlns:a16="http://schemas.microsoft.com/office/drawing/2014/main" id="{96DA38F0-3F57-412E-A450-648570FFE7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2492375"/>
          <a:ext cx="4683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" name="Equation" r:id="rId79" imgW="190440" imgH="177480" progId="Equation.DSMT4">
                  <p:embed/>
                </p:oleObj>
              </mc:Choice>
              <mc:Fallback>
                <p:oleObj name="Equation" r:id="rId79" imgW="190440" imgH="177480" progId="Equation.DSMT4">
                  <p:embed/>
                  <p:pic>
                    <p:nvPicPr>
                      <p:cNvPr id="0" name="Object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492375"/>
                        <a:ext cx="4683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805" name="Rectangle 229">
            <a:extLst>
              <a:ext uri="{FF2B5EF4-FFF2-40B4-BE49-F238E27FC236}">
                <a16:creationId xmlns:a16="http://schemas.microsoft.com/office/drawing/2014/main" id="{05D82EA8-129F-4C69-922D-6FF4FBEB6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25" y="3465513"/>
            <a:ext cx="41433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u="sng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- حسا ب معدل الفرض لهذا القسم</a:t>
            </a:r>
            <a:endParaRPr lang="fr-FR" u="sng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2806" name="Rectangle 230">
            <a:extLst>
              <a:ext uri="{FF2B5EF4-FFF2-40B4-BE49-F238E27FC236}">
                <a16:creationId xmlns:a16="http://schemas.microsoft.com/office/drawing/2014/main" id="{0B73CD5D-188B-449E-8DFF-AB79407522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113213"/>
            <a:ext cx="28178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معدل الفرض لهذا القسم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2807" name="Rectangle 231">
            <a:extLst>
              <a:ext uri="{FF2B5EF4-FFF2-40B4-BE49-F238E27FC236}">
                <a16:creationId xmlns:a16="http://schemas.microsoft.com/office/drawing/2014/main" id="{01332B00-7F0E-4632-A557-60BCD6BF9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7200" y="4113213"/>
            <a:ext cx="43656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هو الوسط الحسابي للسلسة الإحصائي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52808" name="Object 232">
            <a:extLst>
              <a:ext uri="{FF2B5EF4-FFF2-40B4-BE49-F238E27FC236}">
                <a16:creationId xmlns:a16="http://schemas.microsoft.com/office/drawing/2014/main" id="{F59D4DD5-8740-4856-A565-C0D070B692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868863"/>
          <a:ext cx="6826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8" name="Equation" r:id="rId81" imgW="342720" imgH="203040" progId="Equation.DSMT4">
                  <p:embed/>
                </p:oleObj>
              </mc:Choice>
              <mc:Fallback>
                <p:oleObj name="Equation" r:id="rId81" imgW="342720" imgH="203040" progId="Equation.DSMT4">
                  <p:embed/>
                  <p:pic>
                    <p:nvPicPr>
                      <p:cNvPr id="0" name="Object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68863"/>
                        <a:ext cx="6826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809" name="Object 233">
            <a:extLst>
              <a:ext uri="{FF2B5EF4-FFF2-40B4-BE49-F238E27FC236}">
                <a16:creationId xmlns:a16="http://schemas.microsoft.com/office/drawing/2014/main" id="{62BA83E8-5A58-4441-8ABC-0D9933393B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4724400"/>
          <a:ext cx="84963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name="Equation" r:id="rId83" imgW="5638680" imgH="393480" progId="Equation.DSMT4">
                  <p:embed/>
                </p:oleObj>
              </mc:Choice>
              <mc:Fallback>
                <p:oleObj name="Equation" r:id="rId83" imgW="5638680" imgH="393480" progId="Equation.DSMT4">
                  <p:embed/>
                  <p:pic>
                    <p:nvPicPr>
                      <p:cNvPr id="0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724400"/>
                        <a:ext cx="84963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810" name="Object 234">
            <a:extLst>
              <a:ext uri="{FF2B5EF4-FFF2-40B4-BE49-F238E27FC236}">
                <a16:creationId xmlns:a16="http://schemas.microsoft.com/office/drawing/2014/main" id="{F4F9A279-6B25-4650-9812-811090F613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5553075"/>
          <a:ext cx="7921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0" name="Equation" r:id="rId85" imgW="419040" imgH="393480" progId="Equation.DSMT4">
                  <p:embed/>
                </p:oleObj>
              </mc:Choice>
              <mc:Fallback>
                <p:oleObj name="Equation" r:id="rId85" imgW="419040" imgH="393480" progId="Equation.DSMT4">
                  <p:embed/>
                  <p:pic>
                    <p:nvPicPr>
                      <p:cNvPr id="0" name="Object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5553075"/>
                        <a:ext cx="79216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814" name="Rectangle 238">
            <a:extLst>
              <a:ext uri="{FF2B5EF4-FFF2-40B4-BE49-F238E27FC236}">
                <a16:creationId xmlns:a16="http://schemas.microsoft.com/office/drawing/2014/main" id="{EEC9AC72-61CA-439A-A70C-8DE4CBD07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5813" y="5913438"/>
            <a:ext cx="9937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منه :</a:t>
            </a:r>
            <a:endParaRPr lang="fr-FR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52815" name="Object 239">
            <a:extLst>
              <a:ext uri="{FF2B5EF4-FFF2-40B4-BE49-F238E27FC236}">
                <a16:creationId xmlns:a16="http://schemas.microsoft.com/office/drawing/2014/main" id="{15326C63-98E2-4304-838E-A4FF082CA5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5913438"/>
          <a:ext cx="1727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1" name="Equation" r:id="rId87" imgW="698400" imgH="241200" progId="Equation.DSMT4">
                  <p:embed/>
                </p:oleObj>
              </mc:Choice>
              <mc:Fallback>
                <p:oleObj name="Equation" r:id="rId87" imgW="698400" imgH="241200" progId="Equation.DSMT4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913438"/>
                        <a:ext cx="1727200" cy="596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5257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15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2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52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2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52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0" fill="hold"/>
                                        <p:tgtEl>
                                          <p:spTgt spid="152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52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2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152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2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2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152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2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3000" fill="hold"/>
                                        <p:tgtEl>
                                          <p:spTgt spid="152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3000" fill="hold"/>
                                        <p:tgtEl>
                                          <p:spTgt spid="152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152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152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152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152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52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52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152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152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152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152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152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152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152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152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152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152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152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152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152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152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152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152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152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152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2000" fill="hold"/>
                                        <p:tgtEl>
                                          <p:spTgt spid="152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152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2000" fill="hold"/>
                                        <p:tgtEl>
                                          <p:spTgt spid="152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152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2000" fill="hold"/>
                                        <p:tgtEl>
                                          <p:spTgt spid="152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152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2000" fill="hold"/>
                                        <p:tgtEl>
                                          <p:spTgt spid="152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152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2000" fill="hold"/>
                                        <p:tgtEl>
                                          <p:spTgt spid="152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152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2000" fill="hold"/>
                                        <p:tgtEl>
                                          <p:spTgt spid="152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2000" fill="hold"/>
                                        <p:tgtEl>
                                          <p:spTgt spid="152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2000" fill="hold"/>
                                        <p:tgtEl>
                                          <p:spTgt spid="152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2000" fill="hold"/>
                                        <p:tgtEl>
                                          <p:spTgt spid="152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2000" fill="hold"/>
                                        <p:tgtEl>
                                          <p:spTgt spid="152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2000" fill="hold"/>
                                        <p:tgtEl>
                                          <p:spTgt spid="152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2000" fill="hold"/>
                                        <p:tgtEl>
                                          <p:spTgt spid="152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2000" fill="hold"/>
                                        <p:tgtEl>
                                          <p:spTgt spid="152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2000" fill="hold"/>
                                        <p:tgtEl>
                                          <p:spTgt spid="152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2000" fill="hold"/>
                                        <p:tgtEl>
                                          <p:spTgt spid="152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7" dur="2000" fill="hold"/>
                                        <p:tgtEl>
                                          <p:spTgt spid="152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2000" fill="hold"/>
                                        <p:tgtEl>
                                          <p:spTgt spid="152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3" dur="2000" fill="hold"/>
                                        <p:tgtEl>
                                          <p:spTgt spid="152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2000" fill="hold"/>
                                        <p:tgtEl>
                                          <p:spTgt spid="152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2000" fill="hold"/>
                                        <p:tgtEl>
                                          <p:spTgt spid="152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2000" fill="hold"/>
                                        <p:tgtEl>
                                          <p:spTgt spid="152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2000" fill="hold"/>
                                        <p:tgtEl>
                                          <p:spTgt spid="152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2000" fill="hold"/>
                                        <p:tgtEl>
                                          <p:spTgt spid="152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2000" fill="hold"/>
                                        <p:tgtEl>
                                          <p:spTgt spid="152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2000" fill="hold"/>
                                        <p:tgtEl>
                                          <p:spTgt spid="152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7" dur="2000" fill="hold"/>
                                        <p:tgtEl>
                                          <p:spTgt spid="152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2000" fill="hold"/>
                                        <p:tgtEl>
                                          <p:spTgt spid="152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3" dur="2000" fill="hold"/>
                                        <p:tgtEl>
                                          <p:spTgt spid="152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2000" fill="hold"/>
                                        <p:tgtEl>
                                          <p:spTgt spid="152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9" dur="2000" fill="hold"/>
                                        <p:tgtEl>
                                          <p:spTgt spid="152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2000" fill="hold"/>
                                        <p:tgtEl>
                                          <p:spTgt spid="152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5" dur="2000" fill="hold"/>
                                        <p:tgtEl>
                                          <p:spTgt spid="152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2000" fill="hold"/>
                                        <p:tgtEl>
                                          <p:spTgt spid="152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 nodeType="clickPar">
                      <p:stCondLst>
                        <p:cond delay="indefinite"/>
                      </p:stCondLst>
                      <p:childTnLst>
                        <p:par>
                          <p:cTn id="2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1" dur="2000" fill="hold"/>
                                        <p:tgtEl>
                                          <p:spTgt spid="152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2000" fill="hold"/>
                                        <p:tgtEl>
                                          <p:spTgt spid="152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7" dur="2000" fill="hold"/>
                                        <p:tgtEl>
                                          <p:spTgt spid="152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2000" fill="hold"/>
                                        <p:tgtEl>
                                          <p:spTgt spid="152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 nodeType="clickPar">
                      <p:stCondLst>
                        <p:cond delay="indefinite"/>
                      </p:stCondLst>
                      <p:childTnLst>
                        <p:par>
                          <p:cTn id="2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3" dur="2000" fill="hold"/>
                                        <p:tgtEl>
                                          <p:spTgt spid="15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2000" fill="hold"/>
                                        <p:tgtEl>
                                          <p:spTgt spid="15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 nodeType="clickPar">
                      <p:stCondLst>
                        <p:cond delay="indefinite"/>
                      </p:stCondLst>
                      <p:childTnLst>
                        <p:par>
                          <p:cTn id="2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9" dur="2000" fill="hold"/>
                                        <p:tgtEl>
                                          <p:spTgt spid="152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2000" fill="hold"/>
                                        <p:tgtEl>
                                          <p:spTgt spid="152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 nodeType="clickPar">
                      <p:stCondLst>
                        <p:cond delay="indefinite"/>
                      </p:stCondLst>
                      <p:childTnLst>
                        <p:par>
                          <p:cTn id="2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5" dur="2000" fill="hold"/>
                                        <p:tgtEl>
                                          <p:spTgt spid="152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2000" fill="hold"/>
                                        <p:tgtEl>
                                          <p:spTgt spid="152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 nodeType="clickPar">
                      <p:stCondLst>
                        <p:cond delay="indefinite"/>
                      </p:stCondLst>
                      <p:childTnLst>
                        <p:par>
                          <p:cTn id="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1" dur="2000" fill="hold"/>
                                        <p:tgtEl>
                                          <p:spTgt spid="152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2000" fill="hold"/>
                                        <p:tgtEl>
                                          <p:spTgt spid="152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7" dur="2000" fill="hold"/>
                                        <p:tgtEl>
                                          <p:spTgt spid="152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2000" fill="hold"/>
                                        <p:tgtEl>
                                          <p:spTgt spid="152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 nodeType="clickPar">
                      <p:stCondLst>
                        <p:cond delay="indefinite"/>
                      </p:stCondLst>
                      <p:childTnLst>
                        <p:par>
                          <p:cTn id="3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3" dur="2000" fill="hold"/>
                                        <p:tgtEl>
                                          <p:spTgt spid="152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2000" fill="hold"/>
                                        <p:tgtEl>
                                          <p:spTgt spid="152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 nodeType="clickPar">
                      <p:stCondLst>
                        <p:cond delay="indefinite"/>
                      </p:stCondLst>
                      <p:childTnLst>
                        <p:par>
                          <p:cTn id="3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2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2000" fill="hold"/>
                                        <p:tgtEl>
                                          <p:spTgt spid="152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2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 nodeType="clickPar">
                      <p:stCondLst>
                        <p:cond delay="indefinite"/>
                      </p:stCondLst>
                      <p:childTnLst>
                        <p:par>
                          <p:cTn id="3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0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3" dur="2000"/>
                                        <p:tgtEl>
                                          <p:spTgt spid="15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 nodeType="clickPar">
                      <p:stCondLst>
                        <p:cond delay="indefinite"/>
                      </p:stCondLst>
                      <p:childTnLst>
                        <p:par>
                          <p:cTn id="3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2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2000" fill="hold"/>
                                        <p:tgtEl>
                                          <p:spTgt spid="152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2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 nodeType="clickPar">
                      <p:stCondLst>
                        <p:cond delay="indefinite"/>
                      </p:stCondLst>
                      <p:childTnLst>
                        <p:par>
                          <p:cTn id="3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0" dur="2000" fill="hold"/>
                                        <p:tgtEl>
                                          <p:spTgt spid="152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1" dur="2000" fill="hold"/>
                                        <p:tgtEl>
                                          <p:spTgt spid="152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4" dur="5000" fill="hold"/>
                                        <p:tgtEl>
                                          <p:spTgt spid="152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5000" fill="hold"/>
                                        <p:tgtEl>
                                          <p:spTgt spid="152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 nodeType="clickPar">
                      <p:stCondLst>
                        <p:cond delay="indefinite"/>
                      </p:stCondLst>
                      <p:childTnLst>
                        <p:par>
                          <p:cTn id="3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0" dur="2000" fill="hold"/>
                                        <p:tgtEl>
                                          <p:spTgt spid="152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2000" fill="hold"/>
                                        <p:tgtEl>
                                          <p:spTgt spid="152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2000" fill="hold"/>
                                        <p:tgtEl>
                                          <p:spTgt spid="152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2000" fill="hold"/>
                                        <p:tgtEl>
                                          <p:spTgt spid="152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 nodeType="clickPar">
                      <p:stCondLst>
                        <p:cond delay="indefinite"/>
                      </p:stCondLst>
                      <p:childTnLst>
                        <p:par>
                          <p:cTn id="3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2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2000" fill="hold"/>
                                        <p:tgtEl>
                                          <p:spTgt spid="152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2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6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8" dur="3000" fill="hold"/>
                                        <p:tgtEl>
                                          <p:spTgt spid="152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9" dur="3000" fill="hold"/>
                                        <p:tgtEl>
                                          <p:spTgt spid="152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0" dur="3000" fill="hold"/>
                                        <p:tgtEl>
                                          <p:spTgt spid="152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1" dur="3000" fill="hold"/>
                                        <p:tgtEl>
                                          <p:spTgt spid="152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 animBg="1"/>
      <p:bldP spid="152581" grpId="0"/>
      <p:bldP spid="152694" grpId="0"/>
      <p:bldP spid="152695" grpId="0"/>
      <p:bldP spid="152696" grpId="0"/>
      <p:bldP spid="152699" grpId="0"/>
      <p:bldP spid="152700" grpId="0"/>
      <p:bldP spid="152805" grpId="0"/>
      <p:bldP spid="152806" grpId="0"/>
      <p:bldP spid="1528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7" name="Rectangle 3">
            <a:extLst>
              <a:ext uri="{FF2B5EF4-FFF2-40B4-BE49-F238E27FC236}">
                <a16:creationId xmlns:a16="http://schemas.microsoft.com/office/drawing/2014/main" id="{10CBCC1B-992A-42A2-9D24-49A52EDB38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rgbClr val="FF9900">
              <a:alpha val="46001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ar-DZ"/>
              <a:t> </a:t>
            </a:r>
            <a:endParaRPr lang="fr-FR"/>
          </a:p>
        </p:txBody>
      </p:sp>
      <p:sp>
        <p:nvSpPr>
          <p:cNvPr id="195588" name="Rectangle 4">
            <a:extLst>
              <a:ext uri="{FF2B5EF4-FFF2-40B4-BE49-F238E27FC236}">
                <a16:creationId xmlns:a16="http://schemas.microsoft.com/office/drawing/2014/main" id="{D5395F5E-1425-4AFA-8CB0-F842ACAA6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512763"/>
            <a:ext cx="1512887" cy="519112"/>
          </a:xfrm>
          <a:prstGeom prst="rect">
            <a:avLst/>
          </a:prstGeom>
          <a:solidFill>
            <a:srgbClr val="FF6699"/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إضغط هنا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95589" name="AutoShape 5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52B53BA4-87A0-4F67-A1F9-BCD9A9296E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549275"/>
            <a:ext cx="755650" cy="468313"/>
          </a:xfrm>
          <a:prstGeom prst="actionButtonBackPrevious">
            <a:avLst/>
          </a:prstGeom>
          <a:solidFill>
            <a:srgbClr val="3333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95590" name="Rectangle 6">
            <a:extLst>
              <a:ext uri="{FF2B5EF4-FFF2-40B4-BE49-F238E27FC236}">
                <a16:creationId xmlns:a16="http://schemas.microsoft.com/office/drawing/2014/main" id="{01BEB17D-D1BE-4FD6-9E29-AED1877FE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1376363"/>
            <a:ext cx="1403350" cy="519112"/>
          </a:xfrm>
          <a:prstGeom prst="rect">
            <a:avLst/>
          </a:prstGeom>
          <a:solidFill>
            <a:srgbClr val="FF6699"/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إضغط هنا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95591" name="AutoShape 7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E635F56B-D411-40D4-B309-C000C2F46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1484313"/>
            <a:ext cx="935038" cy="395287"/>
          </a:xfrm>
          <a:prstGeom prst="actionButtonBackPrevious">
            <a:avLst/>
          </a:prstGeom>
          <a:solidFill>
            <a:srgbClr val="3333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95615" name="Rectangle 31">
            <a:extLst>
              <a:ext uri="{FF2B5EF4-FFF2-40B4-BE49-F238E27FC236}">
                <a16:creationId xmlns:a16="http://schemas.microsoft.com/office/drawing/2014/main" id="{5F2CC501-23D2-4E9F-B99B-918D2493E8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938" y="2600325"/>
            <a:ext cx="1439862" cy="519113"/>
          </a:xfrm>
          <a:prstGeom prst="rect">
            <a:avLst/>
          </a:prstGeom>
          <a:solidFill>
            <a:srgbClr val="FF6699"/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إضغط هنا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95616" name="AutoShape 3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FE2D03EB-BCBB-4ED8-B989-5FC601A25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2636838"/>
            <a:ext cx="792163" cy="395287"/>
          </a:xfrm>
          <a:prstGeom prst="actionButtonBackPrevious">
            <a:avLst/>
          </a:prstGeom>
          <a:solidFill>
            <a:srgbClr val="3333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95617" name="Rectangle 33">
            <a:extLst>
              <a:ext uri="{FF2B5EF4-FFF2-40B4-BE49-F238E27FC236}">
                <a16:creationId xmlns:a16="http://schemas.microsoft.com/office/drawing/2014/main" id="{67660BB8-69A4-4179-81FF-2B0F05EE0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9813" y="3824288"/>
            <a:ext cx="1331912" cy="519112"/>
          </a:xfrm>
          <a:prstGeom prst="rect">
            <a:avLst/>
          </a:prstGeom>
          <a:solidFill>
            <a:srgbClr val="FF6699"/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إضغط هنا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</a:endParaRPr>
          </a:p>
        </p:txBody>
      </p:sp>
      <p:sp>
        <p:nvSpPr>
          <p:cNvPr id="195618" name="AutoShape 34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10935609-823C-482F-8CCE-2440CA42A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4775" y="3860800"/>
            <a:ext cx="755650" cy="396875"/>
          </a:xfrm>
          <a:prstGeom prst="actionButtonBackPrevious">
            <a:avLst/>
          </a:prstGeom>
          <a:solidFill>
            <a:srgbClr val="3333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95635" name="WordArt 51">
            <a:hlinkClick r:id="rId2" action="ppaction://hlinksldjump"/>
            <a:extLst>
              <a:ext uri="{FF2B5EF4-FFF2-40B4-BE49-F238E27FC236}">
                <a16:creationId xmlns:a16="http://schemas.microsoft.com/office/drawing/2014/main" id="{96C881F5-2D5D-4928-9A34-E0FCB321E3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835150" y="476250"/>
            <a:ext cx="3095625" cy="611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</a:rPr>
              <a:t>1- مفاهيم إحصائية 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95636" name="WordArt 52">
            <a:hlinkClick r:id="rId3" action="ppaction://hlinksldjump"/>
            <a:extLst>
              <a:ext uri="{FF2B5EF4-FFF2-40B4-BE49-F238E27FC236}">
                <a16:creationId xmlns:a16="http://schemas.microsoft.com/office/drawing/2014/main" id="{B6A66713-8250-49D0-AD47-D5EC6A7DE6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800225" y="1449388"/>
            <a:ext cx="3095625" cy="503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</a:rPr>
              <a:t>2- السلاسل الإحصائية 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95637" name="WordArt 53">
            <a:hlinkClick r:id="rId4" action="ppaction://hlinksldjump"/>
            <a:extLst>
              <a:ext uri="{FF2B5EF4-FFF2-40B4-BE49-F238E27FC236}">
                <a16:creationId xmlns:a16="http://schemas.microsoft.com/office/drawing/2014/main" id="{732A222F-0306-48CB-8F84-47500E0A41E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800225" y="2673350"/>
            <a:ext cx="3095625" cy="476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</a:rPr>
              <a:t>3-  مؤشرات الموقع 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95638" name="WordArt 54">
            <a:hlinkClick r:id="rId5" action="ppaction://hlinksldjump"/>
            <a:extLst>
              <a:ext uri="{FF2B5EF4-FFF2-40B4-BE49-F238E27FC236}">
                <a16:creationId xmlns:a16="http://schemas.microsoft.com/office/drawing/2014/main" id="{9E1A61B2-15CD-4F79-B54A-166A07BCCB5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79725" y="3752850"/>
            <a:ext cx="1552575" cy="539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</a:rPr>
              <a:t>4-تمارين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95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95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95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95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195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95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5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5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95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95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95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95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95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95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95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195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95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195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195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195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195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770" decel="100000"/>
                                        <p:tgtEl>
                                          <p:spTgt spid="1956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8" dur="770" decel="100000"/>
                                        <p:tgtEl>
                                          <p:spTgt spid="19563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563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0" dur="770" fill="hold"/>
                                        <p:tgtEl>
                                          <p:spTgt spid="195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5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2" dur="770" fill="hold"/>
                                        <p:tgtEl>
                                          <p:spTgt spid="195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5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8" grpId="0" animBg="1"/>
      <p:bldP spid="195589" grpId="0" animBg="1"/>
      <p:bldP spid="195590" grpId="0" animBg="1"/>
      <p:bldP spid="195591" grpId="0" animBg="1"/>
      <p:bldP spid="195615" grpId="0" animBg="1"/>
      <p:bldP spid="195616" grpId="0" animBg="1"/>
      <p:bldP spid="195617" grpId="0" animBg="1"/>
      <p:bldP spid="19561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5" name="Rectangle 3">
            <a:extLst>
              <a:ext uri="{FF2B5EF4-FFF2-40B4-BE49-F238E27FC236}">
                <a16:creationId xmlns:a16="http://schemas.microsoft.com/office/drawing/2014/main" id="{1DA42074-6938-45F7-A04F-26C8D1552E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rgbClr val="FF9900">
              <a:alpha val="69000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ar-DZ"/>
              <a:t>  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ar-DZ"/>
              <a:t> </a:t>
            </a:r>
            <a:endParaRPr lang="fr-FR"/>
          </a:p>
        </p:txBody>
      </p:sp>
      <p:sp>
        <p:nvSpPr>
          <p:cNvPr id="156676" name="Rectangle 4">
            <a:extLst>
              <a:ext uri="{FF2B5EF4-FFF2-40B4-BE49-F238E27FC236}">
                <a16:creationId xmlns:a16="http://schemas.microsoft.com/office/drawing/2014/main" id="{B7BBC160-72FF-4D49-9DB7-97A9A69E2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7738" y="0"/>
            <a:ext cx="31162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u="sng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-إيجاد النقطة الوسيطية :</a:t>
            </a:r>
          </a:p>
        </p:txBody>
      </p:sp>
      <p:graphicFrame>
        <p:nvGraphicFramePr>
          <p:cNvPr id="156677" name="Object 5">
            <a:extLst>
              <a:ext uri="{FF2B5EF4-FFF2-40B4-BE49-F238E27FC236}">
                <a16:creationId xmlns:a16="http://schemas.microsoft.com/office/drawing/2014/main" id="{0955F844-ECBC-4BAF-8475-80E06911D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00" y="3465513"/>
          <a:ext cx="15128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3465513"/>
                        <a:ext cx="151288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8" name="Object 6">
            <a:extLst>
              <a:ext uri="{FF2B5EF4-FFF2-40B4-BE49-F238E27FC236}">
                <a16:creationId xmlns:a16="http://schemas.microsoft.com/office/drawing/2014/main" id="{C34D5753-260D-4A48-8209-94AC0AA20D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3465513"/>
          <a:ext cx="2413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5" imgW="88560" imgH="126720" progId="Equation.DSMT4">
                  <p:embed/>
                </p:oleObj>
              </mc:Choice>
              <mc:Fallback>
                <p:oleObj name="Equation" r:id="rId5" imgW="88560" imgH="126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465513"/>
                        <a:ext cx="2413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9" name="Object 7">
            <a:extLst>
              <a:ext uri="{FF2B5EF4-FFF2-40B4-BE49-F238E27FC236}">
                <a16:creationId xmlns:a16="http://schemas.microsoft.com/office/drawing/2014/main" id="{85AA1C0D-35B2-4991-8063-727A033DE5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8013" y="3429000"/>
          <a:ext cx="11890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7" imgW="330120" imgH="177480" progId="Equation.DSMT4">
                  <p:embed/>
                </p:oleObj>
              </mc:Choice>
              <mc:Fallback>
                <p:oleObj name="Equation" r:id="rId7" imgW="33012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3429000"/>
                        <a:ext cx="11890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0" name="Object 8">
            <a:extLst>
              <a:ext uri="{FF2B5EF4-FFF2-40B4-BE49-F238E27FC236}">
                <a16:creationId xmlns:a16="http://schemas.microsoft.com/office/drawing/2014/main" id="{404E91FD-E4C1-413D-98DB-C54254545A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3536950"/>
          <a:ext cx="2270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9" imgW="88560" imgH="126720" progId="Equation.DSMT4">
                  <p:embed/>
                </p:oleObj>
              </mc:Choice>
              <mc:Fallback>
                <p:oleObj name="Equation" r:id="rId9" imgW="88560" imgH="126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536950"/>
                        <a:ext cx="2270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1" name="Object 9">
            <a:extLst>
              <a:ext uri="{FF2B5EF4-FFF2-40B4-BE49-F238E27FC236}">
                <a16:creationId xmlns:a16="http://schemas.microsoft.com/office/drawing/2014/main" id="{9CBAE5E6-E08F-48A3-B0B1-CF37EA5D3C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3392488"/>
          <a:ext cx="9715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392488"/>
                        <a:ext cx="9715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2" name="Object 10">
            <a:extLst>
              <a:ext uri="{FF2B5EF4-FFF2-40B4-BE49-F238E27FC236}">
                <a16:creationId xmlns:a16="http://schemas.microsoft.com/office/drawing/2014/main" id="{46EB46ED-C98F-402F-95D5-3258FD3A50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7513" y="3429000"/>
          <a:ext cx="24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13" imgW="88560" imgH="126720" progId="Equation.DSMT4">
                  <p:embed/>
                </p:oleObj>
              </mc:Choice>
              <mc:Fallback>
                <p:oleObj name="Equation" r:id="rId13" imgW="88560" imgH="126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3429000"/>
                        <a:ext cx="241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3" name="Object 11">
            <a:extLst>
              <a:ext uri="{FF2B5EF4-FFF2-40B4-BE49-F238E27FC236}">
                <a16:creationId xmlns:a16="http://schemas.microsoft.com/office/drawing/2014/main" id="{49CC915F-6F9A-48F8-8EEF-84CF7CD63F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9225" y="3429000"/>
          <a:ext cx="307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3429000"/>
                        <a:ext cx="307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4" name="Object 12">
            <a:extLst>
              <a:ext uri="{FF2B5EF4-FFF2-40B4-BE49-F238E27FC236}">
                <a16:creationId xmlns:a16="http://schemas.microsoft.com/office/drawing/2014/main" id="{F88777D3-EC8F-40CB-80A6-50A7F163B4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9588" y="3465513"/>
          <a:ext cx="2159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17" imgW="88560" imgH="126720" progId="Equation.DSMT4">
                  <p:embed/>
                </p:oleObj>
              </mc:Choice>
              <mc:Fallback>
                <p:oleObj name="Equation" r:id="rId17" imgW="88560" imgH="126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3465513"/>
                        <a:ext cx="2159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5" name="Object 13">
            <a:extLst>
              <a:ext uri="{FF2B5EF4-FFF2-40B4-BE49-F238E27FC236}">
                <a16:creationId xmlns:a16="http://schemas.microsoft.com/office/drawing/2014/main" id="{F4694D08-A30F-4BB1-8C56-AE4358B793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7925" y="3465513"/>
          <a:ext cx="1333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19" imgW="545760" imgH="177480" progId="Equation.DSMT4">
                  <p:embed/>
                </p:oleObj>
              </mc:Choice>
              <mc:Fallback>
                <p:oleObj name="Equation" r:id="rId19" imgW="54576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3465513"/>
                        <a:ext cx="13335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6" name="Object 14">
            <a:extLst>
              <a:ext uri="{FF2B5EF4-FFF2-40B4-BE49-F238E27FC236}">
                <a16:creationId xmlns:a16="http://schemas.microsoft.com/office/drawing/2014/main" id="{5CD5A139-533E-4792-BDE6-94E3203DB1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6550" y="4797425"/>
          <a:ext cx="5762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21" imgW="215640" imgH="164880" progId="Equation.DSMT4">
                  <p:embed/>
                </p:oleObj>
              </mc:Choice>
              <mc:Fallback>
                <p:oleObj name="Equation" r:id="rId21" imgW="21564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4797425"/>
                        <a:ext cx="57626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7" name="Object 15">
            <a:extLst>
              <a:ext uri="{FF2B5EF4-FFF2-40B4-BE49-F238E27FC236}">
                <a16:creationId xmlns:a16="http://schemas.microsoft.com/office/drawing/2014/main" id="{8FC8D3C9-CB2A-4F46-9D37-B7F702E5F9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075" y="4797425"/>
          <a:ext cx="13319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23" imgW="406080" imgH="164880" progId="Equation.DSMT4">
                  <p:embed/>
                </p:oleObj>
              </mc:Choice>
              <mc:Fallback>
                <p:oleObj name="Equation" r:id="rId23" imgW="40608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4797425"/>
                        <a:ext cx="13319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8" name="Object 16">
            <a:extLst>
              <a:ext uri="{FF2B5EF4-FFF2-40B4-BE49-F238E27FC236}">
                <a16:creationId xmlns:a16="http://schemas.microsoft.com/office/drawing/2014/main" id="{08280A9B-66C0-4527-A22E-A14FB3016C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4760913"/>
          <a:ext cx="4667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Equation" r:id="rId25" imgW="177480" imgH="177480" progId="Equation.DSMT4">
                  <p:embed/>
                </p:oleObj>
              </mc:Choice>
              <mc:Fallback>
                <p:oleObj name="Equation" r:id="rId25" imgW="17748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760913"/>
                        <a:ext cx="4667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9" name="Object 17">
            <a:extLst>
              <a:ext uri="{FF2B5EF4-FFF2-40B4-BE49-F238E27FC236}">
                <a16:creationId xmlns:a16="http://schemas.microsoft.com/office/drawing/2014/main" id="{E9656F3F-C94F-4CD7-8AC4-5C82E5E9F9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1388" y="4760913"/>
          <a:ext cx="15113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27" imgW="583920" imgH="177480" progId="Equation.DSMT4">
                  <p:embed/>
                </p:oleObj>
              </mc:Choice>
              <mc:Fallback>
                <p:oleObj name="Equation" r:id="rId27" imgW="58392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4760913"/>
                        <a:ext cx="15113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0" name="Object 18">
            <a:extLst>
              <a:ext uri="{FF2B5EF4-FFF2-40B4-BE49-F238E27FC236}">
                <a16:creationId xmlns:a16="http://schemas.microsoft.com/office/drawing/2014/main" id="{3D2D9C32-0BB9-4A43-9B39-CCA4839874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4760913"/>
          <a:ext cx="12239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29" imgW="406080" imgH="177480" progId="Equation.DSMT4">
                  <p:embed/>
                </p:oleObj>
              </mc:Choice>
              <mc:Fallback>
                <p:oleObj name="Equation" r:id="rId29" imgW="4060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760913"/>
                        <a:ext cx="122396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9" name="Object 27">
            <a:extLst>
              <a:ext uri="{FF2B5EF4-FFF2-40B4-BE49-F238E27FC236}">
                <a16:creationId xmlns:a16="http://schemas.microsoft.com/office/drawing/2014/main" id="{FC5A56CC-0328-4856-BEA0-E38C8046C4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584200"/>
          <a:ext cx="8985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Equation" r:id="rId31" imgW="507960" imgH="393480" progId="Equation.DSMT4">
                  <p:embed/>
                </p:oleObj>
              </mc:Choice>
              <mc:Fallback>
                <p:oleObj name="Equation" r:id="rId31" imgW="50796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84200"/>
                        <a:ext cx="8985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1" name="Rectangle 29">
            <a:extLst>
              <a:ext uri="{FF2B5EF4-FFF2-40B4-BE49-F238E27FC236}">
                <a16:creationId xmlns:a16="http://schemas.microsoft.com/office/drawing/2014/main" id="{CDF8A20C-3AF7-4182-869C-B23FDF57C6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663" y="657225"/>
            <a:ext cx="17510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 بين النقطتين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56702" name="Object 30">
            <a:extLst>
              <a:ext uri="{FF2B5EF4-FFF2-40B4-BE49-F238E27FC236}">
                <a16:creationId xmlns:a16="http://schemas.microsoft.com/office/drawing/2014/main" id="{A6B51081-FFEB-463E-924B-BB7B6DDBE0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4325" y="692150"/>
          <a:ext cx="3683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Equation" r:id="rId33" imgW="177480" imgH="177480" progId="Equation.DSMT4">
                  <p:embed/>
                </p:oleObj>
              </mc:Choice>
              <mc:Fallback>
                <p:oleObj name="Equation" r:id="rId33" imgW="177480" imgH="177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692150"/>
                        <a:ext cx="3683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3" name="Object 31">
            <a:extLst>
              <a:ext uri="{FF2B5EF4-FFF2-40B4-BE49-F238E27FC236}">
                <a16:creationId xmlns:a16="http://schemas.microsoft.com/office/drawing/2014/main" id="{9C1E556D-600F-4660-903C-865727D570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800100"/>
          <a:ext cx="1905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Equation" r:id="rId35" imgW="88560" imgH="126720" progId="Equation.DSMT4">
                  <p:embed/>
                </p:oleObj>
              </mc:Choice>
              <mc:Fallback>
                <p:oleObj name="Equation" r:id="rId35" imgW="88560" imgH="1267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800100"/>
                        <a:ext cx="190500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4" name="Object 32">
            <a:extLst>
              <a:ext uri="{FF2B5EF4-FFF2-40B4-BE49-F238E27FC236}">
                <a16:creationId xmlns:a16="http://schemas.microsoft.com/office/drawing/2014/main" id="{EC4831EC-B90E-4A87-95A8-F91BDD1B2D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692150"/>
          <a:ext cx="3952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37" imgW="164880" imgH="164880" progId="Equation.DSMT4">
                  <p:embed/>
                </p:oleObj>
              </mc:Choice>
              <mc:Fallback>
                <p:oleObj name="Equation" r:id="rId37" imgW="164880" imgH="164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692150"/>
                        <a:ext cx="3952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5" name="Rectangle 33">
            <a:extLst>
              <a:ext uri="{FF2B5EF4-FFF2-40B4-BE49-F238E27FC236}">
                <a16:creationId xmlns:a16="http://schemas.microsoft.com/office/drawing/2014/main" id="{9ADE31C9-026D-4CBE-9D79-6A10F6CB08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288" y="1268413"/>
            <a:ext cx="15192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لأن رقميهما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56706" name="Object 34">
            <a:extLst>
              <a:ext uri="{FF2B5EF4-FFF2-40B4-BE49-F238E27FC236}">
                <a16:creationId xmlns:a16="http://schemas.microsoft.com/office/drawing/2014/main" id="{58181A26-1D56-4AA2-B157-1C7997C23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1233488"/>
          <a:ext cx="4683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39" imgW="190440" imgH="177480" progId="Equation.DSMT4">
                  <p:embed/>
                </p:oleObj>
              </mc:Choice>
              <mc:Fallback>
                <p:oleObj name="Equation" r:id="rId39" imgW="190440" imgH="177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233488"/>
                        <a:ext cx="4683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7" name="Object 35">
            <a:extLst>
              <a:ext uri="{FF2B5EF4-FFF2-40B4-BE49-F238E27FC236}">
                <a16:creationId xmlns:a16="http://schemas.microsoft.com/office/drawing/2014/main" id="{13C818D9-9D4F-4904-839D-3CCED4C9F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075" y="1412875"/>
          <a:ext cx="2270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Equation" r:id="rId41" imgW="88560" imgH="126720" progId="Equation.DSMT4">
                  <p:embed/>
                </p:oleObj>
              </mc:Choice>
              <mc:Fallback>
                <p:oleObj name="Equation" r:id="rId41" imgW="88560" imgH="12672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1412875"/>
                        <a:ext cx="2270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08" name="Object 36">
            <a:extLst>
              <a:ext uri="{FF2B5EF4-FFF2-40B4-BE49-F238E27FC236}">
                <a16:creationId xmlns:a16="http://schemas.microsoft.com/office/drawing/2014/main" id="{56CB66A2-3EBB-482C-8834-11D25107F2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1233488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" name="Equation" r:id="rId43" imgW="177480" imgH="177480" progId="Equation.DSMT4">
                  <p:embed/>
                </p:oleObj>
              </mc:Choice>
              <mc:Fallback>
                <p:oleObj name="Equation" r:id="rId43" imgW="17748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233488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9" name="Rectangle 37">
            <a:extLst>
              <a:ext uri="{FF2B5EF4-FFF2-40B4-BE49-F238E27FC236}">
                <a16:creationId xmlns:a16="http://schemas.microsoft.com/office/drawing/2014/main" id="{E36611DE-0097-4CEF-9945-6CBA79581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4388" y="1196975"/>
            <a:ext cx="15875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على الترتيب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10" name="Rectangle 38">
            <a:extLst>
              <a:ext uri="{FF2B5EF4-FFF2-40B4-BE49-F238E27FC236}">
                <a16:creationId xmlns:a16="http://schemas.microsoft.com/office/drawing/2014/main" id="{277B2102-B4D9-4F1B-A13C-D4C478A37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1063" y="1989138"/>
            <a:ext cx="34734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أي  أن النقطة الوسيطية هي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56711" name="Object 39">
            <a:extLst>
              <a:ext uri="{FF2B5EF4-FFF2-40B4-BE49-F238E27FC236}">
                <a16:creationId xmlns:a16="http://schemas.microsoft.com/office/drawing/2014/main" id="{BD4F1338-6ECD-4103-BBF8-2FF8254609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3825" y="1881188"/>
          <a:ext cx="18732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Equation" r:id="rId45" imgW="876240" imgH="393480" progId="Equation.DSMT4">
                  <p:embed/>
                </p:oleObj>
              </mc:Choice>
              <mc:Fallback>
                <p:oleObj name="Equation" r:id="rId45" imgW="87624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1881188"/>
                        <a:ext cx="18732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12" name="Rectangle 40">
            <a:extLst>
              <a:ext uri="{FF2B5EF4-FFF2-40B4-BE49-F238E27FC236}">
                <a16:creationId xmlns:a16="http://schemas.microsoft.com/office/drawing/2014/main" id="{E37D2AD8-F131-4B92-A835-B95E6E935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1888" y="692150"/>
            <a:ext cx="19526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نقطة الوسيطي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14" name="Rectangle 42">
            <a:extLst>
              <a:ext uri="{FF2B5EF4-FFF2-40B4-BE49-F238E27FC236}">
                <a16:creationId xmlns:a16="http://schemas.microsoft.com/office/drawing/2014/main" id="{386DFF5D-7ADB-4DC1-8603-473F1B265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6575" y="692150"/>
            <a:ext cx="8953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منه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15" name="Rectangle 43">
            <a:extLst>
              <a:ext uri="{FF2B5EF4-FFF2-40B4-BE49-F238E27FC236}">
                <a16:creationId xmlns:a16="http://schemas.microsoft.com/office/drawing/2014/main" id="{A76076E5-FFDA-4F33-A38C-2F3E3EFF4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2700" y="692150"/>
            <a:ext cx="12398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نلاحظ أن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16" name="Rectangle 44">
            <a:extLst>
              <a:ext uri="{FF2B5EF4-FFF2-40B4-BE49-F238E27FC236}">
                <a16:creationId xmlns:a16="http://schemas.microsoft.com/office/drawing/2014/main" id="{BF99BEDC-EED8-4498-8FA3-DDAF1D836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2600325"/>
            <a:ext cx="10017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u="sng">
                <a:solidFill>
                  <a:srgbClr val="00CC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توضيح</a:t>
            </a:r>
            <a:endParaRPr lang="fr-FR" u="sng">
              <a:solidFill>
                <a:srgbClr val="00CC99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56717" name="Object 45">
            <a:extLst>
              <a:ext uri="{FF2B5EF4-FFF2-40B4-BE49-F238E27FC236}">
                <a16:creationId xmlns:a16="http://schemas.microsoft.com/office/drawing/2014/main" id="{1C294338-2E09-44A2-B7CB-B313F118FE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25" y="4724400"/>
          <a:ext cx="15255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Equation" r:id="rId47" imgW="723600" imgH="177480" progId="Equation.DSMT4">
                  <p:embed/>
                </p:oleObj>
              </mc:Choice>
              <mc:Fallback>
                <p:oleObj name="Equation" r:id="rId47" imgW="723600" imgH="1774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4724400"/>
                        <a:ext cx="15255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20" name="Object 48">
            <a:extLst>
              <a:ext uri="{FF2B5EF4-FFF2-40B4-BE49-F238E27FC236}">
                <a16:creationId xmlns:a16="http://schemas.microsoft.com/office/drawing/2014/main" id="{F109AF34-6930-4132-BC7F-3AF3AB699B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760913"/>
          <a:ext cx="7302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Equation" r:id="rId49" imgW="355320" imgH="177480" progId="Equation.DSMT4">
                  <p:embed/>
                </p:oleObj>
              </mc:Choice>
              <mc:Fallback>
                <p:oleObj name="Equation" r:id="rId49" imgW="355320" imgH="177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60913"/>
                        <a:ext cx="7302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21" name="Object 49">
            <a:extLst>
              <a:ext uri="{FF2B5EF4-FFF2-40B4-BE49-F238E27FC236}">
                <a16:creationId xmlns:a16="http://schemas.microsoft.com/office/drawing/2014/main" id="{C8C99FD4-586A-4232-9A89-EB2C3E90C4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" y="4760913"/>
          <a:ext cx="8588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51" imgW="469800" imgH="177480" progId="Equation.DSMT4">
                  <p:embed/>
                </p:oleObj>
              </mc:Choice>
              <mc:Fallback>
                <p:oleObj name="Equation" r:id="rId51" imgW="469800" imgH="1774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4760913"/>
                        <a:ext cx="8588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22" name="AutoShape 50">
            <a:extLst>
              <a:ext uri="{FF2B5EF4-FFF2-40B4-BE49-F238E27FC236}">
                <a16:creationId xmlns:a16="http://schemas.microsoft.com/office/drawing/2014/main" id="{58962517-BC61-4BCB-8022-A03FF227B7AB}"/>
              </a:ext>
            </a:extLst>
          </p:cNvPr>
          <p:cNvSpPr>
            <a:spLocks/>
          </p:cNvSpPr>
          <p:nvPr/>
        </p:nvSpPr>
        <p:spPr bwMode="auto">
          <a:xfrm rot="5400000" flipH="1" flipV="1">
            <a:off x="5366544" y="1086644"/>
            <a:ext cx="180975" cy="5729287"/>
          </a:xfrm>
          <a:prstGeom prst="leftBrace">
            <a:avLst>
              <a:gd name="adj1" fmla="val 723148"/>
              <a:gd name="adj2" fmla="val 47444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56723" name="AutoShape 51">
            <a:extLst>
              <a:ext uri="{FF2B5EF4-FFF2-40B4-BE49-F238E27FC236}">
                <a16:creationId xmlns:a16="http://schemas.microsoft.com/office/drawing/2014/main" id="{1E2E6B8D-F57F-44EE-90A1-249E02F06F2F}"/>
              </a:ext>
            </a:extLst>
          </p:cNvPr>
          <p:cNvSpPr>
            <a:spLocks/>
          </p:cNvSpPr>
          <p:nvPr/>
        </p:nvSpPr>
        <p:spPr bwMode="auto">
          <a:xfrm rot="5400000" flipH="1" flipV="1">
            <a:off x="4030663" y="1341437"/>
            <a:ext cx="541338" cy="8101013"/>
          </a:xfrm>
          <a:prstGeom prst="leftBrace">
            <a:avLst>
              <a:gd name="adj1" fmla="val 244633"/>
              <a:gd name="adj2" fmla="val 48722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56725" name="Rectangle 53">
            <a:extLst>
              <a:ext uri="{FF2B5EF4-FFF2-40B4-BE49-F238E27FC236}">
                <a16:creationId xmlns:a16="http://schemas.microsoft.com/office/drawing/2014/main" id="{22655E70-5AF5-46E6-89B6-8D084403F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1050" y="6338888"/>
            <a:ext cx="14779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وسيط هو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26" name="Rectangle 54">
            <a:extLst>
              <a:ext uri="{FF2B5EF4-FFF2-40B4-BE49-F238E27FC236}">
                <a16:creationId xmlns:a16="http://schemas.microsoft.com/office/drawing/2014/main" id="{125E7D17-EB67-4B59-84D0-AA3D64FCDB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2997200"/>
            <a:ext cx="3825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6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27" name="Rectangle 55">
            <a:extLst>
              <a:ext uri="{FF2B5EF4-FFF2-40B4-BE49-F238E27FC236}">
                <a16:creationId xmlns:a16="http://schemas.microsoft.com/office/drawing/2014/main" id="{FDC0C120-A9D6-4797-82CF-D448707F7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4638" y="2997200"/>
            <a:ext cx="3921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28" name="Rectangle 56">
            <a:extLst>
              <a:ext uri="{FF2B5EF4-FFF2-40B4-BE49-F238E27FC236}">
                <a16:creationId xmlns:a16="http://schemas.microsoft.com/office/drawing/2014/main" id="{C6630F88-6BE2-4676-A63F-0C9A2F1BA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2960688"/>
            <a:ext cx="3825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29" name="Rectangle 57">
            <a:extLst>
              <a:ext uri="{FF2B5EF4-FFF2-40B4-BE49-F238E27FC236}">
                <a16:creationId xmlns:a16="http://schemas.microsoft.com/office/drawing/2014/main" id="{ACFB0596-29B3-4DF3-B170-13794FD7CB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2997200"/>
            <a:ext cx="3825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30" name="Rectangle 58">
            <a:extLst>
              <a:ext uri="{FF2B5EF4-FFF2-40B4-BE49-F238E27FC236}">
                <a16:creationId xmlns:a16="http://schemas.microsoft.com/office/drawing/2014/main" id="{CAB42BBF-0FD1-4419-911F-AE6CF4638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9225" y="3033713"/>
            <a:ext cx="3825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31" name="Rectangle 59">
            <a:extLst>
              <a:ext uri="{FF2B5EF4-FFF2-40B4-BE49-F238E27FC236}">
                <a16:creationId xmlns:a16="http://schemas.microsoft.com/office/drawing/2014/main" id="{B18E6D10-61A2-4A2D-87C2-3C998C0CF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7988" y="4292600"/>
            <a:ext cx="3825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32" name="Rectangle 60">
            <a:extLst>
              <a:ext uri="{FF2B5EF4-FFF2-40B4-BE49-F238E27FC236}">
                <a16:creationId xmlns:a16="http://schemas.microsoft.com/office/drawing/2014/main" id="{6B6F8E1A-CAAA-464D-9709-2F2E38B1C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6350" y="5624513"/>
            <a:ext cx="8223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7قيمة</a:t>
            </a:r>
            <a:endParaRPr lang="fr-FR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33" name="Rectangle 61">
            <a:extLst>
              <a:ext uri="{FF2B5EF4-FFF2-40B4-BE49-F238E27FC236}">
                <a16:creationId xmlns:a16="http://schemas.microsoft.com/office/drawing/2014/main" id="{A29591BB-CD47-4782-8986-1D65D30A9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75" y="4365625"/>
            <a:ext cx="3825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34" name="Rectangle 62">
            <a:extLst>
              <a:ext uri="{FF2B5EF4-FFF2-40B4-BE49-F238E27FC236}">
                <a16:creationId xmlns:a16="http://schemas.microsoft.com/office/drawing/2014/main" id="{DFD09B3C-847D-4284-B648-A9AF090DE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4329113"/>
            <a:ext cx="3825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35" name="Rectangle 63">
            <a:extLst>
              <a:ext uri="{FF2B5EF4-FFF2-40B4-BE49-F238E27FC236}">
                <a16:creationId xmlns:a16="http://schemas.microsoft.com/office/drawing/2014/main" id="{B3A78F08-CEA6-42B1-B6E1-F8825B0D7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4292600"/>
            <a:ext cx="3825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36" name="Rectangle 64">
            <a:extLst>
              <a:ext uri="{FF2B5EF4-FFF2-40B4-BE49-F238E27FC236}">
                <a16:creationId xmlns:a16="http://schemas.microsoft.com/office/drawing/2014/main" id="{413BDB35-2404-4F3F-960F-D94CE0043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4365625"/>
            <a:ext cx="3825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37" name="Rectangle 65">
            <a:extLst>
              <a:ext uri="{FF2B5EF4-FFF2-40B4-BE49-F238E27FC236}">
                <a16:creationId xmlns:a16="http://schemas.microsoft.com/office/drawing/2014/main" id="{68386FFF-A8B7-41A5-8679-3CE571D92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2997200"/>
            <a:ext cx="3825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38" name="Rectangle 66">
            <a:extLst>
              <a:ext uri="{FF2B5EF4-FFF2-40B4-BE49-F238E27FC236}">
                <a16:creationId xmlns:a16="http://schemas.microsoft.com/office/drawing/2014/main" id="{7032960F-52BF-42E0-AD4E-CA29F1C16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2997200"/>
            <a:ext cx="3921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39" name="Rectangle 67">
            <a:extLst>
              <a:ext uri="{FF2B5EF4-FFF2-40B4-BE49-F238E27FC236}">
                <a16:creationId xmlns:a16="http://schemas.microsoft.com/office/drawing/2014/main" id="{4C45F041-3F9A-463C-84A8-E58C4B030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9588" y="3033713"/>
            <a:ext cx="3921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40" name="Rectangle 68">
            <a:extLst>
              <a:ext uri="{FF2B5EF4-FFF2-40B4-BE49-F238E27FC236}">
                <a16:creationId xmlns:a16="http://schemas.microsoft.com/office/drawing/2014/main" id="{B0E73D0C-5421-46E1-B722-977617409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3033713"/>
            <a:ext cx="3921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41" name="Rectangle 69">
            <a:extLst>
              <a:ext uri="{FF2B5EF4-FFF2-40B4-BE49-F238E27FC236}">
                <a16:creationId xmlns:a16="http://schemas.microsoft.com/office/drawing/2014/main" id="{D70DDF62-F5DF-4624-AE7B-5AACC1E4C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5" y="4365625"/>
            <a:ext cx="3921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42" name="Rectangle 70">
            <a:extLst>
              <a:ext uri="{FF2B5EF4-FFF2-40B4-BE49-F238E27FC236}">
                <a16:creationId xmlns:a16="http://schemas.microsoft.com/office/drawing/2014/main" id="{F11AB8A7-F56A-4914-B6DF-14188DE14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4365625"/>
            <a:ext cx="3921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43" name="Rectangle 71">
            <a:extLst>
              <a:ext uri="{FF2B5EF4-FFF2-40B4-BE49-F238E27FC236}">
                <a16:creationId xmlns:a16="http://schemas.microsoft.com/office/drawing/2014/main" id="{7BF036C0-0FF4-429B-A4E8-4CD74B110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4329113"/>
            <a:ext cx="3921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44" name="Rectangle 72">
            <a:extLst>
              <a:ext uri="{FF2B5EF4-FFF2-40B4-BE49-F238E27FC236}">
                <a16:creationId xmlns:a16="http://schemas.microsoft.com/office/drawing/2014/main" id="{7A73E5E8-3631-418A-801E-555245C39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6713" y="4365625"/>
            <a:ext cx="3921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45" name="Rectangle 73">
            <a:extLst>
              <a:ext uri="{FF2B5EF4-FFF2-40B4-BE49-F238E27FC236}">
                <a16:creationId xmlns:a16="http://schemas.microsoft.com/office/drawing/2014/main" id="{F715D5E0-A9FD-4091-835C-3A015A6D4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329113"/>
            <a:ext cx="3921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46" name="Rectangle 74">
            <a:extLst>
              <a:ext uri="{FF2B5EF4-FFF2-40B4-BE49-F238E27FC236}">
                <a16:creationId xmlns:a16="http://schemas.microsoft.com/office/drawing/2014/main" id="{0458983C-94E9-4EAD-9110-A7FDAFB80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4292600"/>
            <a:ext cx="3921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47" name="Rectangle 75">
            <a:extLst>
              <a:ext uri="{FF2B5EF4-FFF2-40B4-BE49-F238E27FC236}">
                <a16:creationId xmlns:a16="http://schemas.microsoft.com/office/drawing/2014/main" id="{D434861C-B08E-46B2-824E-41397059F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038" y="4292600"/>
            <a:ext cx="3921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48" name="Rectangle 76">
            <a:extLst>
              <a:ext uri="{FF2B5EF4-FFF2-40B4-BE49-F238E27FC236}">
                <a16:creationId xmlns:a16="http://schemas.microsoft.com/office/drawing/2014/main" id="{C2289A2E-C432-4BFC-A779-73C45811F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0450" y="4365625"/>
            <a:ext cx="3825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49" name="Rectangle 77">
            <a:extLst>
              <a:ext uri="{FF2B5EF4-FFF2-40B4-BE49-F238E27FC236}">
                <a16:creationId xmlns:a16="http://schemas.microsoft.com/office/drawing/2014/main" id="{222AD357-D95A-4179-A293-399BB31D2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863" y="4292600"/>
            <a:ext cx="3825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50" name="Rectangle 78">
            <a:extLst>
              <a:ext uri="{FF2B5EF4-FFF2-40B4-BE49-F238E27FC236}">
                <a16:creationId xmlns:a16="http://schemas.microsoft.com/office/drawing/2014/main" id="{9CC6B0EC-53D2-4E1C-8E7C-986B98B79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4329113"/>
            <a:ext cx="3825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51" name="Rectangle 79">
            <a:extLst>
              <a:ext uri="{FF2B5EF4-FFF2-40B4-BE49-F238E27FC236}">
                <a16:creationId xmlns:a16="http://schemas.microsoft.com/office/drawing/2014/main" id="{11F46766-1FEE-4DD1-ABED-B44201D35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413" y="3968750"/>
            <a:ext cx="8223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7قيمة</a:t>
            </a:r>
            <a:endParaRPr lang="fr-FR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756" name="Oval 84">
            <a:extLst>
              <a:ext uri="{FF2B5EF4-FFF2-40B4-BE49-F238E27FC236}">
                <a16:creationId xmlns:a16="http://schemas.microsoft.com/office/drawing/2014/main" id="{A4AD0FBE-461D-476B-87D0-DB28A006B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7925" y="3392488"/>
            <a:ext cx="431800" cy="576262"/>
          </a:xfrm>
          <a:prstGeom prst="ellipse">
            <a:avLst/>
          </a:prstGeom>
          <a:noFill/>
          <a:ln w="19050" algn="ctr">
            <a:solidFill>
              <a:srgbClr val="9900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56757" name="Oval 85">
            <a:extLst>
              <a:ext uri="{FF2B5EF4-FFF2-40B4-BE49-F238E27FC236}">
                <a16:creationId xmlns:a16="http://schemas.microsoft.com/office/drawing/2014/main" id="{78B74854-0E8A-4F5C-9BEC-CC2BDD328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4616450"/>
            <a:ext cx="468312" cy="612775"/>
          </a:xfrm>
          <a:prstGeom prst="ellipse">
            <a:avLst/>
          </a:prstGeom>
          <a:noFill/>
          <a:ln w="19050" algn="ctr">
            <a:solidFill>
              <a:srgbClr val="9900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56758" name="Line 86">
            <a:extLst>
              <a:ext uri="{FF2B5EF4-FFF2-40B4-BE49-F238E27FC236}">
                <a16:creationId xmlns:a16="http://schemas.microsoft.com/office/drawing/2014/main" id="{340FFD53-A66D-4F52-8EE6-FB757B011FF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967288" y="4400550"/>
            <a:ext cx="3168650" cy="39687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56759" name="Line 87">
            <a:extLst>
              <a:ext uri="{FF2B5EF4-FFF2-40B4-BE49-F238E27FC236}">
                <a16:creationId xmlns:a16="http://schemas.microsoft.com/office/drawing/2014/main" id="{2F591240-D26B-4AEB-A9E8-38D2B5CB97AA}"/>
              </a:ext>
            </a:extLst>
          </p:cNvPr>
          <p:cNvSpPr>
            <a:spLocks noChangeShapeType="1"/>
          </p:cNvSpPr>
          <p:nvPr/>
        </p:nvSpPr>
        <p:spPr bwMode="auto">
          <a:xfrm rot="6272850" flipH="1" flipV="1">
            <a:off x="3467894" y="3318669"/>
            <a:ext cx="101600" cy="1627188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graphicFrame>
        <p:nvGraphicFramePr>
          <p:cNvPr id="156760" name="Object 88">
            <a:extLst>
              <a:ext uri="{FF2B5EF4-FFF2-40B4-BE49-F238E27FC236}">
                <a16:creationId xmlns:a16="http://schemas.microsoft.com/office/drawing/2014/main" id="{6F3A7C1C-BC43-442C-96FA-24C24BEDF3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4113213"/>
          <a:ext cx="5857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Equation" r:id="rId53" imgW="304560" imgH="203040" progId="Equation.DSMT4">
                  <p:embed/>
                </p:oleObj>
              </mc:Choice>
              <mc:Fallback>
                <p:oleObj name="Equation" r:id="rId53" imgW="304560" imgH="20304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113213"/>
                        <a:ext cx="5857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61" name="Object 89">
            <a:extLst>
              <a:ext uri="{FF2B5EF4-FFF2-40B4-BE49-F238E27FC236}">
                <a16:creationId xmlns:a16="http://schemas.microsoft.com/office/drawing/2014/main" id="{2DB540FE-309E-4ECC-A11B-F3674BBB18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0313" y="6370638"/>
          <a:ext cx="7302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Equation" r:id="rId55" imgW="304560" imgH="203040" progId="Equation.DSMT4">
                  <p:embed/>
                </p:oleObj>
              </mc:Choice>
              <mc:Fallback>
                <p:oleObj name="Equation" r:id="rId55" imgW="304560" imgH="20304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6370638"/>
                        <a:ext cx="7302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71" name="Rectangle 99">
            <a:extLst>
              <a:ext uri="{FF2B5EF4-FFF2-40B4-BE49-F238E27FC236}">
                <a16:creationId xmlns:a16="http://schemas.microsoft.com/office/drawing/2014/main" id="{A7EAAE6F-CF14-483C-8AB7-04B0A0AE5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60463"/>
            <a:ext cx="47101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عدد القيم (النقاط المحصل عليها)زوجي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5667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5667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56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156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3000" fill="hold"/>
                                        <p:tgtEl>
                                          <p:spTgt spid="156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000" fill="hold"/>
                                        <p:tgtEl>
                                          <p:spTgt spid="156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56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56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000" fill="hold"/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3000" fill="hold"/>
                                        <p:tgtEl>
                                          <p:spTgt spid="156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000" fill="hold"/>
                                        <p:tgtEl>
                                          <p:spTgt spid="156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000" fill="hold"/>
                                        <p:tgtEl>
                                          <p:spTgt spid="156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000" fill="hold"/>
                                        <p:tgtEl>
                                          <p:spTgt spid="156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56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156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156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56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56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156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3000" fill="hold"/>
                                        <p:tgtEl>
                                          <p:spTgt spid="156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3000" fill="hold"/>
                                        <p:tgtEl>
                                          <p:spTgt spid="156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3000" fill="hold"/>
                                        <p:tgtEl>
                                          <p:spTgt spid="156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000" fill="hold"/>
                                        <p:tgtEl>
                                          <p:spTgt spid="156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000" fill="hold"/>
                                        <p:tgtEl>
                                          <p:spTgt spid="156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000" fill="hold"/>
                                        <p:tgtEl>
                                          <p:spTgt spid="156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156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156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156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156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156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156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56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000" fill="hold"/>
                                        <p:tgtEl>
                                          <p:spTgt spid="156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56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15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2000" fill="hold"/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2000" fill="hold"/>
                                        <p:tgtEl>
                                          <p:spTgt spid="156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3000" fill="hold"/>
                                        <p:tgtEl>
                                          <p:spTgt spid="156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3000" fill="hold"/>
                                        <p:tgtEl>
                                          <p:spTgt spid="156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2000" fill="hold"/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2000" fill="hold"/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3000" fill="hold"/>
                                        <p:tgtEl>
                                          <p:spTgt spid="156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3000" fill="hold"/>
                                        <p:tgtEl>
                                          <p:spTgt spid="156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3000" fill="hold"/>
                                        <p:tgtEl>
                                          <p:spTgt spid="156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3000" fill="hold"/>
                                        <p:tgtEl>
                                          <p:spTgt spid="156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3000" fill="hold"/>
                                        <p:tgtEl>
                                          <p:spTgt spid="156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000" fill="hold"/>
                                        <p:tgtEl>
                                          <p:spTgt spid="156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2000" fill="hold"/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2000" fill="hold"/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2000" fill="hold"/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2000" fill="hold"/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3000" fill="hold"/>
                                        <p:tgtEl>
                                          <p:spTgt spid="156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3000" fill="hold"/>
                                        <p:tgtEl>
                                          <p:spTgt spid="156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3000" fill="hold"/>
                                        <p:tgtEl>
                                          <p:spTgt spid="156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3000" fill="hold"/>
                                        <p:tgtEl>
                                          <p:spTgt spid="156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3000" fill="hold"/>
                                        <p:tgtEl>
                                          <p:spTgt spid="156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3000" fill="hold"/>
                                        <p:tgtEl>
                                          <p:spTgt spid="156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2000" fill="hold"/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2000" fill="hold"/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2000" fill="hold"/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2000" fill="hold"/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2000" fill="hold"/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2000" fill="hold"/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2" dur="3000" fill="hold"/>
                                        <p:tgtEl>
                                          <p:spTgt spid="156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3000" fill="hold"/>
                                        <p:tgtEl>
                                          <p:spTgt spid="156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4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6" dur="3000" fill="hold"/>
                                        <p:tgtEl>
                                          <p:spTgt spid="156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3000" fill="hold"/>
                                        <p:tgtEl>
                                          <p:spTgt spid="156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3000" fill="hold"/>
                                        <p:tgtEl>
                                          <p:spTgt spid="156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3000" fill="hold"/>
                                        <p:tgtEl>
                                          <p:spTgt spid="156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2000" fill="hold"/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2000" fill="hold"/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8" dur="2000" fill="hold"/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2000" fill="hold"/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2" dur="3000" fill="hold"/>
                                        <p:tgtEl>
                                          <p:spTgt spid="156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3000" fill="hold"/>
                                        <p:tgtEl>
                                          <p:spTgt spid="156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4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6" dur="3000" fill="hold"/>
                                        <p:tgtEl>
                                          <p:spTgt spid="156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3000" fill="hold"/>
                                        <p:tgtEl>
                                          <p:spTgt spid="156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3000" fill="hold"/>
                                        <p:tgtEl>
                                          <p:spTgt spid="156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3000" fill="hold"/>
                                        <p:tgtEl>
                                          <p:spTgt spid="156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4" dur="2000" fill="hold"/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2000" fill="hold"/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8" dur="2000" fill="hold"/>
                                        <p:tgtEl>
                                          <p:spTgt spid="156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9" dur="2000" fill="hold"/>
                                        <p:tgtEl>
                                          <p:spTgt spid="156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4" dur="2000" fill="hold"/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2000" fill="hold"/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2000" fill="hold"/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2000" fill="hold"/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8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0" dur="3000" fill="hold"/>
                                        <p:tgtEl>
                                          <p:spTgt spid="156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3000" fill="hold"/>
                                        <p:tgtEl>
                                          <p:spTgt spid="156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3000" fill="hold"/>
                                        <p:tgtEl>
                                          <p:spTgt spid="156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3000" fill="hold"/>
                                        <p:tgtEl>
                                          <p:spTgt spid="156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6" dur="3000" fill="hold"/>
                                        <p:tgtEl>
                                          <p:spTgt spid="156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3000" fill="hold"/>
                                        <p:tgtEl>
                                          <p:spTgt spid="156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2" dur="2000" fill="hold"/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2000" fill="hold"/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6" dur="3000" fill="hold"/>
                                        <p:tgtEl>
                                          <p:spTgt spid="156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3000" fill="hold"/>
                                        <p:tgtEl>
                                          <p:spTgt spid="156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8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0" dur="3000" fill="hold"/>
                                        <p:tgtEl>
                                          <p:spTgt spid="156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3000" fill="hold"/>
                                        <p:tgtEl>
                                          <p:spTgt spid="156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3000" fill="hold"/>
                                        <p:tgtEl>
                                          <p:spTgt spid="156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3000" fill="hold"/>
                                        <p:tgtEl>
                                          <p:spTgt spid="156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 nodeType="clickPar">
                      <p:stCondLst>
                        <p:cond delay="indefinite"/>
                      </p:stCondLst>
                      <p:childTnLst>
                        <p:par>
                          <p:cTn id="2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8" dur="2000" fill="hold"/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2000" fill="hold"/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2000" fill="hold"/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2000" fill="hold"/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4" dur="3000" fill="hold"/>
                                        <p:tgtEl>
                                          <p:spTgt spid="156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3000" fill="hold"/>
                                        <p:tgtEl>
                                          <p:spTgt spid="156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6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8" dur="3000" fill="hold"/>
                                        <p:tgtEl>
                                          <p:spTgt spid="156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3000" fill="hold"/>
                                        <p:tgtEl>
                                          <p:spTgt spid="156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3000" fill="hold"/>
                                        <p:tgtEl>
                                          <p:spTgt spid="156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3000" fill="hold"/>
                                        <p:tgtEl>
                                          <p:spTgt spid="156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 nodeType="clickPar">
                      <p:stCondLst>
                        <p:cond delay="indefinite"/>
                      </p:stCondLst>
                      <p:childTnLst>
                        <p:par>
                          <p:cTn id="3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6" dur="2000" fill="hold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2000" fill="hold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2000" fill="hold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2000" fill="hold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2" dur="3000" fill="hold"/>
                                        <p:tgtEl>
                                          <p:spTgt spid="156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3000" fill="hold"/>
                                        <p:tgtEl>
                                          <p:spTgt spid="156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4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6" dur="3000" fill="hold"/>
                                        <p:tgtEl>
                                          <p:spTgt spid="156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3000" fill="hold"/>
                                        <p:tgtEl>
                                          <p:spTgt spid="156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3000" fill="hold"/>
                                        <p:tgtEl>
                                          <p:spTgt spid="156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3000" fill="hold"/>
                                        <p:tgtEl>
                                          <p:spTgt spid="156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 nodeType="clickPar">
                      <p:stCondLst>
                        <p:cond delay="indefinite"/>
                      </p:stCondLst>
                      <p:childTnLst>
                        <p:par>
                          <p:cTn id="3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4" dur="2000" fill="hold"/>
                                        <p:tgtEl>
                                          <p:spTgt spid="156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5" dur="2000" fill="hold"/>
                                        <p:tgtEl>
                                          <p:spTgt spid="156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2000" fill="hold"/>
                                        <p:tgtEl>
                                          <p:spTgt spid="156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7" dur="2000" fill="hold"/>
                                        <p:tgtEl>
                                          <p:spTgt spid="156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0" dur="3000" fill="hold"/>
                                        <p:tgtEl>
                                          <p:spTgt spid="156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3000" fill="hold"/>
                                        <p:tgtEl>
                                          <p:spTgt spid="156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2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4" dur="3000" fill="hold"/>
                                        <p:tgtEl>
                                          <p:spTgt spid="156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5" dur="3000" fill="hold"/>
                                        <p:tgtEl>
                                          <p:spTgt spid="156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3000" fill="hold"/>
                                        <p:tgtEl>
                                          <p:spTgt spid="156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7" dur="3000" fill="hold"/>
                                        <p:tgtEl>
                                          <p:spTgt spid="156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 nodeType="clickPar">
                      <p:stCondLst>
                        <p:cond delay="indefinite"/>
                      </p:stCondLst>
                      <p:childTnLst>
                        <p:par>
                          <p:cTn id="3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2" dur="2000" fill="hold"/>
                                        <p:tgtEl>
                                          <p:spTgt spid="156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2000" fill="hold"/>
                                        <p:tgtEl>
                                          <p:spTgt spid="156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2000" fill="hold"/>
                                        <p:tgtEl>
                                          <p:spTgt spid="156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2000" fill="hold"/>
                                        <p:tgtEl>
                                          <p:spTgt spid="156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8" dur="3000" fill="hold"/>
                                        <p:tgtEl>
                                          <p:spTgt spid="156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3000" fill="hold"/>
                                        <p:tgtEl>
                                          <p:spTgt spid="156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0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2" dur="3000" fill="hold"/>
                                        <p:tgtEl>
                                          <p:spTgt spid="156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3000" fill="hold"/>
                                        <p:tgtEl>
                                          <p:spTgt spid="156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4" dur="3000" fill="hold"/>
                                        <p:tgtEl>
                                          <p:spTgt spid="156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5" dur="3000" fill="hold"/>
                                        <p:tgtEl>
                                          <p:spTgt spid="156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 nodeType="clickPar">
                      <p:stCondLst>
                        <p:cond delay="indefinite"/>
                      </p:stCondLst>
                      <p:childTnLst>
                        <p:par>
                          <p:cTn id="3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0" dur="2000" fill="hold"/>
                                        <p:tgtEl>
                                          <p:spTgt spid="156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2000" fill="hold"/>
                                        <p:tgtEl>
                                          <p:spTgt spid="156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2000" fill="hold"/>
                                        <p:tgtEl>
                                          <p:spTgt spid="156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3" dur="2000" fill="hold"/>
                                        <p:tgtEl>
                                          <p:spTgt spid="156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4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6" dur="3000" fill="hold"/>
                                        <p:tgtEl>
                                          <p:spTgt spid="156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7" dur="3000" fill="hold"/>
                                        <p:tgtEl>
                                          <p:spTgt spid="156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8" dur="3000" fill="hold"/>
                                        <p:tgtEl>
                                          <p:spTgt spid="156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9" dur="3000" fill="hold"/>
                                        <p:tgtEl>
                                          <p:spTgt spid="156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2" dur="3000" fill="hold"/>
                                        <p:tgtEl>
                                          <p:spTgt spid="156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3" dur="3000" fill="hold"/>
                                        <p:tgtEl>
                                          <p:spTgt spid="156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 nodeType="clickPar">
                      <p:stCondLst>
                        <p:cond delay="indefinite"/>
                      </p:stCondLst>
                      <p:childTnLst>
                        <p:par>
                          <p:cTn id="3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8" dur="2000" fill="hold"/>
                                        <p:tgtEl>
                                          <p:spTgt spid="156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2000" fill="hold"/>
                                        <p:tgtEl>
                                          <p:spTgt spid="156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0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2" dur="3000" fill="hold"/>
                                        <p:tgtEl>
                                          <p:spTgt spid="156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3" dur="3000" fill="hold"/>
                                        <p:tgtEl>
                                          <p:spTgt spid="156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4" dur="3000" fill="hold"/>
                                        <p:tgtEl>
                                          <p:spTgt spid="156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5" dur="3000" fill="hold"/>
                                        <p:tgtEl>
                                          <p:spTgt spid="156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 nodeType="clickPar">
                      <p:stCondLst>
                        <p:cond delay="indefinite"/>
                      </p:stCondLst>
                      <p:childTnLst>
                        <p:par>
                          <p:cTn id="3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0" dur="2000" fill="hold"/>
                                        <p:tgtEl>
                                          <p:spTgt spid="156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1" dur="2000" fill="hold"/>
                                        <p:tgtEl>
                                          <p:spTgt spid="156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2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4" dur="3000" fill="hold"/>
                                        <p:tgtEl>
                                          <p:spTgt spid="156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5" dur="3000" fill="hold"/>
                                        <p:tgtEl>
                                          <p:spTgt spid="156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6" dur="3000" fill="hold"/>
                                        <p:tgtEl>
                                          <p:spTgt spid="156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7" dur="3000" fill="hold"/>
                                        <p:tgtEl>
                                          <p:spTgt spid="156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 nodeType="clickPar">
                      <p:stCondLst>
                        <p:cond delay="indefinite"/>
                      </p:stCondLst>
                      <p:childTnLst>
                        <p:par>
                          <p:cTn id="4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2" dur="2000" fill="hold"/>
                                        <p:tgtEl>
                                          <p:spTgt spid="156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3" dur="2000" fill="hold"/>
                                        <p:tgtEl>
                                          <p:spTgt spid="156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6" dur="3000" fill="hold"/>
                                        <p:tgtEl>
                                          <p:spTgt spid="156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7" dur="3000" fill="hold"/>
                                        <p:tgtEl>
                                          <p:spTgt spid="156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 nodeType="clickPar">
                      <p:stCondLst>
                        <p:cond delay="indefinite"/>
                      </p:stCondLst>
                      <p:childTnLst>
                        <p:par>
                          <p:cTn id="4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2" dur="2000"/>
                                        <p:tgtEl>
                                          <p:spTgt spid="15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5" dur="3000"/>
                                        <p:tgtEl>
                                          <p:spTgt spid="15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8" dur="5000" fill="hold"/>
                                        <p:tgtEl>
                                          <p:spTgt spid="156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9" dur="5000" fill="hold"/>
                                        <p:tgtEl>
                                          <p:spTgt spid="156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0" dur="5000" fill="hold"/>
                                        <p:tgtEl>
                                          <p:spTgt spid="156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1" dur="5000" fill="hold"/>
                                        <p:tgtEl>
                                          <p:spTgt spid="156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 nodeType="clickPar">
                      <p:stCondLst>
                        <p:cond delay="indefinite"/>
                      </p:stCondLst>
                      <p:childTnLst>
                        <p:par>
                          <p:cTn id="4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6" dur="2000" fill="hold"/>
                                        <p:tgtEl>
                                          <p:spTgt spid="156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7" dur="2000" fill="hold"/>
                                        <p:tgtEl>
                                          <p:spTgt spid="156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0" dur="3000" fill="hold"/>
                                        <p:tgtEl>
                                          <p:spTgt spid="156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1" dur="3000" fill="hold"/>
                                        <p:tgtEl>
                                          <p:spTgt spid="156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2" dur="3000" fill="hold"/>
                                        <p:tgtEl>
                                          <p:spTgt spid="156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3" dur="3000" fill="hold"/>
                                        <p:tgtEl>
                                          <p:spTgt spid="156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 build="p" animBg="1"/>
      <p:bldP spid="156676" grpId="0"/>
      <p:bldP spid="156701" grpId="0"/>
      <p:bldP spid="156705" grpId="0"/>
      <p:bldP spid="156709" grpId="0"/>
      <p:bldP spid="156710" grpId="0"/>
      <p:bldP spid="156712" grpId="0"/>
      <p:bldP spid="156714" grpId="0"/>
      <p:bldP spid="156715" grpId="0"/>
      <p:bldP spid="156716" grpId="0"/>
      <p:bldP spid="156722" grpId="0" animBg="1"/>
      <p:bldP spid="156723" grpId="0" animBg="1"/>
      <p:bldP spid="156725" grpId="0"/>
      <p:bldP spid="156726" grpId="0"/>
      <p:bldP spid="156727" grpId="0"/>
      <p:bldP spid="156728" grpId="0"/>
      <p:bldP spid="156729" grpId="0"/>
      <p:bldP spid="156730" grpId="0"/>
      <p:bldP spid="156731" grpId="0"/>
      <p:bldP spid="156732" grpId="0"/>
      <p:bldP spid="156733" grpId="0"/>
      <p:bldP spid="156734" grpId="0"/>
      <p:bldP spid="156735" grpId="0"/>
      <p:bldP spid="156736" grpId="0"/>
      <p:bldP spid="156737" grpId="0"/>
      <p:bldP spid="156738" grpId="0"/>
      <p:bldP spid="156739" grpId="0"/>
      <p:bldP spid="156740" grpId="0"/>
      <p:bldP spid="156741" grpId="0"/>
      <p:bldP spid="156742" grpId="0"/>
      <p:bldP spid="156743" grpId="0"/>
      <p:bldP spid="156744" grpId="0"/>
      <p:bldP spid="156745" grpId="0"/>
      <p:bldP spid="156746" grpId="0"/>
      <p:bldP spid="156747" grpId="0"/>
      <p:bldP spid="156748" grpId="0"/>
      <p:bldP spid="156749" grpId="0"/>
      <p:bldP spid="156750" grpId="0"/>
      <p:bldP spid="156751" grpId="0"/>
      <p:bldP spid="156756" grpId="0" animBg="1"/>
      <p:bldP spid="156757" grpId="0" animBg="1"/>
      <p:bldP spid="15677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1" name="Rectangle 3">
            <a:extLst>
              <a:ext uri="{FF2B5EF4-FFF2-40B4-BE49-F238E27FC236}">
                <a16:creationId xmlns:a16="http://schemas.microsoft.com/office/drawing/2014/main" id="{F3BB991F-ACA6-4C82-953C-7A415A1101F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  <a:solidFill>
            <a:srgbClr val="FF9900">
              <a:alpha val="52000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fr-FR" sz="2800"/>
          </a:p>
        </p:txBody>
      </p:sp>
      <p:graphicFrame>
        <p:nvGraphicFramePr>
          <p:cNvPr id="186511" name="Group 143">
            <a:extLst>
              <a:ext uri="{FF2B5EF4-FFF2-40B4-BE49-F238E27FC236}">
                <a16:creationId xmlns:a16="http://schemas.microsoft.com/office/drawing/2014/main" id="{7E7607F0-58EE-4688-B1B8-942770D8DAD4}"/>
              </a:ext>
            </a:extLst>
          </p:cNvPr>
          <p:cNvGraphicFramePr>
            <a:graphicFrameLocks noGrp="1"/>
          </p:cNvGraphicFramePr>
          <p:nvPr>
            <p:ph sz="quarter" idx="2"/>
          </p:nvPr>
        </p:nvGraphicFramePr>
        <p:xfrm>
          <a:off x="719138" y="1016000"/>
          <a:ext cx="7462837" cy="4146550"/>
        </p:xfrm>
        <a:graphic>
          <a:graphicData uri="http://schemas.openxmlformats.org/drawingml/2006/table">
            <a:tbl>
              <a:tblPr rtl="1"/>
              <a:tblGrid>
                <a:gridCol w="74628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1820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0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20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20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20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20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20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9153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86372" name="Rectangle 4">
            <a:extLst>
              <a:ext uri="{FF2B5EF4-FFF2-40B4-BE49-F238E27FC236}">
                <a16:creationId xmlns:a16="http://schemas.microsoft.com/office/drawing/2014/main" id="{25AAB233-A614-468F-B23E-F07DC6D4A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2350" y="0"/>
            <a:ext cx="5016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-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6373" name="Rectangle 5">
            <a:extLst>
              <a:ext uri="{FF2B5EF4-FFF2-40B4-BE49-F238E27FC236}">
                <a16:creationId xmlns:a16="http://schemas.microsoft.com/office/drawing/2014/main" id="{7C696BA0-BBE5-4B6A-99EA-AFB8BB1AE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404813"/>
            <a:ext cx="51625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مخطط بالأعمدة للتكرارات المجمعة المتزايد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86422" name="Object 54">
            <a:extLst>
              <a:ext uri="{FF2B5EF4-FFF2-40B4-BE49-F238E27FC236}">
                <a16:creationId xmlns:a16="http://schemas.microsoft.com/office/drawing/2014/main" id="{CD2FFD7C-ED13-4769-90EC-F685514B4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4833938"/>
          <a:ext cx="2635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4833938"/>
                        <a:ext cx="2635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23" name="Object 55">
            <a:extLst>
              <a:ext uri="{FF2B5EF4-FFF2-40B4-BE49-F238E27FC236}">
                <a16:creationId xmlns:a16="http://schemas.microsoft.com/office/drawing/2014/main" id="{A1D5827C-22B0-4D43-B597-28C56EE3E5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4400550"/>
          <a:ext cx="1905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4400550"/>
                        <a:ext cx="1905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24" name="Object 56">
            <a:extLst>
              <a:ext uri="{FF2B5EF4-FFF2-40B4-BE49-F238E27FC236}">
                <a16:creationId xmlns:a16="http://schemas.microsoft.com/office/drawing/2014/main" id="{E2384641-8B82-4E91-9BFC-45FA147CC3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" y="3897313"/>
          <a:ext cx="3063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7" imgW="177480" imgH="177480" progId="Equation.DSMT4">
                  <p:embed/>
                </p:oleObj>
              </mc:Choice>
              <mc:Fallback>
                <p:oleObj name="Equation" r:id="rId7" imgW="177480" imgH="1774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3897313"/>
                        <a:ext cx="3063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25" name="Object 57">
            <a:extLst>
              <a:ext uri="{FF2B5EF4-FFF2-40B4-BE49-F238E27FC236}">
                <a16:creationId xmlns:a16="http://schemas.microsoft.com/office/drawing/2014/main" id="{42CDEC9F-DF63-462C-9DBB-8F4EFF4E30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3429000"/>
          <a:ext cx="2698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429000"/>
                        <a:ext cx="26987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26" name="Object 58">
            <a:extLst>
              <a:ext uri="{FF2B5EF4-FFF2-40B4-BE49-F238E27FC236}">
                <a16:creationId xmlns:a16="http://schemas.microsoft.com/office/drawing/2014/main" id="{8DDCDFB8-237C-41C5-85B3-90C879C483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852738"/>
          <a:ext cx="3540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852738"/>
                        <a:ext cx="354012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27" name="Object 59">
            <a:extLst>
              <a:ext uri="{FF2B5EF4-FFF2-40B4-BE49-F238E27FC236}">
                <a16:creationId xmlns:a16="http://schemas.microsoft.com/office/drawing/2014/main" id="{346586BD-23AF-4693-B341-34437EEC02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457450"/>
          <a:ext cx="3238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457450"/>
                        <a:ext cx="3238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28" name="Object 60">
            <a:extLst>
              <a:ext uri="{FF2B5EF4-FFF2-40B4-BE49-F238E27FC236}">
                <a16:creationId xmlns:a16="http://schemas.microsoft.com/office/drawing/2014/main" id="{95CE27DA-3351-46BC-B02C-C5F9FDB7E8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844675"/>
          <a:ext cx="3127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15" imgW="190440" imgH="177480" progId="Equation.DSMT4">
                  <p:embed/>
                </p:oleObj>
              </mc:Choice>
              <mc:Fallback>
                <p:oleObj name="Equation" r:id="rId15" imgW="190440" imgH="1774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844675"/>
                        <a:ext cx="31273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29" name="Object 61">
            <a:extLst>
              <a:ext uri="{FF2B5EF4-FFF2-40B4-BE49-F238E27FC236}">
                <a16:creationId xmlns:a16="http://schemas.microsoft.com/office/drawing/2014/main" id="{5F9FEDE4-CBA7-4A16-A058-699FB2042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1304925"/>
          <a:ext cx="3127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304925"/>
                        <a:ext cx="3127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39" name="Object 71">
            <a:extLst>
              <a:ext uri="{FF2B5EF4-FFF2-40B4-BE49-F238E27FC236}">
                <a16:creationId xmlns:a16="http://schemas.microsoft.com/office/drawing/2014/main" id="{2F0B3F93-84A7-44E7-93AF-B58BC07543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1525" y="5300663"/>
          <a:ext cx="2873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19" imgW="177480" imgH="177480" progId="Equation.DSMT4">
                  <p:embed/>
                </p:oleObj>
              </mc:Choice>
              <mc:Fallback>
                <p:oleObj name="Equation" r:id="rId19" imgW="177480" imgH="17748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5300663"/>
                        <a:ext cx="28733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40" name="Object 72">
            <a:extLst>
              <a:ext uri="{FF2B5EF4-FFF2-40B4-BE49-F238E27FC236}">
                <a16:creationId xmlns:a16="http://schemas.microsoft.com/office/drawing/2014/main" id="{7170F21F-2B34-42EA-BFDF-C86A65AFA6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300663"/>
          <a:ext cx="2222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300663"/>
                        <a:ext cx="2222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41" name="Object 73">
            <a:extLst>
              <a:ext uri="{FF2B5EF4-FFF2-40B4-BE49-F238E27FC236}">
                <a16:creationId xmlns:a16="http://schemas.microsoft.com/office/drawing/2014/main" id="{499AEA24-1B95-4222-AE31-110437C700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5300663"/>
          <a:ext cx="2079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23" imgW="114120" imgH="177480" progId="Equation.DSMT4">
                  <p:embed/>
                </p:oleObj>
              </mc:Choice>
              <mc:Fallback>
                <p:oleObj name="Equation" r:id="rId23" imgW="114120" imgH="17748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5300663"/>
                        <a:ext cx="20796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42" name="Object 74">
            <a:extLst>
              <a:ext uri="{FF2B5EF4-FFF2-40B4-BE49-F238E27FC236}">
                <a16:creationId xmlns:a16="http://schemas.microsoft.com/office/drawing/2014/main" id="{6E79D9A3-9643-4CAC-889A-252C98DE23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5265738"/>
          <a:ext cx="2571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265738"/>
                        <a:ext cx="2571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43" name="Object 75">
            <a:extLst>
              <a:ext uri="{FF2B5EF4-FFF2-40B4-BE49-F238E27FC236}">
                <a16:creationId xmlns:a16="http://schemas.microsoft.com/office/drawing/2014/main" id="{512B1834-9D15-4E80-ACB9-1C96C0AF7A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5300663"/>
          <a:ext cx="2365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300663"/>
                        <a:ext cx="236538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44" name="Object 76">
            <a:extLst>
              <a:ext uri="{FF2B5EF4-FFF2-40B4-BE49-F238E27FC236}">
                <a16:creationId xmlns:a16="http://schemas.microsoft.com/office/drawing/2014/main" id="{9ECB7EF7-8B2B-4188-B2C3-CDC3FDA69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5300663"/>
          <a:ext cx="25241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29" imgW="177480" imgH="164880" progId="Equation.DSMT4">
                  <p:embed/>
                </p:oleObj>
              </mc:Choice>
              <mc:Fallback>
                <p:oleObj name="Equation" r:id="rId29" imgW="177480" imgH="1648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300663"/>
                        <a:ext cx="252412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64" name="Object 96">
            <a:extLst>
              <a:ext uri="{FF2B5EF4-FFF2-40B4-BE49-F238E27FC236}">
                <a16:creationId xmlns:a16="http://schemas.microsoft.com/office/drawing/2014/main" id="{1FF30311-CF99-4ACD-B145-87734E75A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5300663"/>
          <a:ext cx="2635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Equation" r:id="rId31" imgW="164880" imgH="164880" progId="Equation.DSMT4">
                  <p:embed/>
                </p:oleObj>
              </mc:Choice>
              <mc:Fallback>
                <p:oleObj name="Equation" r:id="rId31" imgW="164880" imgH="16488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300663"/>
                        <a:ext cx="2635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65" name="Object 97">
            <a:extLst>
              <a:ext uri="{FF2B5EF4-FFF2-40B4-BE49-F238E27FC236}">
                <a16:creationId xmlns:a16="http://schemas.microsoft.com/office/drawing/2014/main" id="{CDA88BB5-8C48-4CEA-B94A-260A30F9EC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5300663"/>
          <a:ext cx="3063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Equation" r:id="rId33" imgW="177480" imgH="177480" progId="Equation.DSMT4">
                  <p:embed/>
                </p:oleObj>
              </mc:Choice>
              <mc:Fallback>
                <p:oleObj name="Equation" r:id="rId33" imgW="177480" imgH="17748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300663"/>
                        <a:ext cx="30638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66" name="Object 98">
            <a:extLst>
              <a:ext uri="{FF2B5EF4-FFF2-40B4-BE49-F238E27FC236}">
                <a16:creationId xmlns:a16="http://schemas.microsoft.com/office/drawing/2014/main" id="{E984F0DC-5050-463B-8485-D894825193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0675" y="5265738"/>
          <a:ext cx="3063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Equation" r:id="rId35" imgW="177480" imgH="177480" progId="Equation.DSMT4">
                  <p:embed/>
                </p:oleObj>
              </mc:Choice>
              <mc:Fallback>
                <p:oleObj name="Equation" r:id="rId35" imgW="177480" imgH="17748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5265738"/>
                        <a:ext cx="3063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67" name="Object 99">
            <a:extLst>
              <a:ext uri="{FF2B5EF4-FFF2-40B4-BE49-F238E27FC236}">
                <a16:creationId xmlns:a16="http://schemas.microsoft.com/office/drawing/2014/main" id="{3877D317-DC94-494F-A874-FE7365D86D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5265738"/>
          <a:ext cx="2762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" name="Equation" r:id="rId37" imgW="190440" imgH="177480" progId="Equation.DSMT4">
                  <p:embed/>
                </p:oleObj>
              </mc:Choice>
              <mc:Fallback>
                <p:oleObj name="Equation" r:id="rId37" imgW="190440" imgH="17748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265738"/>
                        <a:ext cx="2762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68" name="Object 100">
            <a:extLst>
              <a:ext uri="{FF2B5EF4-FFF2-40B4-BE49-F238E27FC236}">
                <a16:creationId xmlns:a16="http://schemas.microsoft.com/office/drawing/2014/main" id="{4C887DA5-76CD-4FFB-978E-79ABA7DCE9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5300663"/>
          <a:ext cx="252413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" name="Equation" r:id="rId39" imgW="177480" imgH="177480" progId="Equation.DSMT4">
                  <p:embed/>
                </p:oleObj>
              </mc:Choice>
              <mc:Fallback>
                <p:oleObj name="Equation" r:id="rId39" imgW="177480" imgH="17748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5300663"/>
                        <a:ext cx="252413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69" name="Object 101">
            <a:extLst>
              <a:ext uri="{FF2B5EF4-FFF2-40B4-BE49-F238E27FC236}">
                <a16:creationId xmlns:a16="http://schemas.microsoft.com/office/drawing/2014/main" id="{A3D9A3CB-4B72-443F-9CDA-45171A790C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5300663"/>
          <a:ext cx="2873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41" imgW="177480" imgH="177480" progId="Equation.DSMT4">
                  <p:embed/>
                </p:oleObj>
              </mc:Choice>
              <mc:Fallback>
                <p:oleObj name="Equation" r:id="rId41" imgW="177480" imgH="17748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300663"/>
                        <a:ext cx="28733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70" name="Object 102">
            <a:extLst>
              <a:ext uri="{FF2B5EF4-FFF2-40B4-BE49-F238E27FC236}">
                <a16:creationId xmlns:a16="http://schemas.microsoft.com/office/drawing/2014/main" id="{D68C1D44-A15B-452E-B69D-60EA7E3135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2700" y="5300663"/>
          <a:ext cx="3254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43" imgW="203040" imgH="177480" progId="Equation.DSMT4">
                  <p:embed/>
                </p:oleObj>
              </mc:Choice>
              <mc:Fallback>
                <p:oleObj name="Equation" r:id="rId43" imgW="203040" imgH="17748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5300663"/>
                        <a:ext cx="3254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76" name="Object 108">
            <a:extLst>
              <a:ext uri="{FF2B5EF4-FFF2-40B4-BE49-F238E27FC236}">
                <a16:creationId xmlns:a16="http://schemas.microsoft.com/office/drawing/2014/main" id="{F9340C81-E46F-41DE-8671-B3AEDA86B9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3644900"/>
          <a:ext cx="2873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45" imgW="177480" imgH="177480" progId="Equation.DSMT4">
                  <p:embed/>
                </p:oleObj>
              </mc:Choice>
              <mc:Fallback>
                <p:oleObj name="Equation" r:id="rId45" imgW="177480" imgH="17748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644900"/>
                        <a:ext cx="28733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77" name="Object 109">
            <a:extLst>
              <a:ext uri="{FF2B5EF4-FFF2-40B4-BE49-F238E27FC236}">
                <a16:creationId xmlns:a16="http://schemas.microsoft.com/office/drawing/2014/main" id="{28275EDB-C0E4-42C6-BBF6-77B827FA44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938" y="4184650"/>
          <a:ext cx="2635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47" imgW="126720" imgH="177480" progId="Equation.DSMT4">
                  <p:embed/>
                </p:oleObj>
              </mc:Choice>
              <mc:Fallback>
                <p:oleObj name="Equation" r:id="rId47" imgW="126720" imgH="17748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4184650"/>
                        <a:ext cx="2635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78" name="Object 110">
            <a:extLst>
              <a:ext uri="{FF2B5EF4-FFF2-40B4-BE49-F238E27FC236}">
                <a16:creationId xmlns:a16="http://schemas.microsoft.com/office/drawing/2014/main" id="{EC06B238-1B52-46AD-BD4B-B17207392D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3789363"/>
          <a:ext cx="2698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49" imgW="177480" imgH="177480" progId="Equation.DSMT4">
                  <p:embed/>
                </p:oleObj>
              </mc:Choice>
              <mc:Fallback>
                <p:oleObj name="Equation" r:id="rId49" imgW="177480" imgH="17748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789363"/>
                        <a:ext cx="26987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79" name="Object 111">
            <a:extLst>
              <a:ext uri="{FF2B5EF4-FFF2-40B4-BE49-F238E27FC236}">
                <a16:creationId xmlns:a16="http://schemas.microsoft.com/office/drawing/2014/main" id="{3421F30B-C5DD-4BC9-8727-BA782BA3E4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3321050"/>
          <a:ext cx="30638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51" imgW="177480" imgH="164880" progId="Equation.DSMT4">
                  <p:embed/>
                </p:oleObj>
              </mc:Choice>
              <mc:Fallback>
                <p:oleObj name="Equation" r:id="rId51" imgW="177480" imgH="16488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321050"/>
                        <a:ext cx="306388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80" name="Object 112">
            <a:extLst>
              <a:ext uri="{FF2B5EF4-FFF2-40B4-BE49-F238E27FC236}">
                <a16:creationId xmlns:a16="http://schemas.microsoft.com/office/drawing/2014/main" id="{0CADBA16-84B8-4085-A9ED-76318DB1D2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1525" y="3141663"/>
          <a:ext cx="2762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Equation" r:id="rId53" imgW="190440" imgH="177480" progId="Equation.DSMT4">
                  <p:embed/>
                </p:oleObj>
              </mc:Choice>
              <mc:Fallback>
                <p:oleObj name="Equation" r:id="rId53" imgW="190440" imgH="17748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3141663"/>
                        <a:ext cx="2762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81" name="Object 113">
            <a:extLst>
              <a:ext uri="{FF2B5EF4-FFF2-40B4-BE49-F238E27FC236}">
                <a16:creationId xmlns:a16="http://schemas.microsoft.com/office/drawing/2014/main" id="{188D13B8-089B-4FD1-8C52-0FD7DE235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2924175"/>
          <a:ext cx="3063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55" imgW="177480" imgH="177480" progId="Equation.DSMT4">
                  <p:embed/>
                </p:oleObj>
              </mc:Choice>
              <mc:Fallback>
                <p:oleObj name="Equation" r:id="rId55" imgW="177480" imgH="17748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924175"/>
                        <a:ext cx="3063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82" name="Object 114">
            <a:extLst>
              <a:ext uri="{FF2B5EF4-FFF2-40B4-BE49-F238E27FC236}">
                <a16:creationId xmlns:a16="http://schemas.microsoft.com/office/drawing/2014/main" id="{AEA5FFA9-FCC8-494E-BD73-AB60A2D0C0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8150" y="2781300"/>
          <a:ext cx="3556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57" imgW="203040" imgH="177480" progId="Equation.DSMT4">
                  <p:embed/>
                </p:oleObj>
              </mc:Choice>
              <mc:Fallback>
                <p:oleObj name="Equation" r:id="rId57" imgW="203040" imgH="177480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2781300"/>
                        <a:ext cx="3556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83" name="Object 115">
            <a:extLst>
              <a:ext uri="{FF2B5EF4-FFF2-40B4-BE49-F238E27FC236}">
                <a16:creationId xmlns:a16="http://schemas.microsoft.com/office/drawing/2014/main" id="{D01B9712-7CDD-485C-8D2F-A6F2D6C4AC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2673350"/>
          <a:ext cx="31273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59" imgW="190440" imgH="164880" progId="Equation.DSMT4">
                  <p:embed/>
                </p:oleObj>
              </mc:Choice>
              <mc:Fallback>
                <p:oleObj name="Equation" r:id="rId59" imgW="190440" imgH="16488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673350"/>
                        <a:ext cx="312737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84" name="Object 116">
            <a:extLst>
              <a:ext uri="{FF2B5EF4-FFF2-40B4-BE49-F238E27FC236}">
                <a16:creationId xmlns:a16="http://schemas.microsoft.com/office/drawing/2014/main" id="{0CDE85BC-CEB1-4BF4-AB89-803C78BDF7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0675" y="2349500"/>
          <a:ext cx="319088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61" imgW="203040" imgH="164880" progId="Equation.DSMT4">
                  <p:embed/>
                </p:oleObj>
              </mc:Choice>
              <mc:Fallback>
                <p:oleObj name="Equation" r:id="rId61" imgW="203040" imgH="16488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2349500"/>
                        <a:ext cx="319088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85" name="Object 117">
            <a:extLst>
              <a:ext uri="{FF2B5EF4-FFF2-40B4-BE49-F238E27FC236}">
                <a16:creationId xmlns:a16="http://schemas.microsoft.com/office/drawing/2014/main" id="{887E0506-E3EA-4A67-8EE9-4616C7DEF7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2060575"/>
          <a:ext cx="3190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63" imgW="203040" imgH="177480" progId="Equation.DSMT4">
                  <p:embed/>
                </p:oleObj>
              </mc:Choice>
              <mc:Fallback>
                <p:oleObj name="Equation" r:id="rId63" imgW="203040" imgH="17748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060575"/>
                        <a:ext cx="319088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86" name="Object 118">
            <a:extLst>
              <a:ext uri="{FF2B5EF4-FFF2-40B4-BE49-F238E27FC236}">
                <a16:creationId xmlns:a16="http://schemas.microsoft.com/office/drawing/2014/main" id="{A1BCB905-1A3F-4454-8A88-EF4ADAFF5A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1700213"/>
          <a:ext cx="3127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65" imgW="190440" imgH="177480" progId="Equation.DSMT4">
                  <p:embed/>
                </p:oleObj>
              </mc:Choice>
              <mc:Fallback>
                <p:oleObj name="Equation" r:id="rId65" imgW="190440" imgH="17748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700213"/>
                        <a:ext cx="31273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87" name="Object 119">
            <a:extLst>
              <a:ext uri="{FF2B5EF4-FFF2-40B4-BE49-F238E27FC236}">
                <a16:creationId xmlns:a16="http://schemas.microsoft.com/office/drawing/2014/main" id="{215B4961-A3C0-450A-9CD9-BEB69794E3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1557338"/>
          <a:ext cx="3127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67" imgW="190440" imgH="177480" progId="Equation.DSMT4">
                  <p:embed/>
                </p:oleObj>
              </mc:Choice>
              <mc:Fallback>
                <p:oleObj name="Equation" r:id="rId67" imgW="190440" imgH="177480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557338"/>
                        <a:ext cx="3127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488" name="Object 120">
            <a:extLst>
              <a:ext uri="{FF2B5EF4-FFF2-40B4-BE49-F238E27FC236}">
                <a16:creationId xmlns:a16="http://schemas.microsoft.com/office/drawing/2014/main" id="{C4B8774D-0FD6-4CFB-B28D-C109E9F878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04138" y="1341438"/>
          <a:ext cx="3127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69" imgW="190440" imgH="177480" progId="Equation.DSMT4">
                  <p:embed/>
                </p:oleObj>
              </mc:Choice>
              <mc:Fallback>
                <p:oleObj name="Equation" r:id="rId69" imgW="190440" imgH="17748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1341438"/>
                        <a:ext cx="31273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489" name="Rectangle 121">
            <a:extLst>
              <a:ext uri="{FF2B5EF4-FFF2-40B4-BE49-F238E27FC236}">
                <a16:creationId xmlns:a16="http://schemas.microsoft.com/office/drawing/2014/main" id="{B40CBA13-4F77-416F-9AFA-F0B49664D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0400" y="5157788"/>
            <a:ext cx="5969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1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نقاط</a:t>
            </a:r>
            <a:endParaRPr lang="fr-FR" sz="18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6490" name="Rectangle 122">
            <a:extLst>
              <a:ext uri="{FF2B5EF4-FFF2-40B4-BE49-F238E27FC236}">
                <a16:creationId xmlns:a16="http://schemas.microsoft.com/office/drawing/2014/main" id="{7D4C6F9E-815B-428A-98AE-DD417F04E77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-398462" y="1595437"/>
            <a:ext cx="116363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1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ات م ذ</a:t>
            </a:r>
            <a:endParaRPr lang="fr-FR" sz="18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6491" name="Arc 123">
            <a:extLst>
              <a:ext uri="{FF2B5EF4-FFF2-40B4-BE49-F238E27FC236}">
                <a16:creationId xmlns:a16="http://schemas.microsoft.com/office/drawing/2014/main" id="{0AAF2C24-8AE0-43D7-9C4D-8CBFC1B561E3}"/>
              </a:ext>
            </a:extLst>
          </p:cNvPr>
          <p:cNvSpPr>
            <a:spLocks/>
          </p:cNvSpPr>
          <p:nvPr/>
        </p:nvSpPr>
        <p:spPr bwMode="auto">
          <a:xfrm rot="11407357" flipH="1">
            <a:off x="3492500" y="5265738"/>
            <a:ext cx="215900" cy="7016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8060"/>
              <a:gd name="T2" fmla="*/ 20611 w 21600"/>
              <a:gd name="T3" fmla="*/ 28060 h 28060"/>
              <a:gd name="T4" fmla="*/ 0 w 21600"/>
              <a:gd name="T5" fmla="*/ 21600 h 280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806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791"/>
                  <a:pt x="21266" y="25969"/>
                  <a:pt x="20611" y="28060"/>
                </a:cubicBezTo>
              </a:path>
              <a:path w="21600" h="2806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791"/>
                  <a:pt x="21266" y="25969"/>
                  <a:pt x="20611" y="2806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86492" name="Line 124">
            <a:extLst>
              <a:ext uri="{FF2B5EF4-FFF2-40B4-BE49-F238E27FC236}">
                <a16:creationId xmlns:a16="http://schemas.microsoft.com/office/drawing/2014/main" id="{CBA78DCE-74E8-4A7A-8EAA-02A0995DC42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08400" y="5049838"/>
            <a:ext cx="0" cy="142875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86493" name="Rectangle 125">
            <a:extLst>
              <a:ext uri="{FF2B5EF4-FFF2-40B4-BE49-F238E27FC236}">
                <a16:creationId xmlns:a16="http://schemas.microsoft.com/office/drawing/2014/main" id="{119E0FDC-7AB5-4599-A27B-439AFF711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2388" y="5949950"/>
            <a:ext cx="7112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18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وسيط</a:t>
            </a:r>
            <a:endParaRPr lang="fr-FR" sz="18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6494" name="Line 126">
            <a:extLst>
              <a:ext uri="{FF2B5EF4-FFF2-40B4-BE49-F238E27FC236}">
                <a16:creationId xmlns:a16="http://schemas.microsoft.com/office/drawing/2014/main" id="{84790735-2368-4E20-9B7B-EBDE74F2BD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58888" y="4545013"/>
            <a:ext cx="0" cy="612775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86496" name="Line 128">
            <a:extLst>
              <a:ext uri="{FF2B5EF4-FFF2-40B4-BE49-F238E27FC236}">
                <a16:creationId xmlns:a16="http://schemas.microsoft.com/office/drawing/2014/main" id="{F864B6B8-2358-427A-ADB1-C4E331002D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35150" y="4113213"/>
            <a:ext cx="0" cy="1044575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86497" name="Line 129">
            <a:extLst>
              <a:ext uri="{FF2B5EF4-FFF2-40B4-BE49-F238E27FC236}">
                <a16:creationId xmlns:a16="http://schemas.microsoft.com/office/drawing/2014/main" id="{A23D9083-0498-49DA-8C17-D723ADFB03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76488" y="3933825"/>
            <a:ext cx="0" cy="1223963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86498" name="Line 130">
            <a:extLst>
              <a:ext uri="{FF2B5EF4-FFF2-40B4-BE49-F238E27FC236}">
                <a16:creationId xmlns:a16="http://schemas.microsoft.com/office/drawing/2014/main" id="{0CDD6414-D4B2-422F-8C08-BAA04F6F6B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16238" y="3716338"/>
            <a:ext cx="0" cy="1441450"/>
          </a:xfrm>
          <a:prstGeom prst="line">
            <a:avLst/>
          </a:prstGeom>
          <a:noFill/>
          <a:ln w="76200">
            <a:solidFill>
              <a:srgbClr val="66FF33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86499" name="Line 131">
            <a:extLst>
              <a:ext uri="{FF2B5EF4-FFF2-40B4-BE49-F238E27FC236}">
                <a16:creationId xmlns:a16="http://schemas.microsoft.com/office/drawing/2014/main" id="{F5D25F02-15B0-49F1-BEF3-43A3B6FADD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19475" y="3429000"/>
            <a:ext cx="0" cy="1728788"/>
          </a:xfrm>
          <a:prstGeom prst="line">
            <a:avLst/>
          </a:prstGeom>
          <a:noFill/>
          <a:ln w="76200">
            <a:solidFill>
              <a:srgbClr val="3333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86500" name="Line 132">
            <a:extLst>
              <a:ext uri="{FF2B5EF4-FFF2-40B4-BE49-F238E27FC236}">
                <a16:creationId xmlns:a16="http://schemas.microsoft.com/office/drawing/2014/main" id="{207D608A-6CE1-4D6E-B51A-585A17067E2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24300" y="3213100"/>
            <a:ext cx="0" cy="1908175"/>
          </a:xfrm>
          <a:prstGeom prst="line">
            <a:avLst/>
          </a:prstGeom>
          <a:noFill/>
          <a:ln w="76200">
            <a:solidFill>
              <a:srgbClr val="FFCC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86501" name="Line 133">
            <a:extLst>
              <a:ext uri="{FF2B5EF4-FFF2-40B4-BE49-F238E27FC236}">
                <a16:creationId xmlns:a16="http://schemas.microsoft.com/office/drawing/2014/main" id="{B7A0EC6D-C5B5-45CB-9E54-778ED1A5A29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6100" y="5192713"/>
            <a:ext cx="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86503" name="Line 135">
            <a:extLst>
              <a:ext uri="{FF2B5EF4-FFF2-40B4-BE49-F238E27FC236}">
                <a16:creationId xmlns:a16="http://schemas.microsoft.com/office/drawing/2014/main" id="{F563DA53-ECD4-4C56-9EBA-58A84D913C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27538" y="3068638"/>
            <a:ext cx="0" cy="2089150"/>
          </a:xfrm>
          <a:prstGeom prst="line">
            <a:avLst/>
          </a:prstGeom>
          <a:noFill/>
          <a:ln w="76200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86504" name="Line 136">
            <a:extLst>
              <a:ext uri="{FF2B5EF4-FFF2-40B4-BE49-F238E27FC236}">
                <a16:creationId xmlns:a16="http://schemas.microsoft.com/office/drawing/2014/main" id="{55BD4EB5-956F-442D-84AC-0BC2B7C93C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03800" y="2924175"/>
            <a:ext cx="0" cy="2233613"/>
          </a:xfrm>
          <a:prstGeom prst="line">
            <a:avLst/>
          </a:prstGeom>
          <a:noFill/>
          <a:ln w="76200">
            <a:solidFill>
              <a:srgbClr val="A5002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86505" name="Line 137">
            <a:extLst>
              <a:ext uri="{FF2B5EF4-FFF2-40B4-BE49-F238E27FC236}">
                <a16:creationId xmlns:a16="http://schemas.microsoft.com/office/drawing/2014/main" id="{4C56D8A4-92D9-447F-A2E6-4999E5710C2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80063" y="2673350"/>
            <a:ext cx="0" cy="2447925"/>
          </a:xfrm>
          <a:prstGeom prst="line">
            <a:avLst/>
          </a:prstGeom>
          <a:noFill/>
          <a:ln w="76200">
            <a:solidFill>
              <a:srgbClr val="990099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86506" name="Line 138">
            <a:extLst>
              <a:ext uri="{FF2B5EF4-FFF2-40B4-BE49-F238E27FC236}">
                <a16:creationId xmlns:a16="http://schemas.microsoft.com/office/drawing/2014/main" id="{A03C0F3B-67A0-4D52-969C-1C3735800E7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19813" y="2420938"/>
            <a:ext cx="0" cy="2700337"/>
          </a:xfrm>
          <a:prstGeom prst="line">
            <a:avLst/>
          </a:prstGeom>
          <a:noFill/>
          <a:ln w="76200">
            <a:solidFill>
              <a:srgbClr val="CCCC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86507" name="Line 139">
            <a:extLst>
              <a:ext uri="{FF2B5EF4-FFF2-40B4-BE49-F238E27FC236}">
                <a16:creationId xmlns:a16="http://schemas.microsoft.com/office/drawing/2014/main" id="{DD68F2E5-2650-4CEE-8E23-9C6FC78B0C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59563" y="2060575"/>
            <a:ext cx="0" cy="3097213"/>
          </a:xfrm>
          <a:prstGeom prst="line">
            <a:avLst/>
          </a:prstGeom>
          <a:noFill/>
          <a:ln w="76200">
            <a:solidFill>
              <a:srgbClr val="CC0066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86508" name="Line 140">
            <a:extLst>
              <a:ext uri="{FF2B5EF4-FFF2-40B4-BE49-F238E27FC236}">
                <a16:creationId xmlns:a16="http://schemas.microsoft.com/office/drawing/2014/main" id="{E44FCDB3-6D79-49F4-9564-E4813C22B5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00900" y="1881188"/>
            <a:ext cx="0" cy="3276600"/>
          </a:xfrm>
          <a:prstGeom prst="line">
            <a:avLst/>
          </a:prstGeom>
          <a:noFill/>
          <a:ln w="76200">
            <a:solidFill>
              <a:srgbClr val="00FFCC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86509" name="Line 141">
            <a:extLst>
              <a:ext uri="{FF2B5EF4-FFF2-40B4-BE49-F238E27FC236}">
                <a16:creationId xmlns:a16="http://schemas.microsoft.com/office/drawing/2014/main" id="{C7C828E9-6F9B-4D5E-B1C2-B4ACD131C53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12088" y="1628775"/>
            <a:ext cx="0" cy="3529013"/>
          </a:xfrm>
          <a:prstGeom prst="line">
            <a:avLst/>
          </a:prstGeom>
          <a:noFill/>
          <a:ln w="76200">
            <a:solidFill>
              <a:srgbClr val="FFFF66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637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8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86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186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3000" fill="hold"/>
                                        <p:tgtEl>
                                          <p:spTgt spid="186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0" fill="hold"/>
                                        <p:tgtEl>
                                          <p:spTgt spid="186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3000" fill="hold"/>
                                        <p:tgtEl>
                                          <p:spTgt spid="186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000" fill="hold"/>
                                        <p:tgtEl>
                                          <p:spTgt spid="186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3000" fill="hold"/>
                                        <p:tgtEl>
                                          <p:spTgt spid="186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000" fill="hold"/>
                                        <p:tgtEl>
                                          <p:spTgt spid="186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3000" fill="hold"/>
                                        <p:tgtEl>
                                          <p:spTgt spid="186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0" fill="hold"/>
                                        <p:tgtEl>
                                          <p:spTgt spid="186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186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000" fill="hold"/>
                                        <p:tgtEl>
                                          <p:spTgt spid="186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3000" fill="hold"/>
                                        <p:tgtEl>
                                          <p:spTgt spid="186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0" fill="hold"/>
                                        <p:tgtEl>
                                          <p:spTgt spid="186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0" fill="hold"/>
                                        <p:tgtEl>
                                          <p:spTgt spid="186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0" fill="hold"/>
                                        <p:tgtEl>
                                          <p:spTgt spid="186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3000" fill="hold"/>
                                        <p:tgtEl>
                                          <p:spTgt spid="186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000" fill="hold"/>
                                        <p:tgtEl>
                                          <p:spTgt spid="186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8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18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2000" fill="hold"/>
                                        <p:tgtEl>
                                          <p:spTgt spid="186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2000" fill="hold"/>
                                        <p:tgtEl>
                                          <p:spTgt spid="186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186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186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186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186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3000"/>
                                        <p:tgtEl>
                                          <p:spTgt spid="186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3000" fill="hold"/>
                                        <p:tgtEl>
                                          <p:spTgt spid="186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000" fill="hold"/>
                                        <p:tgtEl>
                                          <p:spTgt spid="186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000" fill="hold"/>
                                        <p:tgtEl>
                                          <p:spTgt spid="186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000" fill="hold"/>
                                        <p:tgtEl>
                                          <p:spTgt spid="186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186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186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186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186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3000"/>
                                        <p:tgtEl>
                                          <p:spTgt spid="186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3000" fill="hold"/>
                                        <p:tgtEl>
                                          <p:spTgt spid="186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000" fill="hold"/>
                                        <p:tgtEl>
                                          <p:spTgt spid="186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000" fill="hold"/>
                                        <p:tgtEl>
                                          <p:spTgt spid="186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000" fill="hold"/>
                                        <p:tgtEl>
                                          <p:spTgt spid="186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186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186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186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186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3000"/>
                                        <p:tgtEl>
                                          <p:spTgt spid="186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3000" fill="hold"/>
                                        <p:tgtEl>
                                          <p:spTgt spid="186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000" fill="hold"/>
                                        <p:tgtEl>
                                          <p:spTgt spid="186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3000" fill="hold"/>
                                        <p:tgtEl>
                                          <p:spTgt spid="186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3000" fill="hold"/>
                                        <p:tgtEl>
                                          <p:spTgt spid="186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186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186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186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186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3000"/>
                                        <p:tgtEl>
                                          <p:spTgt spid="18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3000" fill="hold"/>
                                        <p:tgtEl>
                                          <p:spTgt spid="186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000" fill="hold"/>
                                        <p:tgtEl>
                                          <p:spTgt spid="186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3000" fill="hold"/>
                                        <p:tgtEl>
                                          <p:spTgt spid="186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3000" fill="hold"/>
                                        <p:tgtEl>
                                          <p:spTgt spid="186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2000" fill="hold"/>
                                        <p:tgtEl>
                                          <p:spTgt spid="186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2000" fill="hold"/>
                                        <p:tgtEl>
                                          <p:spTgt spid="186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186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186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3000"/>
                                        <p:tgtEl>
                                          <p:spTgt spid="18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3000" fill="hold"/>
                                        <p:tgtEl>
                                          <p:spTgt spid="186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000" fill="hold"/>
                                        <p:tgtEl>
                                          <p:spTgt spid="186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000" fill="hold"/>
                                        <p:tgtEl>
                                          <p:spTgt spid="186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3000" fill="hold"/>
                                        <p:tgtEl>
                                          <p:spTgt spid="186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186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2000" fill="hold"/>
                                        <p:tgtEl>
                                          <p:spTgt spid="186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2000" fill="hold"/>
                                        <p:tgtEl>
                                          <p:spTgt spid="186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2000" fill="hold"/>
                                        <p:tgtEl>
                                          <p:spTgt spid="186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3000" fill="hold"/>
                                        <p:tgtEl>
                                          <p:spTgt spid="186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3000" fill="hold"/>
                                        <p:tgtEl>
                                          <p:spTgt spid="186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3000" fill="hold"/>
                                        <p:tgtEl>
                                          <p:spTgt spid="186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3000" fill="hold"/>
                                        <p:tgtEl>
                                          <p:spTgt spid="186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3000"/>
                                        <p:tgtEl>
                                          <p:spTgt spid="18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186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186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2000" fill="hold"/>
                                        <p:tgtEl>
                                          <p:spTgt spid="186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2000" fill="hold"/>
                                        <p:tgtEl>
                                          <p:spTgt spid="186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3000"/>
                                        <p:tgtEl>
                                          <p:spTgt spid="18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3000" fill="hold"/>
                                        <p:tgtEl>
                                          <p:spTgt spid="186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3000" fill="hold"/>
                                        <p:tgtEl>
                                          <p:spTgt spid="186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3000" fill="hold"/>
                                        <p:tgtEl>
                                          <p:spTgt spid="186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3000" fill="hold"/>
                                        <p:tgtEl>
                                          <p:spTgt spid="186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2000" fill="hold"/>
                                        <p:tgtEl>
                                          <p:spTgt spid="186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2000" fill="hold"/>
                                        <p:tgtEl>
                                          <p:spTgt spid="186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2000" fill="hold"/>
                                        <p:tgtEl>
                                          <p:spTgt spid="186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2000" fill="hold"/>
                                        <p:tgtEl>
                                          <p:spTgt spid="186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6" dur="3000"/>
                                        <p:tgtEl>
                                          <p:spTgt spid="18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3000" fill="hold"/>
                                        <p:tgtEl>
                                          <p:spTgt spid="186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3000" fill="hold"/>
                                        <p:tgtEl>
                                          <p:spTgt spid="186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3000" fill="hold"/>
                                        <p:tgtEl>
                                          <p:spTgt spid="186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3000" fill="hold"/>
                                        <p:tgtEl>
                                          <p:spTgt spid="186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7" dur="2000" fill="hold"/>
                                        <p:tgtEl>
                                          <p:spTgt spid="186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2000" fill="hold"/>
                                        <p:tgtEl>
                                          <p:spTgt spid="186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1" dur="3000"/>
                                        <p:tgtEl>
                                          <p:spTgt spid="18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3000" fill="hold"/>
                                        <p:tgtEl>
                                          <p:spTgt spid="186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3000" fill="hold"/>
                                        <p:tgtEl>
                                          <p:spTgt spid="186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3000" fill="hold"/>
                                        <p:tgtEl>
                                          <p:spTgt spid="186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3000" fill="hold"/>
                                        <p:tgtEl>
                                          <p:spTgt spid="186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2000" fill="hold"/>
                                        <p:tgtEl>
                                          <p:spTgt spid="186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2000" fill="hold"/>
                                        <p:tgtEl>
                                          <p:spTgt spid="186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2000" fill="hold"/>
                                        <p:tgtEl>
                                          <p:spTgt spid="186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2000" fill="hold"/>
                                        <p:tgtEl>
                                          <p:spTgt spid="186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8" dur="3000"/>
                                        <p:tgtEl>
                                          <p:spTgt spid="186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3000" fill="hold"/>
                                        <p:tgtEl>
                                          <p:spTgt spid="186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3000" fill="hold"/>
                                        <p:tgtEl>
                                          <p:spTgt spid="186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3000" fill="hold"/>
                                        <p:tgtEl>
                                          <p:spTgt spid="186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3000" fill="hold"/>
                                        <p:tgtEl>
                                          <p:spTgt spid="186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2000" fill="hold"/>
                                        <p:tgtEl>
                                          <p:spTgt spid="186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2000" fill="hold"/>
                                        <p:tgtEl>
                                          <p:spTgt spid="186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3" dur="3000"/>
                                        <p:tgtEl>
                                          <p:spTgt spid="18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6" dur="3000" fill="hold"/>
                                        <p:tgtEl>
                                          <p:spTgt spid="186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3000" fill="hold"/>
                                        <p:tgtEl>
                                          <p:spTgt spid="186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3000" fill="hold"/>
                                        <p:tgtEl>
                                          <p:spTgt spid="186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3000" fill="hold"/>
                                        <p:tgtEl>
                                          <p:spTgt spid="186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4" dur="2000" fill="hold"/>
                                        <p:tgtEl>
                                          <p:spTgt spid="186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2000" fill="hold"/>
                                        <p:tgtEl>
                                          <p:spTgt spid="186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2000" fill="hold"/>
                                        <p:tgtEl>
                                          <p:spTgt spid="186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2000" fill="hold"/>
                                        <p:tgtEl>
                                          <p:spTgt spid="186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0" dur="3000"/>
                                        <p:tgtEl>
                                          <p:spTgt spid="186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3" dur="3000" fill="hold"/>
                                        <p:tgtEl>
                                          <p:spTgt spid="186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3000" fill="hold"/>
                                        <p:tgtEl>
                                          <p:spTgt spid="186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3000" fill="hold"/>
                                        <p:tgtEl>
                                          <p:spTgt spid="186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3000" fill="hold"/>
                                        <p:tgtEl>
                                          <p:spTgt spid="186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 nodeType="clickPar">
                      <p:stCondLst>
                        <p:cond delay="indefinite"/>
                      </p:stCondLst>
                      <p:childTnLst>
                        <p:par>
                          <p:cTn id="2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1" dur="2000" fill="hold"/>
                                        <p:tgtEl>
                                          <p:spTgt spid="186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2000" fill="hold"/>
                                        <p:tgtEl>
                                          <p:spTgt spid="186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5" dur="3000"/>
                                        <p:tgtEl>
                                          <p:spTgt spid="186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8" dur="3000" fill="hold"/>
                                        <p:tgtEl>
                                          <p:spTgt spid="186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3000" fill="hold"/>
                                        <p:tgtEl>
                                          <p:spTgt spid="186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3000" fill="hold"/>
                                        <p:tgtEl>
                                          <p:spTgt spid="186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3000" fill="hold"/>
                                        <p:tgtEl>
                                          <p:spTgt spid="186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 nodeType="clickPar">
                      <p:stCondLst>
                        <p:cond delay="indefinite"/>
                      </p:stCondLst>
                      <p:childTnLst>
                        <p:par>
                          <p:cTn id="2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6" dur="3000"/>
                                        <p:tgtEl>
                                          <p:spTgt spid="186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9" dur="5000" fill="hold"/>
                                        <p:tgtEl>
                                          <p:spTgt spid="186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5000" fill="hold"/>
                                        <p:tgtEl>
                                          <p:spTgt spid="186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3" dur="5000" fill="hold"/>
                                        <p:tgtEl>
                                          <p:spTgt spid="186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5000" fill="hold"/>
                                        <p:tgtEl>
                                          <p:spTgt spid="186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1" grpId="0" build="p" animBg="1"/>
      <p:bldP spid="186372" grpId="0"/>
      <p:bldP spid="186489" grpId="0"/>
      <p:bldP spid="186490" grpId="0"/>
      <p:bldP spid="186493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Rectangle 3">
            <a:extLst>
              <a:ext uri="{FF2B5EF4-FFF2-40B4-BE49-F238E27FC236}">
                <a16:creationId xmlns:a16="http://schemas.microsoft.com/office/drawing/2014/main" id="{9038DCBF-DB14-47B9-9114-C262036A14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rgbClr val="FF9900">
              <a:alpha val="50000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</p:txBody>
      </p:sp>
      <p:sp>
        <p:nvSpPr>
          <p:cNvPr id="144388" name="WordArt 4">
            <a:extLst>
              <a:ext uri="{FF2B5EF4-FFF2-40B4-BE49-F238E27FC236}">
                <a16:creationId xmlns:a16="http://schemas.microsoft.com/office/drawing/2014/main" id="{78F04D17-1378-4046-BD40-BFD4509C7A0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704138" y="0"/>
            <a:ext cx="1193800" cy="5397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solidFill>
                  <a:srgbClr val="3333CC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</a:rPr>
              <a:t>التمرين 2</a:t>
            </a:r>
            <a:endParaRPr lang="fr-FR" sz="3600" kern="10">
              <a:solidFill>
                <a:srgbClr val="3333CC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44389" name="Rectangle 5">
            <a:extLst>
              <a:ext uri="{FF2B5EF4-FFF2-40B4-BE49-F238E27FC236}">
                <a16:creationId xmlns:a16="http://schemas.microsoft.com/office/drawing/2014/main" id="{E9E7B78A-E39E-491B-96C8-0DE1CDA926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3675" y="800100"/>
            <a:ext cx="63341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تم تحديدها من محطة الإرصاد الجوية لمدينة من المدن 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390" name="Rectangle 6">
            <a:extLst>
              <a:ext uri="{FF2B5EF4-FFF2-40B4-BE49-F238E27FC236}">
                <a16:creationId xmlns:a16="http://schemas.microsoft.com/office/drawing/2014/main" id="{7CF4384E-F933-4185-88FB-0528E51BD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296863"/>
            <a:ext cx="37877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عدد الساعات التي لم تظهر فيها 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391" name="Rectangle 7">
            <a:extLst>
              <a:ext uri="{FF2B5EF4-FFF2-40B4-BE49-F238E27FC236}">
                <a16:creationId xmlns:a16="http://schemas.microsoft.com/office/drawing/2014/main" id="{A38E78D5-C21D-4920-B36F-32F790C53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9025" y="765175"/>
            <a:ext cx="17049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بسب الغيوم لـ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44392" name="Object 8">
            <a:extLst>
              <a:ext uri="{FF2B5EF4-FFF2-40B4-BE49-F238E27FC236}">
                <a16:creationId xmlns:a16="http://schemas.microsoft.com/office/drawing/2014/main" id="{FEDE5247-AA7A-4DCD-BAC7-B4349B4EEE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7875" y="800100"/>
          <a:ext cx="3016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800100"/>
                        <a:ext cx="3016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3" name="Rectangle 9">
            <a:extLst>
              <a:ext uri="{FF2B5EF4-FFF2-40B4-BE49-F238E27FC236}">
                <a16:creationId xmlns:a16="http://schemas.microsoft.com/office/drawing/2014/main" id="{40B08B35-1402-4061-BB16-853A3B73E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765175"/>
            <a:ext cx="1152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سنوات ،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394" name="Rectangle 10">
            <a:extLst>
              <a:ext uri="{FF2B5EF4-FFF2-40B4-BE49-F238E27FC236}">
                <a16:creationId xmlns:a16="http://schemas.microsoft.com/office/drawing/2014/main" id="{FBC4F524-B547-4CF5-B2A3-DABCF4897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296863"/>
            <a:ext cx="22256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جدول أسفله يمثل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395" name="Rectangle 11">
            <a:extLst>
              <a:ext uri="{FF2B5EF4-FFF2-40B4-BE49-F238E27FC236}">
                <a16:creationId xmlns:a16="http://schemas.microsoft.com/office/drawing/2014/main" id="{8B06B5D9-44CB-499A-AE25-FD9DBCEBB0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6863"/>
            <a:ext cx="18303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شمس بالكامل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44466" name="Group 82">
            <a:extLst>
              <a:ext uri="{FF2B5EF4-FFF2-40B4-BE49-F238E27FC236}">
                <a16:creationId xmlns:a16="http://schemas.microsoft.com/office/drawing/2014/main" id="{1B1200E0-5466-41C6-97F3-6441F41541E3}"/>
              </a:ext>
            </a:extLst>
          </p:cNvPr>
          <p:cNvGraphicFramePr>
            <a:graphicFrameLocks noGrp="1"/>
          </p:cNvGraphicFramePr>
          <p:nvPr/>
        </p:nvGraphicFramePr>
        <p:xfrm>
          <a:off x="395288" y="1376363"/>
          <a:ext cx="8497887" cy="1584325"/>
        </p:xfrm>
        <a:graphic>
          <a:graphicData uri="http://schemas.openxmlformats.org/drawingml/2006/table">
            <a:tbl>
              <a:tblPr rtl="1"/>
              <a:tblGrid>
                <a:gridCol w="1800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2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160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651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556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72072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360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44447" name="Object 63">
            <a:extLst>
              <a:ext uri="{FF2B5EF4-FFF2-40B4-BE49-F238E27FC236}">
                <a16:creationId xmlns:a16="http://schemas.microsoft.com/office/drawing/2014/main" id="{D4E0D024-9FA2-41E5-8A03-0D3E133A3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592263"/>
          <a:ext cx="5746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592263"/>
                        <a:ext cx="5746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48" name="Object 64">
            <a:extLst>
              <a:ext uri="{FF2B5EF4-FFF2-40B4-BE49-F238E27FC236}">
                <a16:creationId xmlns:a16="http://schemas.microsoft.com/office/drawing/2014/main" id="{EE859B21-C826-48C8-B011-A93791D700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592263"/>
          <a:ext cx="5397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92263"/>
                        <a:ext cx="5397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49" name="Object 65">
            <a:extLst>
              <a:ext uri="{FF2B5EF4-FFF2-40B4-BE49-F238E27FC236}">
                <a16:creationId xmlns:a16="http://schemas.microsoft.com/office/drawing/2014/main" id="{16358068-F889-40F0-B34A-E254474481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25" y="1592263"/>
          <a:ext cx="71913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1592263"/>
                        <a:ext cx="719138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50" name="Object 66">
            <a:extLst>
              <a:ext uri="{FF2B5EF4-FFF2-40B4-BE49-F238E27FC236}">
                <a16:creationId xmlns:a16="http://schemas.microsoft.com/office/drawing/2014/main" id="{FF2EEC08-2A31-4193-8A89-5B79D7CD2F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1592263"/>
          <a:ext cx="647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592263"/>
                        <a:ext cx="6477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51" name="Object 67">
            <a:extLst>
              <a:ext uri="{FF2B5EF4-FFF2-40B4-BE49-F238E27FC236}">
                <a16:creationId xmlns:a16="http://schemas.microsoft.com/office/drawing/2014/main" id="{B281C4F8-2AF4-4794-8B1C-87596E0DDE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1592263"/>
          <a:ext cx="6127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Equation" r:id="rId13" imgW="342720" imgH="177480" progId="Equation.DSMT4">
                  <p:embed/>
                </p:oleObj>
              </mc:Choice>
              <mc:Fallback>
                <p:oleObj name="Equation" r:id="rId13" imgW="342720" imgH="17748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592263"/>
                        <a:ext cx="6127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52" name="Object 68">
            <a:extLst>
              <a:ext uri="{FF2B5EF4-FFF2-40B4-BE49-F238E27FC236}">
                <a16:creationId xmlns:a16="http://schemas.microsoft.com/office/drawing/2014/main" id="{88D488BD-D83A-4485-B3EF-4EE56D43D8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0313" y="1557338"/>
          <a:ext cx="647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1557338"/>
                        <a:ext cx="6477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53" name="Object 69">
            <a:extLst>
              <a:ext uri="{FF2B5EF4-FFF2-40B4-BE49-F238E27FC236}">
                <a16:creationId xmlns:a16="http://schemas.microsoft.com/office/drawing/2014/main" id="{AA115B9F-1724-4988-A251-66B5B1C720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9813" y="1501775"/>
          <a:ext cx="7556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17" imgW="342720" imgH="177480" progId="Equation.DSMT4">
                  <p:embed/>
                </p:oleObj>
              </mc:Choice>
              <mc:Fallback>
                <p:oleObj name="Equation" r:id="rId17" imgW="342720" imgH="17748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1501775"/>
                        <a:ext cx="7556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54" name="Rectangle 70">
            <a:extLst>
              <a:ext uri="{FF2B5EF4-FFF2-40B4-BE49-F238E27FC236}">
                <a16:creationId xmlns:a16="http://schemas.microsoft.com/office/drawing/2014/main" id="{B4172C22-6C68-495F-B994-37123D530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9675" y="1449388"/>
            <a:ext cx="10874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سنوات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55" name="Rectangle 71">
            <a:extLst>
              <a:ext uri="{FF2B5EF4-FFF2-40B4-BE49-F238E27FC236}">
                <a16:creationId xmlns:a16="http://schemas.microsoft.com/office/drawing/2014/main" id="{70E54D70-B3CB-4308-82A8-CFF6A4EEA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875" y="2097088"/>
            <a:ext cx="16557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عدد الساعات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44456" name="Object 72">
            <a:extLst>
              <a:ext uri="{FF2B5EF4-FFF2-40B4-BE49-F238E27FC236}">
                <a16:creationId xmlns:a16="http://schemas.microsoft.com/office/drawing/2014/main" id="{0A509885-1784-490D-AC8A-A4857652D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2838" y="2241550"/>
          <a:ext cx="7556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19" imgW="266400" imgH="177480" progId="Equation.DSMT4">
                  <p:embed/>
                </p:oleObj>
              </mc:Choice>
              <mc:Fallback>
                <p:oleObj name="Equation" r:id="rId19" imgW="266400" imgH="17748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2241550"/>
                        <a:ext cx="7556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57" name="Object 73">
            <a:extLst>
              <a:ext uri="{FF2B5EF4-FFF2-40B4-BE49-F238E27FC236}">
                <a16:creationId xmlns:a16="http://schemas.microsoft.com/office/drawing/2014/main" id="{1835B146-E61C-41A0-9ED1-D113F86F4F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1750" y="2241550"/>
          <a:ext cx="6111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21" imgW="266400" imgH="177480" progId="Equation.DSMT4">
                  <p:embed/>
                </p:oleObj>
              </mc:Choice>
              <mc:Fallback>
                <p:oleObj name="Equation" r:id="rId21" imgW="266400" imgH="17748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2241550"/>
                        <a:ext cx="6111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58" name="Object 74">
            <a:extLst>
              <a:ext uri="{FF2B5EF4-FFF2-40B4-BE49-F238E27FC236}">
                <a16:creationId xmlns:a16="http://schemas.microsoft.com/office/drawing/2014/main" id="{99B7E3BA-8E07-4F8F-BA9F-7806FD4887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2205038"/>
          <a:ext cx="6842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23" imgW="279360" imgH="177480" progId="Equation.DSMT4">
                  <p:embed/>
                </p:oleObj>
              </mc:Choice>
              <mc:Fallback>
                <p:oleObj name="Equation" r:id="rId23" imgW="279360" imgH="17748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205038"/>
                        <a:ext cx="6842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60" name="Object 76">
            <a:extLst>
              <a:ext uri="{FF2B5EF4-FFF2-40B4-BE49-F238E27FC236}">
                <a16:creationId xmlns:a16="http://schemas.microsoft.com/office/drawing/2014/main" id="{833D8027-43A5-421D-87E7-D7D2307891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2241550"/>
          <a:ext cx="6127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25" imgW="279360" imgH="177480" progId="Equation.DSMT4">
                  <p:embed/>
                </p:oleObj>
              </mc:Choice>
              <mc:Fallback>
                <p:oleObj name="Equation" r:id="rId25" imgW="279360" imgH="1774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2241550"/>
                        <a:ext cx="6127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61" name="Object 77">
            <a:extLst>
              <a:ext uri="{FF2B5EF4-FFF2-40B4-BE49-F238E27FC236}">
                <a16:creationId xmlns:a16="http://schemas.microsoft.com/office/drawing/2014/main" id="{715B7274-4199-4900-B2AA-AF16222765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2276475"/>
          <a:ext cx="5397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27" imgW="266400" imgH="177480" progId="Equation.DSMT4">
                  <p:embed/>
                </p:oleObj>
              </mc:Choice>
              <mc:Fallback>
                <p:oleObj name="Equation" r:id="rId27" imgW="266400" imgH="17748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76475"/>
                        <a:ext cx="5397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62" name="Object 78">
            <a:extLst>
              <a:ext uri="{FF2B5EF4-FFF2-40B4-BE49-F238E27FC236}">
                <a16:creationId xmlns:a16="http://schemas.microsoft.com/office/drawing/2014/main" id="{FFF94F57-F822-441A-8A8A-440FBACB2C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2276475"/>
          <a:ext cx="5397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29" imgW="266400" imgH="177480" progId="Equation.DSMT4">
                  <p:embed/>
                </p:oleObj>
              </mc:Choice>
              <mc:Fallback>
                <p:oleObj name="Equation" r:id="rId29" imgW="266400" imgH="1774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76475"/>
                        <a:ext cx="5397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63" name="Object 79">
            <a:extLst>
              <a:ext uri="{FF2B5EF4-FFF2-40B4-BE49-F238E27FC236}">
                <a16:creationId xmlns:a16="http://schemas.microsoft.com/office/drawing/2014/main" id="{8DDB6E43-D47A-429E-845D-BED38A050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8" y="2276475"/>
          <a:ext cx="5762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31" imgW="279360" imgH="177480" progId="Equation.DSMT4">
                  <p:embed/>
                </p:oleObj>
              </mc:Choice>
              <mc:Fallback>
                <p:oleObj name="Equation" r:id="rId31" imgW="279360" imgH="17748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2276475"/>
                        <a:ext cx="57626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64" name="Rectangle 80">
            <a:extLst>
              <a:ext uri="{FF2B5EF4-FFF2-40B4-BE49-F238E27FC236}">
                <a16:creationId xmlns:a16="http://schemas.microsoft.com/office/drawing/2014/main" id="{50225C6F-C259-4D59-9E05-BDAC37878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8425" y="2997200"/>
            <a:ext cx="44719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لعدد ساعات عدم ظهور الشمس خلال 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44465" name="Object 81">
            <a:extLst>
              <a:ext uri="{FF2B5EF4-FFF2-40B4-BE49-F238E27FC236}">
                <a16:creationId xmlns:a16="http://schemas.microsoft.com/office/drawing/2014/main" id="{23B86B4B-7300-4251-BE90-946FB188AE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938" y="3033713"/>
          <a:ext cx="3603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33" imgW="126720" imgH="177480" progId="Equation.DSMT4">
                  <p:embed/>
                </p:oleObj>
              </mc:Choice>
              <mc:Fallback>
                <p:oleObj name="Equation" r:id="rId33" imgW="126720" imgH="17748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3033713"/>
                        <a:ext cx="3603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67" name="Rectangle 83">
            <a:extLst>
              <a:ext uri="{FF2B5EF4-FFF2-40B4-BE49-F238E27FC236}">
                <a16:creationId xmlns:a16="http://schemas.microsoft.com/office/drawing/2014/main" id="{B71DD5B1-E009-4373-AB23-130259405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2457450"/>
            <a:ext cx="12652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خلال السنة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68" name="Rectangle 84">
            <a:extLst>
              <a:ext uri="{FF2B5EF4-FFF2-40B4-BE49-F238E27FC236}">
                <a16:creationId xmlns:a16="http://schemas.microsoft.com/office/drawing/2014/main" id="{C905106C-4EF4-40F1-A183-1531ADF1F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33713"/>
            <a:ext cx="11382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سنوات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69" name="Rectangle 85">
            <a:extLst>
              <a:ext uri="{FF2B5EF4-FFF2-40B4-BE49-F238E27FC236}">
                <a16:creationId xmlns:a16="http://schemas.microsoft.com/office/drawing/2014/main" id="{8882583D-CD8A-4CCE-90CE-D8E7EB87E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3465513"/>
            <a:ext cx="30654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- أوجد  منوال السلسلة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70" name="Rectangle 86">
            <a:extLst>
              <a:ext uri="{FF2B5EF4-FFF2-40B4-BE49-F238E27FC236}">
                <a16:creationId xmlns:a16="http://schemas.microsoft.com/office/drawing/2014/main" id="{7AB70333-0D5F-46BB-9DA8-39FDE5244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6713" y="4005263"/>
            <a:ext cx="45116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- ضع في جدول التكرارات النسبية بـ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71" name="Rectangle 87">
            <a:extLst>
              <a:ext uri="{FF2B5EF4-FFF2-40B4-BE49-F238E27FC236}">
                <a16:creationId xmlns:a16="http://schemas.microsoft.com/office/drawing/2014/main" id="{FE5CE0CC-C9C1-456D-9648-513631A35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3933825"/>
            <a:ext cx="4810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fr-FR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%</a:t>
            </a:r>
            <a:endParaRPr lang="en-US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44472" name="Rectangle 88">
            <a:extLst>
              <a:ext uri="{FF2B5EF4-FFF2-40B4-BE49-F238E27FC236}">
                <a16:creationId xmlns:a16="http://schemas.microsoft.com/office/drawing/2014/main" id="{95899391-22CF-4BAC-A3C2-376BA8407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38" y="4005263"/>
            <a:ext cx="38893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لعدد ساعات عدم ظهور الشمس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73" name="Rectangle 89">
            <a:extLst>
              <a:ext uri="{FF2B5EF4-FFF2-40B4-BE49-F238E27FC236}">
                <a16:creationId xmlns:a16="http://schemas.microsoft.com/office/drawing/2014/main" id="{E54381F3-58B3-4FA4-B636-6CE1F6E46E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689475"/>
            <a:ext cx="27130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4-مثل بمخطط دائري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74" name="Rectangle 90">
            <a:extLst>
              <a:ext uri="{FF2B5EF4-FFF2-40B4-BE49-F238E27FC236}">
                <a16:creationId xmlns:a16="http://schemas.microsoft.com/office/drawing/2014/main" id="{A46769AB-431A-4BD0-B0A7-73DC511AC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0" y="4689475"/>
            <a:ext cx="21320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ات النسبي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475" name="Rectangle 91">
            <a:extLst>
              <a:ext uri="{FF2B5EF4-FFF2-40B4-BE49-F238E27FC236}">
                <a16:creationId xmlns:a16="http://schemas.microsoft.com/office/drawing/2014/main" id="{AED6850E-704D-4682-926F-2C3397AEC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850" y="4689475"/>
            <a:ext cx="34083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لعدد ساعات السنوات السبع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507" name="Rectangle 123">
            <a:extLst>
              <a:ext uri="{FF2B5EF4-FFF2-40B4-BE49-F238E27FC236}">
                <a16:creationId xmlns:a16="http://schemas.microsoft.com/office/drawing/2014/main" id="{32D93AB3-42D1-49BB-AA41-293CD242BB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2960688"/>
            <a:ext cx="30988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- أحسب الوسط الحسابي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4438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4438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3000" fill="hold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3000" fill="hold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3000" fill="hold"/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000" fill="hold"/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000" fill="hold"/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0" fill="hold"/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000" fill="hold"/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4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5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6" dur="30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1" dur="2000"/>
                                        <p:tgtEl>
                                          <p:spTgt spid="14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2000" fill="hold"/>
                                        <p:tgtEl>
                                          <p:spTgt spid="144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2000" fill="hold"/>
                                        <p:tgtEl>
                                          <p:spTgt spid="144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2000" fill="hold"/>
                                        <p:tgtEl>
                                          <p:spTgt spid="144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2000" fill="hold"/>
                                        <p:tgtEl>
                                          <p:spTgt spid="144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3000" fill="hold"/>
                                        <p:tgtEl>
                                          <p:spTgt spid="144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3000" fill="hold"/>
                                        <p:tgtEl>
                                          <p:spTgt spid="144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144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144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144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000" fill="hold"/>
                                        <p:tgtEl>
                                          <p:spTgt spid="144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44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44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144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144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144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144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144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144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3000" fill="hold"/>
                                        <p:tgtEl>
                                          <p:spTgt spid="144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3000" fill="hold"/>
                                        <p:tgtEl>
                                          <p:spTgt spid="144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144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144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144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144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144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2000" fill="hold"/>
                                        <p:tgtEl>
                                          <p:spTgt spid="144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144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144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144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144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144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144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144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2000" fill="hold"/>
                                        <p:tgtEl>
                                          <p:spTgt spid="144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144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144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2000" fill="hold"/>
                                        <p:tgtEl>
                                          <p:spTgt spid="144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2000" fill="hold"/>
                                        <p:tgtEl>
                                          <p:spTgt spid="144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3000" fill="hold"/>
                                        <p:tgtEl>
                                          <p:spTgt spid="144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3000" fill="hold"/>
                                        <p:tgtEl>
                                          <p:spTgt spid="144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4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5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6" dur="3000"/>
                                        <p:tgtEl>
                                          <p:spTgt spid="144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2000" fill="hold"/>
                                        <p:tgtEl>
                                          <p:spTgt spid="144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2000" fill="hold"/>
                                        <p:tgtEl>
                                          <p:spTgt spid="144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3000" fill="hold"/>
                                        <p:tgtEl>
                                          <p:spTgt spid="144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3000" fill="hold"/>
                                        <p:tgtEl>
                                          <p:spTgt spid="144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2000" fill="hold"/>
                                        <p:tgtEl>
                                          <p:spTgt spid="144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3" dur="2000"/>
                                        <p:tgtEl>
                                          <p:spTgt spid="14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44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3000" fill="hold"/>
                                        <p:tgtEl>
                                          <p:spTgt spid="144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44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3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 nodeType="clickPar">
                      <p:stCondLst>
                        <p:cond delay="indefinite"/>
                      </p:stCondLst>
                      <p:childTnLst>
                        <p:par>
                          <p:cTn id="2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2000" fill="hold"/>
                                        <p:tgtEl>
                                          <p:spTgt spid="144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build="p" animBg="1"/>
      <p:bldP spid="144389" grpId="0"/>
      <p:bldP spid="144390" grpId="0"/>
      <p:bldP spid="144391" grpId="0"/>
      <p:bldP spid="144393" grpId="0"/>
      <p:bldP spid="144394" grpId="0"/>
      <p:bldP spid="144395" grpId="0"/>
      <p:bldP spid="144454" grpId="0"/>
      <p:bldP spid="144455" grpId="0"/>
      <p:bldP spid="144464" grpId="0"/>
      <p:bldP spid="144467" grpId="0"/>
      <p:bldP spid="144468" grpId="0"/>
      <p:bldP spid="144469" grpId="0"/>
      <p:bldP spid="144470" grpId="0"/>
      <p:bldP spid="144471" grpId="0"/>
      <p:bldP spid="144472" grpId="0"/>
      <p:bldP spid="144473" grpId="0"/>
      <p:bldP spid="144474" grpId="0"/>
      <p:bldP spid="144475" grpId="0"/>
      <p:bldP spid="14450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9" name="Rectangle 3">
            <a:extLst>
              <a:ext uri="{FF2B5EF4-FFF2-40B4-BE49-F238E27FC236}">
                <a16:creationId xmlns:a16="http://schemas.microsoft.com/office/drawing/2014/main" id="{F16F48BB-77B6-4410-B7DB-CF30BC1456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rgbClr val="FF9900">
              <a:alpha val="56000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ar-DZ"/>
              <a:t>  </a:t>
            </a:r>
            <a:endParaRPr lang="fr-FR"/>
          </a:p>
        </p:txBody>
      </p:sp>
      <p:sp>
        <p:nvSpPr>
          <p:cNvPr id="162821" name="WordArt 5">
            <a:extLst>
              <a:ext uri="{FF2B5EF4-FFF2-40B4-BE49-F238E27FC236}">
                <a16:creationId xmlns:a16="http://schemas.microsoft.com/office/drawing/2014/main" id="{770BA159-134C-4A80-B581-32A0420990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488238" y="296863"/>
            <a:ext cx="1193800" cy="5397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solidFill>
                  <a:srgbClr val="3333CC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</a:rPr>
              <a:t>حل التمرين 2</a:t>
            </a:r>
            <a:endParaRPr lang="fr-FR" sz="3600" kern="10">
              <a:solidFill>
                <a:srgbClr val="3333CC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62822" name="Rectangle 6">
            <a:extLst>
              <a:ext uri="{FF2B5EF4-FFF2-40B4-BE49-F238E27FC236}">
                <a16:creationId xmlns:a16="http://schemas.microsoft.com/office/drawing/2014/main" id="{2F9AD8F2-70BE-4F0D-8583-1974580D4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850" y="476250"/>
            <a:ext cx="67135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- حساب الوسط الحسابي لعدد ساعات عدم ظهور الشمس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2823" name="Object 7">
            <a:extLst>
              <a:ext uri="{FF2B5EF4-FFF2-40B4-BE49-F238E27FC236}">
                <a16:creationId xmlns:a16="http://schemas.microsoft.com/office/drawing/2014/main" id="{0F8EAF79-2AE3-4DD1-9F38-EE9CB70899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4650" y="1262063"/>
          <a:ext cx="541178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3" imgW="2755800" imgH="393480" progId="Equation.DSMT4">
                  <p:embed/>
                </p:oleObj>
              </mc:Choice>
              <mc:Fallback>
                <p:oleObj name="Equation" r:id="rId3" imgW="27558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1262063"/>
                        <a:ext cx="5411788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4" name="Object 8">
            <a:extLst>
              <a:ext uri="{FF2B5EF4-FFF2-40B4-BE49-F238E27FC236}">
                <a16:creationId xmlns:a16="http://schemas.microsoft.com/office/drawing/2014/main" id="{D6A03508-F009-495B-88F3-05E79A7975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7250" y="2097088"/>
          <a:ext cx="963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2097088"/>
                        <a:ext cx="9636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5" name="Object 9">
            <a:extLst>
              <a:ext uri="{FF2B5EF4-FFF2-40B4-BE49-F238E27FC236}">
                <a16:creationId xmlns:a16="http://schemas.microsoft.com/office/drawing/2014/main" id="{FADB0C2C-2B71-43D4-B5E2-C3717C267C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384425"/>
          <a:ext cx="10795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7" imgW="596880" imgH="203040" progId="Equation.DSMT4">
                  <p:embed/>
                </p:oleObj>
              </mc:Choice>
              <mc:Fallback>
                <p:oleObj name="Equation" r:id="rId7" imgW="5968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84425"/>
                        <a:ext cx="10795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6" name="Rectangle 10">
            <a:extLst>
              <a:ext uri="{FF2B5EF4-FFF2-40B4-BE49-F238E27FC236}">
                <a16:creationId xmlns:a16="http://schemas.microsoft.com/office/drawing/2014/main" id="{73417D5B-F610-46AB-ADDD-1741DE041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2852738"/>
            <a:ext cx="61674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وسط الحسابي لعدد ساعات عدم ظهور الشمس خلال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2828" name="Rectangle 12">
            <a:extLst>
              <a:ext uri="{FF2B5EF4-FFF2-40B4-BE49-F238E27FC236}">
                <a16:creationId xmlns:a16="http://schemas.microsoft.com/office/drawing/2014/main" id="{233410B1-1B51-4807-96E0-7B7155D86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2852738"/>
            <a:ext cx="15509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سنوات هو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2829" name="Object 13">
            <a:extLst>
              <a:ext uri="{FF2B5EF4-FFF2-40B4-BE49-F238E27FC236}">
                <a16:creationId xmlns:a16="http://schemas.microsoft.com/office/drawing/2014/main" id="{38D8B349-B226-4BE3-935B-A4EBF01A59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5625" y="3500438"/>
          <a:ext cx="11874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9" imgW="469800" imgH="203040" progId="Equation.DSMT4">
                  <p:embed/>
                </p:oleObj>
              </mc:Choice>
              <mc:Fallback>
                <p:oleObj name="Equation" r:id="rId9" imgW="46980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3500438"/>
                        <a:ext cx="11874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30" name="Rectangle 14">
            <a:extLst>
              <a:ext uri="{FF2B5EF4-FFF2-40B4-BE49-F238E27FC236}">
                <a16:creationId xmlns:a16="http://schemas.microsoft.com/office/drawing/2014/main" id="{4DD937CE-D179-4B88-9DDF-FA01E053E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6613" y="3429000"/>
            <a:ext cx="9715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ساعة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2831" name="Rectangle 15">
            <a:extLst>
              <a:ext uri="{FF2B5EF4-FFF2-40B4-BE49-F238E27FC236}">
                <a16:creationId xmlns:a16="http://schemas.microsoft.com/office/drawing/2014/main" id="{B4A4BD0C-F8FA-4C07-964F-917C51B78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7363" y="4257675"/>
            <a:ext cx="35766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u="sng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- منوال السلسلة الإحصائية :</a:t>
            </a:r>
            <a:endParaRPr lang="fr-FR" u="sng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2834" name="Rectangle 18">
            <a:extLst>
              <a:ext uri="{FF2B5EF4-FFF2-40B4-BE49-F238E27FC236}">
                <a16:creationId xmlns:a16="http://schemas.microsoft.com/office/drawing/2014/main" id="{0A66335E-894F-49FC-B021-D1E28E4EFA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0138" y="4760913"/>
            <a:ext cx="42338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سنة التي لها عدد أكبر من الساعات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2835" name="Rectangle 19">
            <a:extLst>
              <a:ext uri="{FF2B5EF4-FFF2-40B4-BE49-F238E27FC236}">
                <a16:creationId xmlns:a16="http://schemas.microsoft.com/office/drawing/2014/main" id="{15098523-0AE6-4C09-9728-F835BFFF9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1300" y="4760913"/>
            <a:ext cx="16446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خلالها  هي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2836" name="Object 20">
            <a:extLst>
              <a:ext uri="{FF2B5EF4-FFF2-40B4-BE49-F238E27FC236}">
                <a16:creationId xmlns:a16="http://schemas.microsoft.com/office/drawing/2014/main" id="{52A219D2-76B7-46EB-ACE5-FBBE4E223E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797425"/>
          <a:ext cx="8270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797425"/>
                        <a:ext cx="82708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37" name="Rectangle 21">
            <a:extLst>
              <a:ext uri="{FF2B5EF4-FFF2-40B4-BE49-F238E27FC236}">
                <a16:creationId xmlns:a16="http://schemas.microsoft.com/office/drawing/2014/main" id="{4D610E45-52DA-4563-8B6C-DA03F55B3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6438" y="5373688"/>
            <a:ext cx="17367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تكرارها هو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2838" name="Object 22">
            <a:extLst>
              <a:ext uri="{FF2B5EF4-FFF2-40B4-BE49-F238E27FC236}">
                <a16:creationId xmlns:a16="http://schemas.microsoft.com/office/drawing/2014/main" id="{8B2AD510-805A-41A9-88C7-7DAE0B74E9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5373688"/>
          <a:ext cx="7191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13" imgW="266400" imgH="177480" progId="Equation.DSMT4">
                  <p:embed/>
                </p:oleObj>
              </mc:Choice>
              <mc:Fallback>
                <p:oleObj name="Equation" r:id="rId13" imgW="26640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373688"/>
                        <a:ext cx="71913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39" name="Rectangle 23">
            <a:extLst>
              <a:ext uri="{FF2B5EF4-FFF2-40B4-BE49-F238E27FC236}">
                <a16:creationId xmlns:a16="http://schemas.microsoft.com/office/drawing/2014/main" id="{466CCD79-BABD-432C-B7F7-B9678C04A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1888" y="5373688"/>
            <a:ext cx="25542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تسمى السنة المنوالية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2843" name="Object 27">
            <a:extLst>
              <a:ext uri="{FF2B5EF4-FFF2-40B4-BE49-F238E27FC236}">
                <a16:creationId xmlns:a16="http://schemas.microsoft.com/office/drawing/2014/main" id="{2800F33B-3AD3-400E-82CC-EE3F8E0B5B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6488" y="2889250"/>
          <a:ext cx="3603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2889250"/>
                        <a:ext cx="3603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60" name="Rectangle 44">
            <a:extLst>
              <a:ext uri="{FF2B5EF4-FFF2-40B4-BE49-F238E27FC236}">
                <a16:creationId xmlns:a16="http://schemas.microsoft.com/office/drawing/2014/main" id="{5D9F815F-48DE-4107-B876-1E377B300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4188" y="4724400"/>
            <a:ext cx="19478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لم تظهر الشمس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6281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6282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0" fill="hold"/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" dur="30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62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62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000" fill="hold"/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3000" fill="hold"/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000" fill="hold"/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2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162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2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8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29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30" dur="3000"/>
                                        <p:tgtEl>
                                          <p:spTgt spid="162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0" fill="hold"/>
                                        <p:tgtEl>
                                          <p:spTgt spid="162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0" fill="hold"/>
                                        <p:tgtEl>
                                          <p:spTgt spid="162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2000" fill="hold"/>
                                        <p:tgtEl>
                                          <p:spTgt spid="162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2000" fill="hold"/>
                                        <p:tgtEl>
                                          <p:spTgt spid="162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3000" fill="hold"/>
                                        <p:tgtEl>
                                          <p:spTgt spid="162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3000" fill="hold"/>
                                        <p:tgtEl>
                                          <p:spTgt spid="162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2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162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2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build="p" animBg="1"/>
      <p:bldP spid="162822" grpId="0"/>
      <p:bldP spid="162826" grpId="0"/>
      <p:bldP spid="162828" grpId="0"/>
      <p:bldP spid="162830" grpId="0"/>
      <p:bldP spid="162831" grpId="0"/>
      <p:bldP spid="162834" grpId="0"/>
      <p:bldP spid="162835" grpId="0"/>
      <p:bldP spid="162837" grpId="0"/>
      <p:bldP spid="16286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3" name="Rectangle 3">
            <a:extLst>
              <a:ext uri="{FF2B5EF4-FFF2-40B4-BE49-F238E27FC236}">
                <a16:creationId xmlns:a16="http://schemas.microsoft.com/office/drawing/2014/main" id="{CE14DE46-F8FC-4BB3-BDA4-989D7596644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  <a:solidFill>
            <a:srgbClr val="FF9900">
              <a:alpha val="56000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fr-FR" sz="2800"/>
          </a:p>
        </p:txBody>
      </p:sp>
      <p:sp>
        <p:nvSpPr>
          <p:cNvPr id="163844" name="Rectangle 4">
            <a:extLst>
              <a:ext uri="{FF2B5EF4-FFF2-40B4-BE49-F238E27FC236}">
                <a16:creationId xmlns:a16="http://schemas.microsoft.com/office/drawing/2014/main" id="{5F95C9AA-A32E-4366-BBA4-A4150905E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5938" y="0"/>
            <a:ext cx="35480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- جدول التكرارات النسبية بـ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845" name="Rectangle 5">
            <a:extLst>
              <a:ext uri="{FF2B5EF4-FFF2-40B4-BE49-F238E27FC236}">
                <a16:creationId xmlns:a16="http://schemas.microsoft.com/office/drawing/2014/main" id="{F1618914-13C2-4FD3-BB07-E2247CACE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0"/>
            <a:ext cx="4810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fr-FR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%</a:t>
            </a:r>
            <a:endParaRPr lang="en-US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63846" name="Rectangle 6">
            <a:extLst>
              <a:ext uri="{FF2B5EF4-FFF2-40B4-BE49-F238E27FC236}">
                <a16:creationId xmlns:a16="http://schemas.microsoft.com/office/drawing/2014/main" id="{177E9B31-ED78-4DAB-A441-8D2C489836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6988" y="0"/>
            <a:ext cx="38893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لعدد ساعات عدم ظهور الشمس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3931" name="Group 91">
            <a:extLst>
              <a:ext uri="{FF2B5EF4-FFF2-40B4-BE49-F238E27FC236}">
                <a16:creationId xmlns:a16="http://schemas.microsoft.com/office/drawing/2014/main" id="{E8EAAE50-257B-4E91-ADB8-A047AFD67B0C}"/>
              </a:ext>
            </a:extLst>
          </p:cNvPr>
          <p:cNvGraphicFramePr>
            <a:graphicFrameLocks noGrp="1"/>
          </p:cNvGraphicFramePr>
          <p:nvPr/>
        </p:nvGraphicFramePr>
        <p:xfrm>
          <a:off x="611188" y="549275"/>
          <a:ext cx="7632700" cy="2087563"/>
        </p:xfrm>
        <a:graphic>
          <a:graphicData uri="http://schemas.openxmlformats.org/drawingml/2006/table">
            <a:tbl>
              <a:tblPr rtl="1"/>
              <a:tblGrid>
                <a:gridCol w="1800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70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1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27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651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18002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905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0506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63911" name="Rectangle 71">
            <a:extLst>
              <a:ext uri="{FF2B5EF4-FFF2-40B4-BE49-F238E27FC236}">
                <a16:creationId xmlns:a16="http://schemas.microsoft.com/office/drawing/2014/main" id="{46597C37-911B-4672-95CF-7A8E8CB0F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75" y="1089025"/>
            <a:ext cx="16557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عدد الساعات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916" name="Rectangle 76">
            <a:extLst>
              <a:ext uri="{FF2B5EF4-FFF2-40B4-BE49-F238E27FC236}">
                <a16:creationId xmlns:a16="http://schemas.microsoft.com/office/drawing/2014/main" id="{A01CB187-8C78-426D-97F4-22465AA8C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1412875"/>
            <a:ext cx="12652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خلال السنة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917" name="Rectangle 77">
            <a:extLst>
              <a:ext uri="{FF2B5EF4-FFF2-40B4-BE49-F238E27FC236}">
                <a16:creationId xmlns:a16="http://schemas.microsoft.com/office/drawing/2014/main" id="{1C58D39E-0B64-4568-869D-565F7A87F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4638" y="1881188"/>
            <a:ext cx="13033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ات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919" name="Rectangle 79">
            <a:extLst>
              <a:ext uri="{FF2B5EF4-FFF2-40B4-BE49-F238E27FC236}">
                <a16:creationId xmlns:a16="http://schemas.microsoft.com/office/drawing/2014/main" id="{A763CE54-2776-48F4-8093-B5D821A03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2168525"/>
            <a:ext cx="914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نسبي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3920" name="Object 80">
            <a:extLst>
              <a:ext uri="{FF2B5EF4-FFF2-40B4-BE49-F238E27FC236}">
                <a16:creationId xmlns:a16="http://schemas.microsoft.com/office/drawing/2014/main" id="{2EFDF7B0-452F-4612-90F8-2E71F561E4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1341438"/>
          <a:ext cx="6032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3" imgW="266400" imgH="177480" progId="Equation.DSMT4">
                  <p:embed/>
                </p:oleObj>
              </mc:Choice>
              <mc:Fallback>
                <p:oleObj name="Equation" r:id="rId3" imgW="266400" imgH="17748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341438"/>
                        <a:ext cx="6032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1" name="Object 81">
            <a:extLst>
              <a:ext uri="{FF2B5EF4-FFF2-40B4-BE49-F238E27FC236}">
                <a16:creationId xmlns:a16="http://schemas.microsoft.com/office/drawing/2014/main" id="{E07E863E-3BCB-40D9-9664-72E9D04AD6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7288" y="1341438"/>
          <a:ext cx="5762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5" imgW="266400" imgH="177480" progId="Equation.DSMT4">
                  <p:embed/>
                </p:oleObj>
              </mc:Choice>
              <mc:Fallback>
                <p:oleObj name="Equation" r:id="rId5" imgW="266400" imgH="17748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1341438"/>
                        <a:ext cx="5762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8" name="Object 88">
            <a:extLst>
              <a:ext uri="{FF2B5EF4-FFF2-40B4-BE49-F238E27FC236}">
                <a16:creationId xmlns:a16="http://schemas.microsoft.com/office/drawing/2014/main" id="{58D87069-FC87-45D3-9F80-7484ADB92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1341438"/>
          <a:ext cx="6445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341438"/>
                        <a:ext cx="6445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9" name="Object 89">
            <a:extLst>
              <a:ext uri="{FF2B5EF4-FFF2-40B4-BE49-F238E27FC236}">
                <a16:creationId xmlns:a16="http://schemas.microsoft.com/office/drawing/2014/main" id="{CCBD6EFA-71F8-4E5A-8B5C-BEF30AC6D7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0088" y="1341438"/>
          <a:ext cx="57308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9" imgW="279360" imgH="177480" progId="Equation.DSMT4">
                  <p:embed/>
                </p:oleObj>
              </mc:Choice>
              <mc:Fallback>
                <p:oleObj name="Equation" r:id="rId9" imgW="279360" imgH="17748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1341438"/>
                        <a:ext cx="57308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0" name="Object 90">
            <a:extLst>
              <a:ext uri="{FF2B5EF4-FFF2-40B4-BE49-F238E27FC236}">
                <a16:creationId xmlns:a16="http://schemas.microsoft.com/office/drawing/2014/main" id="{04664378-8EF1-48A9-88AE-84C49FD984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6488" y="1341438"/>
          <a:ext cx="6477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11" imgW="266400" imgH="177480" progId="Equation.DSMT4">
                  <p:embed/>
                </p:oleObj>
              </mc:Choice>
              <mc:Fallback>
                <p:oleObj name="Equation" r:id="rId11" imgW="266400" imgH="17748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1341438"/>
                        <a:ext cx="6477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2" name="Object 92">
            <a:extLst>
              <a:ext uri="{FF2B5EF4-FFF2-40B4-BE49-F238E27FC236}">
                <a16:creationId xmlns:a16="http://schemas.microsoft.com/office/drawing/2014/main" id="{63558AF5-4F05-4DB1-AD1A-D729063EED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304925"/>
          <a:ext cx="5397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13" imgW="266400" imgH="177480" progId="Equation.DSMT4">
                  <p:embed/>
                </p:oleObj>
              </mc:Choice>
              <mc:Fallback>
                <p:oleObj name="Equation" r:id="rId13" imgW="266400" imgH="17748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304925"/>
                        <a:ext cx="5397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3" name="Object 93">
            <a:extLst>
              <a:ext uri="{FF2B5EF4-FFF2-40B4-BE49-F238E27FC236}">
                <a16:creationId xmlns:a16="http://schemas.microsoft.com/office/drawing/2014/main" id="{F4F02C1A-385A-4B3A-B459-03C463F6A9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3" y="1304925"/>
          <a:ext cx="6477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15" imgW="279360" imgH="177480" progId="Equation.DSMT4">
                  <p:embed/>
                </p:oleObj>
              </mc:Choice>
              <mc:Fallback>
                <p:oleObj name="Equation" r:id="rId15" imgW="279360" imgH="17748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1304925"/>
                        <a:ext cx="6477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4" name="Object 94">
            <a:extLst>
              <a:ext uri="{FF2B5EF4-FFF2-40B4-BE49-F238E27FC236}">
                <a16:creationId xmlns:a16="http://schemas.microsoft.com/office/drawing/2014/main" id="{AB6955E5-4B36-426C-8289-EC99DB8FCA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657225"/>
          <a:ext cx="6111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17" imgW="342720" imgH="177480" progId="Equation.DSMT4">
                  <p:embed/>
                </p:oleObj>
              </mc:Choice>
              <mc:Fallback>
                <p:oleObj name="Equation" r:id="rId17" imgW="342720" imgH="17748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657225"/>
                        <a:ext cx="61118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5" name="Object 95">
            <a:extLst>
              <a:ext uri="{FF2B5EF4-FFF2-40B4-BE49-F238E27FC236}">
                <a16:creationId xmlns:a16="http://schemas.microsoft.com/office/drawing/2014/main" id="{46C0DFC1-DD6B-4554-B92F-A1EB222F2D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657225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19" imgW="355320" imgH="177480" progId="Equation.DSMT4">
                  <p:embed/>
                </p:oleObj>
              </mc:Choice>
              <mc:Fallback>
                <p:oleObj name="Equation" r:id="rId19" imgW="355320" imgH="17748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657225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6" name="Object 96">
            <a:extLst>
              <a:ext uri="{FF2B5EF4-FFF2-40B4-BE49-F238E27FC236}">
                <a16:creationId xmlns:a16="http://schemas.microsoft.com/office/drawing/2014/main" id="{6D37C02E-751F-4EFE-ABD5-43D7CED8E3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657225"/>
          <a:ext cx="60483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21" imgW="342720" imgH="177480" progId="Equation.DSMT4">
                  <p:embed/>
                </p:oleObj>
              </mc:Choice>
              <mc:Fallback>
                <p:oleObj name="Equation" r:id="rId21" imgW="342720" imgH="17748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657225"/>
                        <a:ext cx="604838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7" name="Object 97">
            <a:extLst>
              <a:ext uri="{FF2B5EF4-FFF2-40B4-BE49-F238E27FC236}">
                <a16:creationId xmlns:a16="http://schemas.microsoft.com/office/drawing/2014/main" id="{9D1C6AD4-9B88-469D-BD23-D5E56CDAB9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657225"/>
          <a:ext cx="647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Equation" r:id="rId23" imgW="355320" imgH="177480" progId="Equation.DSMT4">
                  <p:embed/>
                </p:oleObj>
              </mc:Choice>
              <mc:Fallback>
                <p:oleObj name="Equation" r:id="rId23" imgW="355320" imgH="17748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657225"/>
                        <a:ext cx="6477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8" name="Object 98">
            <a:extLst>
              <a:ext uri="{FF2B5EF4-FFF2-40B4-BE49-F238E27FC236}">
                <a16:creationId xmlns:a16="http://schemas.microsoft.com/office/drawing/2014/main" id="{40412D49-45EB-442D-BCA2-A7E4E715EE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6488" y="692150"/>
          <a:ext cx="6842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name="Equation" r:id="rId25" imgW="355320" imgH="177480" progId="Equation.DSMT4">
                  <p:embed/>
                </p:oleObj>
              </mc:Choice>
              <mc:Fallback>
                <p:oleObj name="Equation" r:id="rId25" imgW="355320" imgH="17748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692150"/>
                        <a:ext cx="68421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9" name="Object 99">
            <a:extLst>
              <a:ext uri="{FF2B5EF4-FFF2-40B4-BE49-F238E27FC236}">
                <a16:creationId xmlns:a16="http://schemas.microsoft.com/office/drawing/2014/main" id="{709B04B1-0827-4995-AAAD-EB20DD333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657225"/>
          <a:ext cx="647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" name="Equation" r:id="rId27" imgW="355320" imgH="177480" progId="Equation.DSMT4">
                  <p:embed/>
                </p:oleObj>
              </mc:Choice>
              <mc:Fallback>
                <p:oleObj name="Equation" r:id="rId27" imgW="355320" imgH="17748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57225"/>
                        <a:ext cx="6477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0" name="Object 100">
            <a:extLst>
              <a:ext uri="{FF2B5EF4-FFF2-40B4-BE49-F238E27FC236}">
                <a16:creationId xmlns:a16="http://schemas.microsoft.com/office/drawing/2014/main" id="{6727D6A7-19FC-4C7F-BCF4-C0A877212C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8" y="692150"/>
          <a:ext cx="6842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Equation" r:id="rId29" imgW="355320" imgH="177480" progId="Equation.DSMT4">
                  <p:embed/>
                </p:oleObj>
              </mc:Choice>
              <mc:Fallback>
                <p:oleObj name="Equation" r:id="rId29" imgW="355320" imgH="17748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692150"/>
                        <a:ext cx="6842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1" name="Object 101">
            <a:extLst>
              <a:ext uri="{FF2B5EF4-FFF2-40B4-BE49-F238E27FC236}">
                <a16:creationId xmlns:a16="http://schemas.microsoft.com/office/drawing/2014/main" id="{F17166E5-7171-42C4-B1D8-8BE1BFFF10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3263" y="2087563"/>
          <a:ext cx="3889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name="Equation" r:id="rId31" imgW="190440" imgH="177480" progId="Equation.DSMT4">
                  <p:embed/>
                </p:oleObj>
              </mc:Choice>
              <mc:Fallback>
                <p:oleObj name="Equation" r:id="rId31" imgW="190440" imgH="17748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3" y="2087563"/>
                        <a:ext cx="3889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2" name="Rectangle 102">
            <a:extLst>
              <a:ext uri="{FF2B5EF4-FFF2-40B4-BE49-F238E27FC236}">
                <a16:creationId xmlns:a16="http://schemas.microsoft.com/office/drawing/2014/main" id="{0FE7580D-A149-4414-A985-90F092056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4638" y="2168525"/>
            <a:ext cx="3000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fr-FR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%</a:t>
            </a:r>
            <a:endParaRPr lang="en-US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163943" name="Object 103">
            <a:extLst>
              <a:ext uri="{FF2B5EF4-FFF2-40B4-BE49-F238E27FC236}">
                <a16:creationId xmlns:a16="http://schemas.microsoft.com/office/drawing/2014/main" id="{9337BC84-B2B7-4619-AE45-9AE6EC4392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0313" y="2097088"/>
          <a:ext cx="3778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name="Equation" r:id="rId33" imgW="177480" imgH="177480" progId="Equation.DSMT4">
                  <p:embed/>
                </p:oleObj>
              </mc:Choice>
              <mc:Fallback>
                <p:oleObj name="Equation" r:id="rId33" imgW="177480" imgH="17748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2097088"/>
                        <a:ext cx="3778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4" name="Object 104">
            <a:extLst>
              <a:ext uri="{FF2B5EF4-FFF2-40B4-BE49-F238E27FC236}">
                <a16:creationId xmlns:a16="http://schemas.microsoft.com/office/drawing/2014/main" id="{BE1F1CA9-231F-402D-8AAB-AFBDB01BA7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2097088"/>
          <a:ext cx="3952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" name="Equation" r:id="rId35" imgW="177480" imgH="164880" progId="Equation.DSMT4">
                  <p:embed/>
                </p:oleObj>
              </mc:Choice>
              <mc:Fallback>
                <p:oleObj name="Equation" r:id="rId35" imgW="177480" imgH="16488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097088"/>
                        <a:ext cx="3952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5" name="Object 105">
            <a:extLst>
              <a:ext uri="{FF2B5EF4-FFF2-40B4-BE49-F238E27FC236}">
                <a16:creationId xmlns:a16="http://schemas.microsoft.com/office/drawing/2014/main" id="{EE94A3FF-9239-4066-803A-83BADDBC21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097088"/>
          <a:ext cx="6111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" name="Equation" r:id="rId37" imgW="177480" imgH="177480" progId="Equation.DSMT4">
                  <p:embed/>
                </p:oleObj>
              </mc:Choice>
              <mc:Fallback>
                <p:oleObj name="Equation" r:id="rId37" imgW="177480" imgH="17748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97088"/>
                        <a:ext cx="611188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6" name="Object 106">
            <a:extLst>
              <a:ext uri="{FF2B5EF4-FFF2-40B4-BE49-F238E27FC236}">
                <a16:creationId xmlns:a16="http://schemas.microsoft.com/office/drawing/2014/main" id="{FD37612D-1C7E-4FB0-9D99-8968A970B5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9363" y="2097088"/>
          <a:ext cx="3952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" name="Equation" r:id="rId39" imgW="177480" imgH="164880" progId="Equation.DSMT4">
                  <p:embed/>
                </p:oleObj>
              </mc:Choice>
              <mc:Fallback>
                <p:oleObj name="Equation" r:id="rId39" imgW="177480" imgH="16488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2097088"/>
                        <a:ext cx="39528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7" name="Object 107">
            <a:extLst>
              <a:ext uri="{FF2B5EF4-FFF2-40B4-BE49-F238E27FC236}">
                <a16:creationId xmlns:a16="http://schemas.microsoft.com/office/drawing/2014/main" id="{C493E9C7-010B-4BE3-905F-DF4C1FEFBB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2101850"/>
          <a:ext cx="3587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" name="Equation" r:id="rId41" imgW="177480" imgH="164880" progId="Equation.DSMT4">
                  <p:embed/>
                </p:oleObj>
              </mc:Choice>
              <mc:Fallback>
                <p:oleObj name="Equation" r:id="rId41" imgW="177480" imgH="16488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101850"/>
                        <a:ext cx="3587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8" name="Object 108">
            <a:extLst>
              <a:ext uri="{FF2B5EF4-FFF2-40B4-BE49-F238E27FC236}">
                <a16:creationId xmlns:a16="http://schemas.microsoft.com/office/drawing/2014/main" id="{C50695EB-D498-4B46-9357-7F6F8B2AF5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038" y="2097088"/>
          <a:ext cx="3984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" name="Equation" r:id="rId43" imgW="177480" imgH="164880" progId="Equation.DSMT4">
                  <p:embed/>
                </p:oleObj>
              </mc:Choice>
              <mc:Fallback>
                <p:oleObj name="Equation" r:id="rId43" imgW="177480" imgH="16488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097088"/>
                        <a:ext cx="39846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9" name="Rectangle 109">
            <a:extLst>
              <a:ext uri="{FF2B5EF4-FFF2-40B4-BE49-F238E27FC236}">
                <a16:creationId xmlns:a16="http://schemas.microsoft.com/office/drawing/2014/main" id="{2544E986-C630-4996-BF78-515BFEBB5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0963" y="2960688"/>
            <a:ext cx="27130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4-مثل بمخطط دائري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950" name="Rectangle 110">
            <a:extLst>
              <a:ext uri="{FF2B5EF4-FFF2-40B4-BE49-F238E27FC236}">
                <a16:creationId xmlns:a16="http://schemas.microsoft.com/office/drawing/2014/main" id="{30F05E4F-06C8-44AD-B6B3-1DF7DC4CB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2997200"/>
            <a:ext cx="21320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ات النسبي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951" name="Rectangle 111">
            <a:extLst>
              <a:ext uri="{FF2B5EF4-FFF2-40B4-BE49-F238E27FC236}">
                <a16:creationId xmlns:a16="http://schemas.microsoft.com/office/drawing/2014/main" id="{28B86D92-9F42-4634-9892-D4DC944E95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997200"/>
            <a:ext cx="35544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لعدد الساعات للسنوات السبع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3955" name="Object 115">
            <a:extLst>
              <a:ext uri="{FF2B5EF4-FFF2-40B4-BE49-F238E27FC236}">
                <a16:creationId xmlns:a16="http://schemas.microsoft.com/office/drawing/2014/main" id="{0313F013-B097-4141-9742-5799C3C31815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016125" y="3249613"/>
          <a:ext cx="5868988" cy="335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8" name="Graphique" r:id="rId45" imgW="3438525" imgH="2095500" progId="Excel.Chart.8">
                  <p:embed/>
                </p:oleObj>
              </mc:Choice>
              <mc:Fallback>
                <p:oleObj name="Graphique" r:id="rId45" imgW="3438525" imgH="2095500" progId="Excel.Chart.8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3249613"/>
                        <a:ext cx="5868988" cy="335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>
                                <a:alpha val="75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8" name="Rectangle 118">
            <a:extLst>
              <a:ext uri="{FF2B5EF4-FFF2-40B4-BE49-F238E27FC236}">
                <a16:creationId xmlns:a16="http://schemas.microsoft.com/office/drawing/2014/main" id="{057E7542-5EFB-49F8-9A81-3C9445BD0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6438" y="6338888"/>
            <a:ext cx="36306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المخطط الدائري للتكرارات النسبية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163959" name="Object 119">
            <a:extLst>
              <a:ext uri="{FF2B5EF4-FFF2-40B4-BE49-F238E27FC236}">
                <a16:creationId xmlns:a16="http://schemas.microsoft.com/office/drawing/2014/main" id="{FF9656B2-C4D7-4C1E-A002-11D2D551FC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4113213"/>
          <a:ext cx="4476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9" name="Equation" r:id="rId47" imgW="317160" imgH="177480" progId="Equation.DSMT4">
                  <p:embed/>
                </p:oleObj>
              </mc:Choice>
              <mc:Fallback>
                <p:oleObj name="Equation" r:id="rId47" imgW="317160" imgH="177480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113213"/>
                        <a:ext cx="447675" cy="2508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1" name="Line 121">
            <a:extLst>
              <a:ext uri="{FF2B5EF4-FFF2-40B4-BE49-F238E27FC236}">
                <a16:creationId xmlns:a16="http://schemas.microsoft.com/office/drawing/2014/main" id="{6162DB63-B618-404C-B02F-628256F02DD1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5375" y="3752850"/>
            <a:ext cx="395288" cy="1793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graphicFrame>
        <p:nvGraphicFramePr>
          <p:cNvPr id="163962" name="Object 122">
            <a:extLst>
              <a:ext uri="{FF2B5EF4-FFF2-40B4-BE49-F238E27FC236}">
                <a16:creationId xmlns:a16="http://schemas.microsoft.com/office/drawing/2014/main" id="{765E667D-E7B2-4D02-AED9-CF129D8A8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7063" y="3573463"/>
          <a:ext cx="4318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" name="Equation" r:id="rId49" imgW="266400" imgH="177480" progId="Equation.DSMT4">
                  <p:embed/>
                </p:oleObj>
              </mc:Choice>
              <mc:Fallback>
                <p:oleObj name="Equation" r:id="rId49" imgW="266400" imgH="17748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3573463"/>
                        <a:ext cx="4318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3" name="Line 123">
            <a:extLst>
              <a:ext uri="{FF2B5EF4-FFF2-40B4-BE49-F238E27FC236}">
                <a16:creationId xmlns:a16="http://schemas.microsoft.com/office/drawing/2014/main" id="{BAED6D33-24B0-41DD-B414-DCD10A75F91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5625" y="4941888"/>
            <a:ext cx="5048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63964" name="Line 124">
            <a:extLst>
              <a:ext uri="{FF2B5EF4-FFF2-40B4-BE49-F238E27FC236}">
                <a16:creationId xmlns:a16="http://schemas.microsoft.com/office/drawing/2014/main" id="{3022CBEE-53F9-4E8B-A31E-31EC0C48CC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0063" y="3644900"/>
            <a:ext cx="396875" cy="1444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63965" name="Line 125">
            <a:extLst>
              <a:ext uri="{FF2B5EF4-FFF2-40B4-BE49-F238E27FC236}">
                <a16:creationId xmlns:a16="http://schemas.microsoft.com/office/drawing/2014/main" id="{46B85B9A-AB54-4F69-A8BB-710B970E16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92838" y="4329113"/>
            <a:ext cx="466725" cy="1079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63966" name="Line 126">
            <a:extLst>
              <a:ext uri="{FF2B5EF4-FFF2-40B4-BE49-F238E27FC236}">
                <a16:creationId xmlns:a16="http://schemas.microsoft.com/office/drawing/2014/main" id="{0DC68A09-8274-4C82-9BD7-AC51EB65374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92838" y="5337175"/>
            <a:ext cx="611187" cy="215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63967" name="Line 127">
            <a:extLst>
              <a:ext uri="{FF2B5EF4-FFF2-40B4-BE49-F238E27FC236}">
                <a16:creationId xmlns:a16="http://schemas.microsoft.com/office/drawing/2014/main" id="{AF7CC6F7-021E-4FA8-BC2B-5CDF10DEF8D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51500" y="5949950"/>
            <a:ext cx="757238" cy="215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63968" name="Line 128">
            <a:extLst>
              <a:ext uri="{FF2B5EF4-FFF2-40B4-BE49-F238E27FC236}">
                <a16:creationId xmlns:a16="http://schemas.microsoft.com/office/drawing/2014/main" id="{4F85497C-E7B8-4CB5-9C60-0D7A823ED9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35375" y="5984875"/>
            <a:ext cx="576263" cy="1079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graphicFrame>
        <p:nvGraphicFramePr>
          <p:cNvPr id="163969" name="Object 129">
            <a:extLst>
              <a:ext uri="{FF2B5EF4-FFF2-40B4-BE49-F238E27FC236}">
                <a16:creationId xmlns:a16="http://schemas.microsoft.com/office/drawing/2014/main" id="{6B11C248-313E-4230-83A9-E59EE9025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7788" y="4724400"/>
          <a:ext cx="5397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" name="Equation" r:id="rId51" imgW="317160" imgH="177480" progId="Equation.DSMT4">
                  <p:embed/>
                </p:oleObj>
              </mc:Choice>
              <mc:Fallback>
                <p:oleObj name="Equation" r:id="rId51" imgW="317160" imgH="17748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4724400"/>
                        <a:ext cx="539750" cy="3032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0" name="Object 130">
            <a:extLst>
              <a:ext uri="{FF2B5EF4-FFF2-40B4-BE49-F238E27FC236}">
                <a16:creationId xmlns:a16="http://schemas.microsoft.com/office/drawing/2014/main" id="{AA1056DF-5DC5-45C4-AD80-2BCACDFBD0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5011738"/>
          <a:ext cx="5048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" name="Equation" r:id="rId53" imgW="317160" imgH="177480" progId="Equation.DSMT4">
                  <p:embed/>
                </p:oleObj>
              </mc:Choice>
              <mc:Fallback>
                <p:oleObj name="Equation" r:id="rId53" imgW="317160" imgH="17748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011738"/>
                        <a:ext cx="504825" cy="2841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1" name="Object 131">
            <a:extLst>
              <a:ext uri="{FF2B5EF4-FFF2-40B4-BE49-F238E27FC236}">
                <a16:creationId xmlns:a16="http://schemas.microsoft.com/office/drawing/2014/main" id="{9CA81038-629E-420D-A2E4-93A93BBB2C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7288" y="5453063"/>
          <a:ext cx="54133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3" name="Equation" r:id="rId55" imgW="317160" imgH="177480" progId="Equation.DSMT4">
                  <p:embed/>
                </p:oleObj>
              </mc:Choice>
              <mc:Fallback>
                <p:oleObj name="Equation" r:id="rId55" imgW="317160" imgH="177480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5453063"/>
                        <a:ext cx="541337" cy="3032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2" name="Object 132">
            <a:extLst>
              <a:ext uri="{FF2B5EF4-FFF2-40B4-BE49-F238E27FC236}">
                <a16:creationId xmlns:a16="http://schemas.microsoft.com/office/drawing/2014/main" id="{873DB1FC-E99F-4585-A436-FF68859236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9588" y="5387975"/>
          <a:ext cx="5048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4" name="Equation" r:id="rId57" imgW="317160" imgH="177480" progId="Equation.DSMT4">
                  <p:embed/>
                </p:oleObj>
              </mc:Choice>
              <mc:Fallback>
                <p:oleObj name="Equation" r:id="rId57" imgW="317160" imgH="177480" progId="Equation.DSMT4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5387975"/>
                        <a:ext cx="504825" cy="3540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3" name="Object 133">
            <a:extLst>
              <a:ext uri="{FF2B5EF4-FFF2-40B4-BE49-F238E27FC236}">
                <a16:creationId xmlns:a16="http://schemas.microsoft.com/office/drawing/2014/main" id="{7B5D558C-4DE2-46BF-AA1B-B1931F1B26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0675" y="4460875"/>
          <a:ext cx="5032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" name="Equation" r:id="rId59" imgW="317160" imgH="177480" progId="Equation.DSMT4">
                  <p:embed/>
                </p:oleObj>
              </mc:Choice>
              <mc:Fallback>
                <p:oleObj name="Equation" r:id="rId59" imgW="317160" imgH="177480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4460875"/>
                        <a:ext cx="503238" cy="3365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4" name="Object 134">
            <a:extLst>
              <a:ext uri="{FF2B5EF4-FFF2-40B4-BE49-F238E27FC236}">
                <a16:creationId xmlns:a16="http://schemas.microsoft.com/office/drawing/2014/main" id="{C724FD32-0A1C-492B-9D4A-65D44544E4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7288" y="4005263"/>
          <a:ext cx="539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Equation" r:id="rId61" imgW="317160" imgH="177480" progId="Equation.DSMT4">
                  <p:embed/>
                </p:oleObj>
              </mc:Choice>
              <mc:Fallback>
                <p:oleObj name="Equation" r:id="rId61" imgW="317160" imgH="17748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4005263"/>
                        <a:ext cx="539750" cy="3587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5" name="Object 135">
            <a:extLst>
              <a:ext uri="{FF2B5EF4-FFF2-40B4-BE49-F238E27FC236}">
                <a16:creationId xmlns:a16="http://schemas.microsoft.com/office/drawing/2014/main" id="{6C960BCE-8369-4C4D-B828-AC90B79BE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5949950"/>
          <a:ext cx="4651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63" imgW="279360" imgH="177480" progId="Equation.DSMT4">
                  <p:embed/>
                </p:oleObj>
              </mc:Choice>
              <mc:Fallback>
                <p:oleObj name="Equation" r:id="rId63" imgW="279360" imgH="17748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949950"/>
                        <a:ext cx="46513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6" name="Object 136">
            <a:extLst>
              <a:ext uri="{FF2B5EF4-FFF2-40B4-BE49-F238E27FC236}">
                <a16:creationId xmlns:a16="http://schemas.microsoft.com/office/drawing/2014/main" id="{2682F7B2-D017-4A6D-92F3-073525F5C8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00" y="5337175"/>
          <a:ext cx="50323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" name="Equation" r:id="rId65" imgW="266400" imgH="177480" progId="Equation.DSMT4">
                  <p:embed/>
                </p:oleObj>
              </mc:Choice>
              <mc:Fallback>
                <p:oleObj name="Equation" r:id="rId65" imgW="266400" imgH="17748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5337175"/>
                        <a:ext cx="503238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7" name="Object 137">
            <a:extLst>
              <a:ext uri="{FF2B5EF4-FFF2-40B4-BE49-F238E27FC236}">
                <a16:creationId xmlns:a16="http://schemas.microsoft.com/office/drawing/2014/main" id="{1E516BAF-4ABF-4D07-9A4E-8121B3F8F6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4719638"/>
          <a:ext cx="539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" name="Equation" r:id="rId67" imgW="266400" imgH="177480" progId="Equation.DSMT4">
                  <p:embed/>
                </p:oleObj>
              </mc:Choice>
              <mc:Fallback>
                <p:oleObj name="Equation" r:id="rId67" imgW="266400" imgH="177480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719638"/>
                        <a:ext cx="5397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8" name="Object 138">
            <a:extLst>
              <a:ext uri="{FF2B5EF4-FFF2-40B4-BE49-F238E27FC236}">
                <a16:creationId xmlns:a16="http://schemas.microsoft.com/office/drawing/2014/main" id="{E08EF555-7EC7-4EA5-88ED-D466AD0861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6043613"/>
          <a:ext cx="5048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Equation" r:id="rId69" imgW="279360" imgH="177480" progId="Equation.DSMT4">
                  <p:embed/>
                </p:oleObj>
              </mc:Choice>
              <mc:Fallback>
                <p:oleObj name="Equation" r:id="rId69" imgW="279360" imgH="17748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6043613"/>
                        <a:ext cx="5048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9" name="Object 139">
            <a:extLst>
              <a:ext uri="{FF2B5EF4-FFF2-40B4-BE49-F238E27FC236}">
                <a16:creationId xmlns:a16="http://schemas.microsoft.com/office/drawing/2014/main" id="{6538D0D0-83C6-44AE-BA6B-A8364935D8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75" y="3536950"/>
          <a:ext cx="5032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1" name="Equation" r:id="rId71" imgW="279360" imgH="177480" progId="Equation.DSMT4">
                  <p:embed/>
                </p:oleObj>
              </mc:Choice>
              <mc:Fallback>
                <p:oleObj name="Equation" r:id="rId71" imgW="279360" imgH="17748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3536950"/>
                        <a:ext cx="5032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0" name="Object 140">
            <a:extLst>
              <a:ext uri="{FF2B5EF4-FFF2-40B4-BE49-F238E27FC236}">
                <a16:creationId xmlns:a16="http://schemas.microsoft.com/office/drawing/2014/main" id="{853B8C33-1A6B-480E-97A7-B9B936A60D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4076700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name="Equation" r:id="rId73" imgW="266400" imgH="177480" progId="Equation.DSMT4">
                  <p:embed/>
                </p:oleObj>
              </mc:Choice>
              <mc:Fallback>
                <p:oleObj name="Equation" r:id="rId73" imgW="266400" imgH="17748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076700"/>
                        <a:ext cx="495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1" name="Rectangle 141">
            <a:extLst>
              <a:ext uri="{FF2B5EF4-FFF2-40B4-BE49-F238E27FC236}">
                <a16:creationId xmlns:a16="http://schemas.microsoft.com/office/drawing/2014/main" id="{3D31C210-27AC-4E9E-A3D1-EEDD5D7DD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584200"/>
            <a:ext cx="10874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سنوات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6384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3000" fill="hold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16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2000" fill="hold"/>
                                        <p:tgtEl>
                                          <p:spTgt spid="163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2000" fill="hold"/>
                                        <p:tgtEl>
                                          <p:spTgt spid="163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2000" fill="hold"/>
                                        <p:tgtEl>
                                          <p:spTgt spid="163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000" fill="hold"/>
                                        <p:tgtEl>
                                          <p:spTgt spid="163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3000" fill="hold"/>
                                        <p:tgtEl>
                                          <p:spTgt spid="163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3000" fill="hold"/>
                                        <p:tgtEl>
                                          <p:spTgt spid="163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63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63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163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63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163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63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163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163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163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163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163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163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163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163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163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163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163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163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163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163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163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163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163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163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3000" fill="hold"/>
                                        <p:tgtEl>
                                          <p:spTgt spid="163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000" fill="hold"/>
                                        <p:tgtEl>
                                          <p:spTgt spid="163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163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163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63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63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3000" fill="hold"/>
                                        <p:tgtEl>
                                          <p:spTgt spid="163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3000" fill="hold"/>
                                        <p:tgtEl>
                                          <p:spTgt spid="163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0" fill="hold"/>
                                        <p:tgtEl>
                                          <p:spTgt spid="163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0" fill="hold"/>
                                        <p:tgtEl>
                                          <p:spTgt spid="163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163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000" fill="hold"/>
                                        <p:tgtEl>
                                          <p:spTgt spid="163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163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163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163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163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2000" fill="hold"/>
                                        <p:tgtEl>
                                          <p:spTgt spid="163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2000" fill="hold"/>
                                        <p:tgtEl>
                                          <p:spTgt spid="163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163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163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2000" fill="hold"/>
                                        <p:tgtEl>
                                          <p:spTgt spid="163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2000" fill="hold"/>
                                        <p:tgtEl>
                                          <p:spTgt spid="163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2000" fill="hold"/>
                                        <p:tgtEl>
                                          <p:spTgt spid="163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2000" fill="hold"/>
                                        <p:tgtEl>
                                          <p:spTgt spid="163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2000" fill="hold"/>
                                        <p:tgtEl>
                                          <p:spTgt spid="163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3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3000" fill="hold"/>
                                        <p:tgtEl>
                                          <p:spTgt spid="163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3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5" dur="2000"/>
                                        <p:tgtEl>
                                          <p:spTgt spid="16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3000" fill="hold"/>
                                        <p:tgtEl>
                                          <p:spTgt spid="163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3000" fill="hold"/>
                                        <p:tgtEl>
                                          <p:spTgt spid="163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6" dur="2000" fill="hold"/>
                                        <p:tgtEl>
                                          <p:spTgt spid="163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2000" fill="hold"/>
                                        <p:tgtEl>
                                          <p:spTgt spid="163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2" dur="2000" fill="hold"/>
                                        <p:tgtEl>
                                          <p:spTgt spid="163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2000" fill="hold"/>
                                        <p:tgtEl>
                                          <p:spTgt spid="163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6" dur="3000"/>
                                        <p:tgtEl>
                                          <p:spTgt spid="16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1" dur="2000" fill="hold"/>
                                        <p:tgtEl>
                                          <p:spTgt spid="163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2000" fill="hold"/>
                                        <p:tgtEl>
                                          <p:spTgt spid="163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7" dur="2000" fill="hold"/>
                                        <p:tgtEl>
                                          <p:spTgt spid="163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2000" fill="hold"/>
                                        <p:tgtEl>
                                          <p:spTgt spid="163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1" dur="3000"/>
                                        <p:tgtEl>
                                          <p:spTgt spid="16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6" dur="2000" fill="hold"/>
                                        <p:tgtEl>
                                          <p:spTgt spid="163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2000" fill="hold"/>
                                        <p:tgtEl>
                                          <p:spTgt spid="163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2" dur="2000" fill="hold"/>
                                        <p:tgtEl>
                                          <p:spTgt spid="163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2000" fill="hold"/>
                                        <p:tgtEl>
                                          <p:spTgt spid="163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6" dur="3000"/>
                                        <p:tgtEl>
                                          <p:spTgt spid="163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 nodeType="clickPar">
                      <p:stCondLst>
                        <p:cond delay="indefinite"/>
                      </p:stCondLst>
                      <p:childTnLst>
                        <p:par>
                          <p:cTn id="2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1" dur="2000" fill="hold"/>
                                        <p:tgtEl>
                                          <p:spTgt spid="163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2000" fill="hold"/>
                                        <p:tgtEl>
                                          <p:spTgt spid="163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7" dur="2000" fill="hold"/>
                                        <p:tgtEl>
                                          <p:spTgt spid="163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2000" fill="hold"/>
                                        <p:tgtEl>
                                          <p:spTgt spid="163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1" dur="3000"/>
                                        <p:tgtEl>
                                          <p:spTgt spid="163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 nodeType="clickPar">
                      <p:stCondLst>
                        <p:cond delay="indefinite"/>
                      </p:stCondLst>
                      <p:childTnLst>
                        <p:par>
                          <p:cTn id="2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6" dur="2000" fill="hold"/>
                                        <p:tgtEl>
                                          <p:spTgt spid="163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2000" fill="hold"/>
                                        <p:tgtEl>
                                          <p:spTgt spid="163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2" dur="2000" fill="hold"/>
                                        <p:tgtEl>
                                          <p:spTgt spid="163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2000" fill="hold"/>
                                        <p:tgtEl>
                                          <p:spTgt spid="163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6" dur="500"/>
                                        <p:tgtEl>
                                          <p:spTgt spid="163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 nodeType="clickPar">
                      <p:stCondLst>
                        <p:cond delay="indefinite"/>
                      </p:stCondLst>
                      <p:childTnLst>
                        <p:par>
                          <p:cTn id="3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1" dur="2000" fill="hold"/>
                                        <p:tgtEl>
                                          <p:spTgt spid="163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2000" fill="hold"/>
                                        <p:tgtEl>
                                          <p:spTgt spid="163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7" dur="2000" fill="hold"/>
                                        <p:tgtEl>
                                          <p:spTgt spid="163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2000" fill="hold"/>
                                        <p:tgtEl>
                                          <p:spTgt spid="163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1" dur="3000"/>
                                        <p:tgtEl>
                                          <p:spTgt spid="16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6" dur="2000" fill="hold"/>
                                        <p:tgtEl>
                                          <p:spTgt spid="163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2000" fill="hold"/>
                                        <p:tgtEl>
                                          <p:spTgt spid="163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 nodeType="clickPar">
                      <p:stCondLst>
                        <p:cond delay="indefinite"/>
                      </p:stCondLst>
                      <p:childTnLst>
                        <p:par>
                          <p:cTn id="3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2" dur="2000" fill="hold"/>
                                        <p:tgtEl>
                                          <p:spTgt spid="163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3" dur="2000" fill="hold"/>
                                        <p:tgtEl>
                                          <p:spTgt spid="163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6" dur="5000"/>
                                        <p:tgtEl>
                                          <p:spTgt spid="16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 nodeType="clickPar">
                      <p:stCondLst>
                        <p:cond delay="indefinite"/>
                      </p:stCondLst>
                      <p:childTnLst>
                        <p:par>
                          <p:cTn id="3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4" dur="2000" fill="hold"/>
                                        <p:tgtEl>
                                          <p:spTgt spid="163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build="p" animBg="1"/>
      <p:bldP spid="163844" grpId="0"/>
      <p:bldP spid="163845" grpId="0"/>
      <p:bldP spid="163846" grpId="0"/>
      <p:bldP spid="163911" grpId="0"/>
      <p:bldP spid="163916" grpId="0"/>
      <p:bldP spid="163917" grpId="0"/>
      <p:bldP spid="163919" grpId="0"/>
      <p:bldP spid="163942" grpId="0"/>
      <p:bldP spid="163949" grpId="0"/>
      <p:bldP spid="163950" grpId="0"/>
      <p:bldP spid="163951" grpId="0"/>
      <p:bldOleChart spid="163955" grpId="0" animBg="0"/>
      <p:bldP spid="163958" grpId="0"/>
      <p:bldP spid="16398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1" name="Rectangle 3">
            <a:extLst>
              <a:ext uri="{FF2B5EF4-FFF2-40B4-BE49-F238E27FC236}">
                <a16:creationId xmlns:a16="http://schemas.microsoft.com/office/drawing/2014/main" id="{8035F9EB-4F3C-4714-BCEF-3462DDD9DAF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  <a:solidFill>
            <a:srgbClr val="FF9900">
              <a:alpha val="59000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ar-DZ" sz="2800"/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ar-DZ" sz="2800"/>
              <a:t>  </a:t>
            </a:r>
            <a:endParaRPr lang="fr-FR" sz="2800"/>
          </a:p>
        </p:txBody>
      </p:sp>
      <p:sp>
        <p:nvSpPr>
          <p:cNvPr id="145412" name="WordArt 4">
            <a:extLst>
              <a:ext uri="{FF2B5EF4-FFF2-40B4-BE49-F238E27FC236}">
                <a16:creationId xmlns:a16="http://schemas.microsoft.com/office/drawing/2014/main" id="{78FD75D9-3617-405B-AB78-6797381E0B8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704138" y="0"/>
            <a:ext cx="1193800" cy="5397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solidFill>
                  <a:srgbClr val="3333CC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</a:rPr>
              <a:t>التمرين 3</a:t>
            </a:r>
            <a:endParaRPr lang="fr-FR" sz="3600" kern="10">
              <a:solidFill>
                <a:srgbClr val="3333CC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45431" name="Rectangle 23">
            <a:extLst>
              <a:ext uri="{FF2B5EF4-FFF2-40B4-BE49-F238E27FC236}">
                <a16:creationId xmlns:a16="http://schemas.microsoft.com/office/drawing/2014/main" id="{CE4DA730-EDF8-4BC0-8517-3271E8EF6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3536950"/>
            <a:ext cx="75882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1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الكتلة بـ </a:t>
            </a:r>
            <a:r>
              <a:rPr lang="fr-FR" sz="1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g</a:t>
            </a:r>
          </a:p>
        </p:txBody>
      </p:sp>
      <p:sp>
        <p:nvSpPr>
          <p:cNvPr id="145432" name="Rectangle 24">
            <a:extLst>
              <a:ext uri="{FF2B5EF4-FFF2-40B4-BE49-F238E27FC236}">
                <a16:creationId xmlns:a16="http://schemas.microsoft.com/office/drawing/2014/main" id="{7173252D-4D25-4CE2-8DA9-8EE753CFAAE1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-409575" y="149225"/>
            <a:ext cx="8175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ar-DZ" sz="1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التكرارات</a:t>
            </a:r>
            <a:endParaRPr lang="fr-FR" sz="1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45433" name="Rectangle 25">
            <a:extLst>
              <a:ext uri="{FF2B5EF4-FFF2-40B4-BE49-F238E27FC236}">
                <a16:creationId xmlns:a16="http://schemas.microsoft.com/office/drawing/2014/main" id="{B6B68949-D70F-465C-9AD9-0FD737A2D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4188" y="4076700"/>
            <a:ext cx="5867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- أحسب الوسط الحسابي  والوسيط للكتل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434" name="Rectangle 26">
            <a:extLst>
              <a:ext uri="{FF2B5EF4-FFF2-40B4-BE49-F238E27FC236}">
                <a16:creationId xmlns:a16="http://schemas.microsoft.com/office/drawing/2014/main" id="{0B89A98D-D4D2-44E0-9D52-07812B4A0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9475" y="4652963"/>
            <a:ext cx="41910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- ما هو مدى السلسلة الإحصائية ؟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436" name="Rectangle 28">
            <a:extLst>
              <a:ext uri="{FF2B5EF4-FFF2-40B4-BE49-F238E27FC236}">
                <a16:creationId xmlns:a16="http://schemas.microsoft.com/office/drawing/2014/main" id="{5383828F-365E-47AD-BEC4-BC4AA28F8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2713" y="620713"/>
            <a:ext cx="39512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- من خلال التمثيل بالمستطيلات</a:t>
            </a:r>
            <a:endParaRPr lang="fr-FR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145452" name="Object 44">
            <a:extLst>
              <a:ext uri="{FF2B5EF4-FFF2-40B4-BE49-F238E27FC236}">
                <a16:creationId xmlns:a16="http://schemas.microsoft.com/office/drawing/2014/main" id="{31BB3B39-A4A8-416E-90B9-89B3C621DA6E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0" y="0"/>
          <a:ext cx="5327650" cy="411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Graphique" r:id="rId3" imgW="3438525" imgH="2095500" progId="Excel.Chart.8">
                  <p:embed/>
                </p:oleObj>
              </mc:Choice>
              <mc:Fallback>
                <p:oleObj name="Graphique" r:id="rId3" imgW="3438525" imgH="2095500" progId="Excel.Chart.8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327650" cy="411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>
                                <a:alpha val="75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55" name="Rectangle 47">
            <a:extLst>
              <a:ext uri="{FF2B5EF4-FFF2-40B4-BE49-F238E27FC236}">
                <a16:creationId xmlns:a16="http://schemas.microsoft.com/office/drawing/2014/main" id="{E1C4881E-5804-4699-BE59-C5FE956E0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9075" y="1160463"/>
            <a:ext cx="13049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مقابل 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456" name="Rectangle 48">
            <a:extLst>
              <a:ext uri="{FF2B5EF4-FFF2-40B4-BE49-F238E27FC236}">
                <a16:creationId xmlns:a16="http://schemas.microsoft.com/office/drawing/2014/main" id="{C68C41B4-DE27-485E-8EAC-76DAD6084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1338" y="1736725"/>
            <a:ext cx="22526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شكل جدولاً يضم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457" name="Rectangle 49">
            <a:extLst>
              <a:ext uri="{FF2B5EF4-FFF2-40B4-BE49-F238E27FC236}">
                <a16:creationId xmlns:a16="http://schemas.microsoft.com/office/drawing/2014/main" id="{72CB1984-8AEC-4CBF-A1BC-8B8CCC1D2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2349500"/>
            <a:ext cx="18716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تكراراتها ،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459" name="Rectangle 51">
            <a:extLst>
              <a:ext uri="{FF2B5EF4-FFF2-40B4-BE49-F238E27FC236}">
                <a16:creationId xmlns:a16="http://schemas.microsoft.com/office/drawing/2014/main" id="{C3D3C62D-8F34-413F-AD2B-C039E994F4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4775" y="2889250"/>
            <a:ext cx="19796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، والتواترات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460" name="Rectangle 52">
            <a:extLst>
              <a:ext uri="{FF2B5EF4-FFF2-40B4-BE49-F238E27FC236}">
                <a16:creationId xmlns:a16="http://schemas.microsoft.com/office/drawing/2014/main" id="{C34C1474-EC0B-4C1E-8E1E-A701C8DDD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9525" y="2349500"/>
            <a:ext cx="13033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ات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461" name="Rectangle 53">
            <a:extLst>
              <a:ext uri="{FF2B5EF4-FFF2-40B4-BE49-F238E27FC236}">
                <a16:creationId xmlns:a16="http://schemas.microsoft.com/office/drawing/2014/main" id="{4673DC7B-A823-432A-94F8-9F073EA64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924175"/>
            <a:ext cx="2438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مجمعة المتناقصة  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462" name="Rectangle 54">
            <a:extLst>
              <a:ext uri="{FF2B5EF4-FFF2-40B4-BE49-F238E27FC236}">
                <a16:creationId xmlns:a16="http://schemas.microsoft.com/office/drawing/2014/main" id="{F6A58D1E-19CC-4079-8A00-48CB65AA9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2450" y="3500438"/>
            <a:ext cx="22415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مجمعة المتناقص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463" name="Rectangle 55">
            <a:hlinkClick r:id="rId5" action="ppaction://hlinksldjump"/>
            <a:extLst>
              <a:ext uri="{FF2B5EF4-FFF2-40B4-BE49-F238E27FC236}">
                <a16:creationId xmlns:a16="http://schemas.microsoft.com/office/drawing/2014/main" id="{9652F5A2-F2B4-40AC-AB9A-C54B8A9F1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89363"/>
            <a:ext cx="465138" cy="244475"/>
          </a:xfrm>
          <a:prstGeom prst="rect">
            <a:avLst/>
          </a:prstGeom>
          <a:solidFill>
            <a:srgbClr val="CCCC00">
              <a:alpha val="75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1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جدول</a:t>
            </a:r>
            <a:endParaRPr lang="fr-FR" sz="1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476" name="Rectangle 68">
            <a:extLst>
              <a:ext uri="{FF2B5EF4-FFF2-40B4-BE49-F238E27FC236}">
                <a16:creationId xmlns:a16="http://schemas.microsoft.com/office/drawing/2014/main" id="{4935FE48-12D1-48CD-891C-C3DFB9EFEA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3988" y="2349500"/>
            <a:ext cx="13700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كتل بـ  </a:t>
            </a:r>
            <a:r>
              <a:rPr lang="fr-FR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g</a:t>
            </a: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454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4541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45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45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3000" fill="hold"/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000" fill="hold"/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3000" fill="hold"/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000" fill="hold"/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5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45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5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3000" fill="hold"/>
                                        <p:tgtEl>
                                          <p:spTgt spid="145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3000" fill="hold"/>
                                        <p:tgtEl>
                                          <p:spTgt spid="145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2000" fill="hold"/>
                                        <p:tgtEl>
                                          <p:spTgt spid="145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2000" fill="hold"/>
                                        <p:tgtEl>
                                          <p:spTgt spid="145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2000" fill="hold"/>
                                        <p:tgtEl>
                                          <p:spTgt spid="145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2000" fill="hold"/>
                                        <p:tgtEl>
                                          <p:spTgt spid="145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45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5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145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5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3000" fill="hold"/>
                                        <p:tgtEl>
                                          <p:spTgt spid="145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3000" fill="hold"/>
                                        <p:tgtEl>
                                          <p:spTgt spid="145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5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145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5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3000" fill="hold"/>
                                        <p:tgtEl>
                                          <p:spTgt spid="145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3000" fill="hold"/>
                                        <p:tgtEl>
                                          <p:spTgt spid="145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build="p" animBg="1"/>
      <p:bldP spid="145431" grpId="0"/>
      <p:bldP spid="145432" grpId="0"/>
      <p:bldP spid="145433" grpId="0"/>
      <p:bldP spid="145434" grpId="0"/>
      <p:bldP spid="145436" grpId="0"/>
      <p:bldOleChart spid="145452" grpId="0"/>
      <p:bldP spid="145455" grpId="0"/>
      <p:bldP spid="145456" grpId="0"/>
      <p:bldP spid="145457" grpId="0"/>
      <p:bldP spid="145459" grpId="0"/>
      <p:bldP spid="145460" grpId="0"/>
      <p:bldP spid="145461" grpId="0"/>
      <p:bldP spid="145462" grpId="0"/>
      <p:bldP spid="14547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3">
            <a:extLst>
              <a:ext uri="{FF2B5EF4-FFF2-40B4-BE49-F238E27FC236}">
                <a16:creationId xmlns:a16="http://schemas.microsoft.com/office/drawing/2014/main" id="{59069391-64C0-4455-8A9D-4405B8976A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rgbClr val="FF9900">
              <a:alpha val="71001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fr-FR"/>
          </a:p>
        </p:txBody>
      </p:sp>
      <p:sp>
        <p:nvSpPr>
          <p:cNvPr id="166916" name="WordArt 4">
            <a:extLst>
              <a:ext uri="{FF2B5EF4-FFF2-40B4-BE49-F238E27FC236}">
                <a16:creationId xmlns:a16="http://schemas.microsoft.com/office/drawing/2014/main" id="{E6304822-399B-4A53-B709-DF2EC0450B4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704138" y="0"/>
            <a:ext cx="1193800" cy="5397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solidFill>
                  <a:srgbClr val="3333CC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</a:rPr>
              <a:t>حل التمرين 3</a:t>
            </a:r>
            <a:endParaRPr lang="fr-FR" sz="3600" kern="10">
              <a:solidFill>
                <a:srgbClr val="3333CC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66917" name="Rectangle 5">
            <a:extLst>
              <a:ext uri="{FF2B5EF4-FFF2-40B4-BE49-F238E27FC236}">
                <a16:creationId xmlns:a16="http://schemas.microsoft.com/office/drawing/2014/main" id="{38F7BB13-025C-4EF7-BFCE-8296B6F59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3688" y="260350"/>
            <a:ext cx="32416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u="sng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- تشكيل جدول للتكرارات</a:t>
            </a:r>
            <a:endParaRPr lang="fr-FR" u="sng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7006" name="Group 94">
            <a:extLst>
              <a:ext uri="{FF2B5EF4-FFF2-40B4-BE49-F238E27FC236}">
                <a16:creationId xmlns:a16="http://schemas.microsoft.com/office/drawing/2014/main" id="{FF73F9A8-1906-4B49-889B-62FA8C40CAF6}"/>
              </a:ext>
            </a:extLst>
          </p:cNvPr>
          <p:cNvGraphicFramePr>
            <a:graphicFrameLocks noGrp="1"/>
          </p:cNvGraphicFramePr>
          <p:nvPr/>
        </p:nvGraphicFramePr>
        <p:xfrm>
          <a:off x="539750" y="908050"/>
          <a:ext cx="8064500" cy="3060700"/>
        </p:xfrm>
        <a:graphic>
          <a:graphicData uri="http://schemas.openxmlformats.org/drawingml/2006/table">
            <a:tbl>
              <a:tblPr rtl="1"/>
              <a:tblGrid>
                <a:gridCol w="22685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3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49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9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2072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188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5188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6360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66971" name="Rectangle 59">
            <a:extLst>
              <a:ext uri="{FF2B5EF4-FFF2-40B4-BE49-F238E27FC236}">
                <a16:creationId xmlns:a16="http://schemas.microsoft.com/office/drawing/2014/main" id="{A80253EC-8C48-4733-B452-D6B24E3C4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944563"/>
            <a:ext cx="4603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fr-FR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g</a:t>
            </a:r>
          </a:p>
        </p:txBody>
      </p:sp>
      <p:sp>
        <p:nvSpPr>
          <p:cNvPr id="166972" name="Rectangle 60">
            <a:extLst>
              <a:ext uri="{FF2B5EF4-FFF2-40B4-BE49-F238E27FC236}">
                <a16:creationId xmlns:a16="http://schemas.microsoft.com/office/drawing/2014/main" id="{363E952B-7130-4804-8DBC-1415B2E40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944563"/>
            <a:ext cx="9953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كتل بـ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74" name="Rectangle 62">
            <a:extLst>
              <a:ext uri="{FF2B5EF4-FFF2-40B4-BE49-F238E27FC236}">
                <a16:creationId xmlns:a16="http://schemas.microsoft.com/office/drawing/2014/main" id="{9F820B59-9702-4301-B08B-4E7A52C62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0538" y="1628775"/>
            <a:ext cx="13033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ات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75" name="Rectangle 63">
            <a:extLst>
              <a:ext uri="{FF2B5EF4-FFF2-40B4-BE49-F238E27FC236}">
                <a16:creationId xmlns:a16="http://schemas.microsoft.com/office/drawing/2014/main" id="{56200E79-C076-4778-8AB8-CFDD20A93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0900" y="2205038"/>
            <a:ext cx="13033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ات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78" name="Rectangle 66">
            <a:extLst>
              <a:ext uri="{FF2B5EF4-FFF2-40B4-BE49-F238E27FC236}">
                <a16:creationId xmlns:a16="http://schemas.microsoft.com/office/drawing/2014/main" id="{EF1C0613-BA5E-49F6-99E9-CEA0608D4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2636838"/>
            <a:ext cx="14525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متناقصة  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79" name="Rectangle 67">
            <a:extLst>
              <a:ext uri="{FF2B5EF4-FFF2-40B4-BE49-F238E27FC236}">
                <a16:creationId xmlns:a16="http://schemas.microsoft.com/office/drawing/2014/main" id="{FA1E1F1C-2BC9-4038-8487-D65C6A9B5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4275" y="2205038"/>
            <a:ext cx="10715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مجمع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81" name="Rectangle 69">
            <a:extLst>
              <a:ext uri="{FF2B5EF4-FFF2-40B4-BE49-F238E27FC236}">
                <a16:creationId xmlns:a16="http://schemas.microsoft.com/office/drawing/2014/main" id="{A57B7CAC-C647-41C7-BD4E-F514080DC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0538" y="3068638"/>
            <a:ext cx="16906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واترات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85" name="Rectangle 73">
            <a:extLst>
              <a:ext uri="{FF2B5EF4-FFF2-40B4-BE49-F238E27FC236}">
                <a16:creationId xmlns:a16="http://schemas.microsoft.com/office/drawing/2014/main" id="{31B6C0AA-75EF-4A0D-83F4-D9BD08900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3033713"/>
            <a:ext cx="10715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مجمع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6986" name="Rectangle 74">
            <a:extLst>
              <a:ext uri="{FF2B5EF4-FFF2-40B4-BE49-F238E27FC236}">
                <a16:creationId xmlns:a16="http://schemas.microsoft.com/office/drawing/2014/main" id="{387FAE76-6D8F-4F4B-9305-A0C7A7B77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4638" y="3500438"/>
            <a:ext cx="14525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متناقصة  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6991" name="Object 79">
            <a:extLst>
              <a:ext uri="{FF2B5EF4-FFF2-40B4-BE49-F238E27FC236}">
                <a16:creationId xmlns:a16="http://schemas.microsoft.com/office/drawing/2014/main" id="{7C95BBAE-05BA-4CD0-A7EE-B6F334F7AE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6575" y="1125538"/>
          <a:ext cx="4683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3" imgW="177480" imgH="177480" progId="Equation.DSMT4">
                  <p:embed/>
                </p:oleObj>
              </mc:Choice>
              <mc:Fallback>
                <p:oleObj name="Equation" r:id="rId3" imgW="177480" imgH="17748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1125538"/>
                        <a:ext cx="46831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92" name="Object 80">
            <a:extLst>
              <a:ext uri="{FF2B5EF4-FFF2-40B4-BE49-F238E27FC236}">
                <a16:creationId xmlns:a16="http://schemas.microsoft.com/office/drawing/2014/main" id="{EB6B7E5C-617A-4070-8BE3-D4E7148DC3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1700213"/>
          <a:ext cx="4683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5" imgW="203040" imgH="177480" progId="Equation.DSMT4">
                  <p:embed/>
                </p:oleObj>
              </mc:Choice>
              <mc:Fallback>
                <p:oleObj name="Equation" r:id="rId5" imgW="203040" imgH="17748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700213"/>
                        <a:ext cx="4683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93" name="Object 81">
            <a:extLst>
              <a:ext uri="{FF2B5EF4-FFF2-40B4-BE49-F238E27FC236}">
                <a16:creationId xmlns:a16="http://schemas.microsoft.com/office/drawing/2014/main" id="{2FA57D2A-EF8D-4B49-928F-AD6E806E3F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2250" y="1125538"/>
          <a:ext cx="5032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1125538"/>
                        <a:ext cx="5032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94" name="Object 82">
            <a:extLst>
              <a:ext uri="{FF2B5EF4-FFF2-40B4-BE49-F238E27FC236}">
                <a16:creationId xmlns:a16="http://schemas.microsoft.com/office/drawing/2014/main" id="{6BAE0D73-0624-48F9-AE01-3D9698D2F6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1700213"/>
          <a:ext cx="4635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700213"/>
                        <a:ext cx="4635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95" name="Object 83">
            <a:extLst>
              <a:ext uri="{FF2B5EF4-FFF2-40B4-BE49-F238E27FC236}">
                <a16:creationId xmlns:a16="http://schemas.microsoft.com/office/drawing/2014/main" id="{E790196D-6AF2-48B8-8154-2D1A81F819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8263" y="1089025"/>
          <a:ext cx="5064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11" imgW="190440" imgH="177480" progId="Equation.DSMT4">
                  <p:embed/>
                </p:oleObj>
              </mc:Choice>
              <mc:Fallback>
                <p:oleObj name="Equation" r:id="rId11" imgW="190440" imgH="17748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1089025"/>
                        <a:ext cx="5064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96" name="Object 84">
            <a:extLst>
              <a:ext uri="{FF2B5EF4-FFF2-40B4-BE49-F238E27FC236}">
                <a16:creationId xmlns:a16="http://schemas.microsoft.com/office/drawing/2014/main" id="{533DD486-42A0-4BDC-B448-DBE191548B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1665288"/>
          <a:ext cx="6842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665288"/>
                        <a:ext cx="68421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97" name="Object 85">
            <a:extLst>
              <a:ext uri="{FF2B5EF4-FFF2-40B4-BE49-F238E27FC236}">
                <a16:creationId xmlns:a16="http://schemas.microsoft.com/office/drawing/2014/main" id="{FEF25DF0-8F4A-46D0-8113-FB7967711B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125538"/>
          <a:ext cx="504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25538"/>
                        <a:ext cx="504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98" name="Rectangle 86">
            <a:extLst>
              <a:ext uri="{FF2B5EF4-FFF2-40B4-BE49-F238E27FC236}">
                <a16:creationId xmlns:a16="http://schemas.microsoft.com/office/drawing/2014/main" id="{6F1A3409-8A9E-4555-9600-078F8DE7B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3" y="4113213"/>
            <a:ext cx="493712" cy="244475"/>
          </a:xfrm>
          <a:prstGeom prst="rect">
            <a:avLst/>
          </a:prstGeom>
          <a:solidFill>
            <a:srgbClr val="CCCC00">
              <a:alpha val="75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1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hlinkClick r:id="rId17" action="ppaction://hlinksldjump"/>
              </a:rPr>
              <a:t>المخطط</a:t>
            </a:r>
            <a:endParaRPr lang="fr-FR" sz="1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7000" name="Object 88">
            <a:extLst>
              <a:ext uri="{FF2B5EF4-FFF2-40B4-BE49-F238E27FC236}">
                <a16:creationId xmlns:a16="http://schemas.microsoft.com/office/drawing/2014/main" id="{DB0D1211-E23F-415B-BBF5-F8BC95FCEB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938" y="1773238"/>
          <a:ext cx="396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18" imgW="190440" imgH="177480" progId="Equation.DSMT4">
                  <p:embed/>
                </p:oleObj>
              </mc:Choice>
              <mc:Fallback>
                <p:oleObj name="Equation" r:id="rId18" imgW="190440" imgH="17748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773238"/>
                        <a:ext cx="3968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001" name="Object 89">
            <a:extLst>
              <a:ext uri="{FF2B5EF4-FFF2-40B4-BE49-F238E27FC236}">
                <a16:creationId xmlns:a16="http://schemas.microsoft.com/office/drawing/2014/main" id="{471EDF35-3A8A-4F38-B681-803232C541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2492375"/>
          <a:ext cx="4683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20" imgW="190440" imgH="177480" progId="Equation.DSMT4">
                  <p:embed/>
                </p:oleObj>
              </mc:Choice>
              <mc:Fallback>
                <p:oleObj name="Equation" r:id="rId20" imgW="190440" imgH="17748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492375"/>
                        <a:ext cx="4683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002" name="Object 90">
            <a:extLst>
              <a:ext uri="{FF2B5EF4-FFF2-40B4-BE49-F238E27FC236}">
                <a16:creationId xmlns:a16="http://schemas.microsoft.com/office/drawing/2014/main" id="{FA998819-92F6-4A52-9185-57F9368342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2455863"/>
          <a:ext cx="4683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Equation" r:id="rId22" imgW="190440" imgH="177480" progId="Equation.DSMT4">
                  <p:embed/>
                </p:oleObj>
              </mc:Choice>
              <mc:Fallback>
                <p:oleObj name="Equation" r:id="rId22" imgW="190440" imgH="17748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455863"/>
                        <a:ext cx="4683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003" name="Object 91">
            <a:extLst>
              <a:ext uri="{FF2B5EF4-FFF2-40B4-BE49-F238E27FC236}">
                <a16:creationId xmlns:a16="http://schemas.microsoft.com/office/drawing/2014/main" id="{CE898157-40CD-441A-98CA-A4BA6FEE8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9225" y="2492375"/>
          <a:ext cx="431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Equation" r:id="rId24" imgW="203040" imgH="177480" progId="Equation.DSMT4">
                  <p:embed/>
                </p:oleObj>
              </mc:Choice>
              <mc:Fallback>
                <p:oleObj name="Equation" r:id="rId24" imgW="203040" imgH="17748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2492375"/>
                        <a:ext cx="431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004" name="Object 92">
            <a:extLst>
              <a:ext uri="{FF2B5EF4-FFF2-40B4-BE49-F238E27FC236}">
                <a16:creationId xmlns:a16="http://schemas.microsoft.com/office/drawing/2014/main" id="{C93A0715-47A3-4206-AD1C-4386AD78DD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2113" y="2457450"/>
          <a:ext cx="431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Equation" r:id="rId26" imgW="190440" imgH="177480" progId="Equation.DSMT4">
                  <p:embed/>
                </p:oleObj>
              </mc:Choice>
              <mc:Fallback>
                <p:oleObj name="Equation" r:id="rId26" imgW="190440" imgH="17748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2457450"/>
                        <a:ext cx="431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005" name="Object 93">
            <a:extLst>
              <a:ext uri="{FF2B5EF4-FFF2-40B4-BE49-F238E27FC236}">
                <a16:creationId xmlns:a16="http://schemas.microsoft.com/office/drawing/2014/main" id="{5DBF143A-A2F2-4C88-B389-A29E7BB216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3550" y="3213100"/>
          <a:ext cx="2730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Equation" r:id="rId28" imgW="88560" imgH="164880" progId="Equation.DSMT4">
                  <p:embed/>
                </p:oleObj>
              </mc:Choice>
              <mc:Fallback>
                <p:oleObj name="Equation" r:id="rId28" imgW="88560" imgH="16488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213100"/>
                        <a:ext cx="2730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007" name="Object 95">
            <a:extLst>
              <a:ext uri="{FF2B5EF4-FFF2-40B4-BE49-F238E27FC236}">
                <a16:creationId xmlns:a16="http://schemas.microsoft.com/office/drawing/2014/main" id="{CEFF01DD-2C11-46FF-8260-8572C60426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7788" y="3321050"/>
          <a:ext cx="6127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Equation" r:id="rId30" imgW="317160" imgH="203040" progId="Equation.DSMT4">
                  <p:embed/>
                </p:oleObj>
              </mc:Choice>
              <mc:Fallback>
                <p:oleObj name="Equation" r:id="rId30" imgW="317160" imgH="20304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3321050"/>
                        <a:ext cx="6127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008" name="Object 96">
            <a:extLst>
              <a:ext uri="{FF2B5EF4-FFF2-40B4-BE49-F238E27FC236}">
                <a16:creationId xmlns:a16="http://schemas.microsoft.com/office/drawing/2014/main" id="{E05AC1A8-D4D3-4A4C-A385-BA3CBAEB99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3321050"/>
          <a:ext cx="6842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Equation" r:id="rId32" imgW="330120" imgH="203040" progId="Equation.DSMT4">
                  <p:embed/>
                </p:oleObj>
              </mc:Choice>
              <mc:Fallback>
                <p:oleObj name="Equation" r:id="rId32" imgW="330120" imgH="20304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321050"/>
                        <a:ext cx="68421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009" name="Object 97">
            <a:extLst>
              <a:ext uri="{FF2B5EF4-FFF2-40B4-BE49-F238E27FC236}">
                <a16:creationId xmlns:a16="http://schemas.microsoft.com/office/drawing/2014/main" id="{61E636E1-DDA7-44F8-8408-E4592BAE40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038" y="3284538"/>
          <a:ext cx="647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34" imgW="330120" imgH="203040" progId="Equation.DSMT4">
                  <p:embed/>
                </p:oleObj>
              </mc:Choice>
              <mc:Fallback>
                <p:oleObj name="Equation" r:id="rId34" imgW="330120" imgH="20304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284538"/>
                        <a:ext cx="6477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010" name="Rectangle 98">
            <a:extLst>
              <a:ext uri="{FF2B5EF4-FFF2-40B4-BE49-F238E27FC236}">
                <a16:creationId xmlns:a16="http://schemas.microsoft.com/office/drawing/2014/main" id="{04AA6E4A-8E02-4C6A-A8A9-52891574D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4113213"/>
            <a:ext cx="41402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u="sng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- حسا ب الوسط الحسابي للكتل</a:t>
            </a:r>
            <a:endParaRPr lang="fr-FR" u="sng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7011" name="Object 99">
            <a:extLst>
              <a:ext uri="{FF2B5EF4-FFF2-40B4-BE49-F238E27FC236}">
                <a16:creationId xmlns:a16="http://schemas.microsoft.com/office/drawing/2014/main" id="{82E18450-739C-4DF4-AC39-EA4CB9B840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" y="4868863"/>
          <a:ext cx="52927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Equation" r:id="rId36" imgW="2349360" imgH="393480" progId="Equation.DSMT4">
                  <p:embed/>
                </p:oleObj>
              </mc:Choice>
              <mc:Fallback>
                <p:oleObj name="Equation" r:id="rId36" imgW="2349360" imgH="39348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4868863"/>
                        <a:ext cx="52927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012" name="Object 100">
            <a:extLst>
              <a:ext uri="{FF2B5EF4-FFF2-40B4-BE49-F238E27FC236}">
                <a16:creationId xmlns:a16="http://schemas.microsoft.com/office/drawing/2014/main" id="{FEE0270C-D18D-47ED-B511-58B59B8F8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8" y="5589588"/>
          <a:ext cx="1152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Equation" r:id="rId38" imgW="495000" imgH="393480" progId="Equation.DSMT4">
                  <p:embed/>
                </p:oleObj>
              </mc:Choice>
              <mc:Fallback>
                <p:oleObj name="Equation" r:id="rId38" imgW="495000" imgH="39348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5589588"/>
                        <a:ext cx="11525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013" name="Object 101">
            <a:extLst>
              <a:ext uri="{FF2B5EF4-FFF2-40B4-BE49-F238E27FC236}">
                <a16:creationId xmlns:a16="http://schemas.microsoft.com/office/drawing/2014/main" id="{89A7DB36-0DB9-4CC2-9D71-AE0BF8420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25" y="5734050"/>
          <a:ext cx="7921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Equation" r:id="rId40" imgW="317160" imgH="177480" progId="Equation.DSMT4">
                  <p:embed/>
                </p:oleObj>
              </mc:Choice>
              <mc:Fallback>
                <p:oleObj name="Equation" r:id="rId40" imgW="317160" imgH="17748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5734050"/>
                        <a:ext cx="792163" cy="444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669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6691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67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67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166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166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0" fill="hold"/>
                                        <p:tgtEl>
                                          <p:spTgt spid="166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0" fill="hold"/>
                                        <p:tgtEl>
                                          <p:spTgt spid="166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2000" fill="hold"/>
                                        <p:tgtEl>
                                          <p:spTgt spid="166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000" fill="hold"/>
                                        <p:tgtEl>
                                          <p:spTgt spid="166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66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66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66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166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66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166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66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166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166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166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166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166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166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166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167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167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6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166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6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3000" fill="hold"/>
                                        <p:tgtEl>
                                          <p:spTgt spid="166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3000" fill="hold"/>
                                        <p:tgtEl>
                                          <p:spTgt spid="166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6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000" fill="hold"/>
                                        <p:tgtEl>
                                          <p:spTgt spid="166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6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167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167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2000" fill="hold"/>
                                        <p:tgtEl>
                                          <p:spTgt spid="167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167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167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167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2000" fill="hold"/>
                                        <p:tgtEl>
                                          <p:spTgt spid="167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2000" fill="hold"/>
                                        <p:tgtEl>
                                          <p:spTgt spid="167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2000" fill="hold"/>
                                        <p:tgtEl>
                                          <p:spTgt spid="166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2000" fill="hold"/>
                                        <p:tgtEl>
                                          <p:spTgt spid="166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3000" fill="hold"/>
                                        <p:tgtEl>
                                          <p:spTgt spid="166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3000" fill="hold"/>
                                        <p:tgtEl>
                                          <p:spTgt spid="166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6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3000" fill="hold"/>
                                        <p:tgtEl>
                                          <p:spTgt spid="166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6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2000" fill="hold"/>
                                        <p:tgtEl>
                                          <p:spTgt spid="167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167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2000" fill="hold"/>
                                        <p:tgtEl>
                                          <p:spTgt spid="167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167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2000" fill="hold"/>
                                        <p:tgtEl>
                                          <p:spTgt spid="167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2000" fill="hold"/>
                                        <p:tgtEl>
                                          <p:spTgt spid="167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2000" fill="hold"/>
                                        <p:tgtEl>
                                          <p:spTgt spid="167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2000" fill="hold"/>
                                        <p:tgtEl>
                                          <p:spTgt spid="167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7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2000" fill="hold"/>
                                        <p:tgtEl>
                                          <p:spTgt spid="167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7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3000" fill="hold"/>
                                        <p:tgtEl>
                                          <p:spTgt spid="167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3000" fill="hold"/>
                                        <p:tgtEl>
                                          <p:spTgt spid="167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3000" fill="hold"/>
                                        <p:tgtEl>
                                          <p:spTgt spid="167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3000" fill="hold"/>
                                        <p:tgtEl>
                                          <p:spTgt spid="167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2000" fill="hold"/>
                                        <p:tgtEl>
                                          <p:spTgt spid="167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2000" fill="hold"/>
                                        <p:tgtEl>
                                          <p:spTgt spid="167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2000" fill="hold"/>
                                        <p:tgtEl>
                                          <p:spTgt spid="167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2000" fill="hold"/>
                                        <p:tgtEl>
                                          <p:spTgt spid="167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2000" fill="hold"/>
                                        <p:tgtEl>
                                          <p:spTgt spid="167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2000" fill="hold"/>
                                        <p:tgtEl>
                                          <p:spTgt spid="167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2000" fill="hold"/>
                                        <p:tgtEl>
                                          <p:spTgt spid="167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2000" fill="hold"/>
                                        <p:tgtEl>
                                          <p:spTgt spid="167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5" grpId="0" build="p" animBg="1"/>
      <p:bldP spid="166917" grpId="0"/>
      <p:bldP spid="166971" grpId="0"/>
      <p:bldP spid="166972" grpId="0"/>
      <p:bldP spid="166974" grpId="0"/>
      <p:bldP spid="166975" grpId="0"/>
      <p:bldP spid="166978" grpId="0"/>
      <p:bldP spid="166979" grpId="0"/>
      <p:bldP spid="166981" grpId="0"/>
      <p:bldP spid="166985" grpId="0"/>
      <p:bldP spid="166986" grpId="0"/>
      <p:bldP spid="1670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Rectangle 3">
            <a:extLst>
              <a:ext uri="{FF2B5EF4-FFF2-40B4-BE49-F238E27FC236}">
                <a16:creationId xmlns:a16="http://schemas.microsoft.com/office/drawing/2014/main" id="{8EB3D56D-06AE-4722-BD06-12855D4333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rgbClr val="FF9900">
              <a:alpha val="56000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fr-FR"/>
          </a:p>
        </p:txBody>
      </p:sp>
      <p:sp>
        <p:nvSpPr>
          <p:cNvPr id="167940" name="Rectangle 4">
            <a:extLst>
              <a:ext uri="{FF2B5EF4-FFF2-40B4-BE49-F238E27FC236}">
                <a16:creationId xmlns:a16="http://schemas.microsoft.com/office/drawing/2014/main" id="{D85AAF42-314A-45A7-92B1-5BBBEB7C7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0"/>
            <a:ext cx="41402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u="sng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 حسا ب الوسيط</a:t>
            </a:r>
            <a:endParaRPr lang="fr-FR" u="sng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41" name="Rectangle 5">
            <a:extLst>
              <a:ext uri="{FF2B5EF4-FFF2-40B4-BE49-F238E27FC236}">
                <a16:creationId xmlns:a16="http://schemas.microsoft.com/office/drawing/2014/main" id="{95020DBA-0B60-4619-BAC1-CEAC58AB9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9588" y="584200"/>
            <a:ext cx="38830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نلاحظ أن مجموع التكرارات هو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23554" name="Object 6">
            <a:extLst>
              <a:ext uri="{FF2B5EF4-FFF2-40B4-BE49-F238E27FC236}">
                <a16:creationId xmlns:a16="http://schemas.microsoft.com/office/drawing/2014/main" id="{FDFF0B53-8DCB-4CB4-85A3-E982D2E9ED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4538" y="620713"/>
          <a:ext cx="2746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620713"/>
                        <a:ext cx="27463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3" name="Rectangle 7">
            <a:extLst>
              <a:ext uri="{FF2B5EF4-FFF2-40B4-BE49-F238E27FC236}">
                <a16:creationId xmlns:a16="http://schemas.microsoft.com/office/drawing/2014/main" id="{C29EF6AE-BE18-4390-BA3D-283D058A9D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584200"/>
            <a:ext cx="8953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منه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7944" name="Object 8">
            <a:extLst>
              <a:ext uri="{FF2B5EF4-FFF2-40B4-BE49-F238E27FC236}">
                <a16:creationId xmlns:a16="http://schemas.microsoft.com/office/drawing/2014/main" id="{35719D4E-79F5-490E-AF88-E4788EB060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549275"/>
          <a:ext cx="9001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5" imgW="520560" imgH="393480" progId="Equation.DSMT4">
                  <p:embed/>
                </p:oleObj>
              </mc:Choice>
              <mc:Fallback>
                <p:oleObj name="Equation" r:id="rId5" imgW="5205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49275"/>
                        <a:ext cx="9001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5" name="Rectangle 9">
            <a:extLst>
              <a:ext uri="{FF2B5EF4-FFF2-40B4-BE49-F238E27FC236}">
                <a16:creationId xmlns:a16="http://schemas.microsoft.com/office/drawing/2014/main" id="{9B873F49-11B0-455F-9CF8-E397B4A94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620713"/>
            <a:ext cx="11303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التكرار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7946" name="Object 10">
            <a:extLst>
              <a:ext uri="{FF2B5EF4-FFF2-40B4-BE49-F238E27FC236}">
                <a16:creationId xmlns:a16="http://schemas.microsoft.com/office/drawing/2014/main" id="{6777C164-BEBF-4516-9A6C-2C65CBE17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263" y="657225"/>
          <a:ext cx="504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657225"/>
                        <a:ext cx="504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7" name="Rectangle 11">
            <a:extLst>
              <a:ext uri="{FF2B5EF4-FFF2-40B4-BE49-F238E27FC236}">
                <a16:creationId xmlns:a16="http://schemas.microsoft.com/office/drawing/2014/main" id="{9E52612B-367D-4241-8631-AAC51CC13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850" y="1089025"/>
            <a:ext cx="14779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يوافق الكتل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7948" name="Object 12">
            <a:extLst>
              <a:ext uri="{FF2B5EF4-FFF2-40B4-BE49-F238E27FC236}">
                <a16:creationId xmlns:a16="http://schemas.microsoft.com/office/drawing/2014/main" id="{91EFD308-4216-4BE1-96D0-617F56FB33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620713"/>
          <a:ext cx="5286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9" imgW="190440" imgH="177480" progId="Equation.DSMT4">
                  <p:embed/>
                </p:oleObj>
              </mc:Choice>
              <mc:Fallback>
                <p:oleObj name="Equation" r:id="rId9" imgW="19044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620713"/>
                        <a:ext cx="5286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9" name="Object 13">
            <a:extLst>
              <a:ext uri="{FF2B5EF4-FFF2-40B4-BE49-F238E27FC236}">
                <a16:creationId xmlns:a16="http://schemas.microsoft.com/office/drawing/2014/main" id="{AD0C57EE-97B2-41E9-81FA-338BC43BA8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075" y="1089025"/>
          <a:ext cx="6842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1089025"/>
                        <a:ext cx="6842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50" name="Rectangle 14">
            <a:extLst>
              <a:ext uri="{FF2B5EF4-FFF2-40B4-BE49-F238E27FC236}">
                <a16:creationId xmlns:a16="http://schemas.microsoft.com/office/drawing/2014/main" id="{A669BEBD-9B1F-41C0-803E-B692F8823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5713" y="1089025"/>
            <a:ext cx="2825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51" name="Rectangle 15">
            <a:extLst>
              <a:ext uri="{FF2B5EF4-FFF2-40B4-BE49-F238E27FC236}">
                <a16:creationId xmlns:a16="http://schemas.microsoft.com/office/drawing/2014/main" id="{70C2219B-0F4C-492F-8B72-47CF795E3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9675" y="1881188"/>
            <a:ext cx="7620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إذن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7952" name="Object 16">
            <a:extLst>
              <a:ext uri="{FF2B5EF4-FFF2-40B4-BE49-F238E27FC236}">
                <a16:creationId xmlns:a16="http://schemas.microsoft.com/office/drawing/2014/main" id="{0F04E8C4-0EF3-47AC-906C-561013DD83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4275" y="1844675"/>
          <a:ext cx="4984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1844675"/>
                        <a:ext cx="4984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53" name="Rectangle 17">
            <a:extLst>
              <a:ext uri="{FF2B5EF4-FFF2-40B4-BE49-F238E27FC236}">
                <a16:creationId xmlns:a16="http://schemas.microsoft.com/office/drawing/2014/main" id="{83FEC569-B645-404B-A278-D5DA5AFB6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7513" y="1844675"/>
            <a:ext cx="7842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قيم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54" name="Rectangle 18">
            <a:extLst>
              <a:ext uri="{FF2B5EF4-FFF2-40B4-BE49-F238E27FC236}">
                <a16:creationId xmlns:a16="http://schemas.microsoft.com/office/drawing/2014/main" id="{0E1328B3-049F-4697-B4F9-1561A2F62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1881188"/>
            <a:ext cx="25304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هي الكتلة الوسيطية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55" name="Rectangle 19">
            <a:extLst>
              <a:ext uri="{FF2B5EF4-FFF2-40B4-BE49-F238E27FC236}">
                <a16:creationId xmlns:a16="http://schemas.microsoft.com/office/drawing/2014/main" id="{C4BB9EB5-744F-4A33-89D6-C218337E6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2528888"/>
            <a:ext cx="33321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- </a:t>
            </a:r>
            <a:r>
              <a:rPr lang="ar-DZ" u="sng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مدى السلسلة الإحصائية:</a:t>
            </a:r>
            <a:endParaRPr lang="fr-FR" u="sng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56" name="Rectangle 20">
            <a:extLst>
              <a:ext uri="{FF2B5EF4-FFF2-40B4-BE49-F238E27FC236}">
                <a16:creationId xmlns:a16="http://schemas.microsoft.com/office/drawing/2014/main" id="{D72333CE-A605-4BEB-AB74-F5AFC8335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4638" y="3284538"/>
            <a:ext cx="22685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أكبر قيمة هي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57" name="Rectangle 21">
            <a:extLst>
              <a:ext uri="{FF2B5EF4-FFF2-40B4-BE49-F238E27FC236}">
                <a16:creationId xmlns:a16="http://schemas.microsoft.com/office/drawing/2014/main" id="{05D5C2C8-5359-47C5-9A1B-AC6806D9D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3284538"/>
            <a:ext cx="22447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أصغر قيمة هي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7958" name="Object 22">
            <a:extLst>
              <a:ext uri="{FF2B5EF4-FFF2-40B4-BE49-F238E27FC236}">
                <a16:creationId xmlns:a16="http://schemas.microsoft.com/office/drawing/2014/main" id="{1E89FDBF-9163-4716-9AA0-071758E6DC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3321050"/>
          <a:ext cx="504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321050"/>
                        <a:ext cx="504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9" name="Object 23">
            <a:extLst>
              <a:ext uri="{FF2B5EF4-FFF2-40B4-BE49-F238E27FC236}">
                <a16:creationId xmlns:a16="http://schemas.microsoft.com/office/drawing/2014/main" id="{2B7402AC-0120-484B-911C-0D731A10B7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3688" y="3284538"/>
          <a:ext cx="4683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17" imgW="177480" imgH="177480" progId="Equation.DSMT4">
                  <p:embed/>
                </p:oleObj>
              </mc:Choice>
              <mc:Fallback>
                <p:oleObj name="Equation" r:id="rId17" imgW="177480" imgH="177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284538"/>
                        <a:ext cx="4683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60" name="Rectangle 24">
            <a:extLst>
              <a:ext uri="{FF2B5EF4-FFF2-40B4-BE49-F238E27FC236}">
                <a16:creationId xmlns:a16="http://schemas.microsoft.com/office/drawing/2014/main" id="{E2BBB6E1-1790-44CF-A4F5-09BA2D176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3249613"/>
            <a:ext cx="22875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الفرق بينهما هو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7961" name="Object 25">
            <a:extLst>
              <a:ext uri="{FF2B5EF4-FFF2-40B4-BE49-F238E27FC236}">
                <a16:creationId xmlns:a16="http://schemas.microsoft.com/office/drawing/2014/main" id="{85BC4C83-E072-4A19-9FF0-8247A46214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8" y="3249613"/>
          <a:ext cx="15049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19" imgW="774360" imgH="177480" progId="Equation.DSMT4">
                  <p:embed/>
                </p:oleObj>
              </mc:Choice>
              <mc:Fallback>
                <p:oleObj name="Equation" r:id="rId19" imgW="774360" imgH="177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3249613"/>
                        <a:ext cx="15049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62" name="Rectangle 26">
            <a:extLst>
              <a:ext uri="{FF2B5EF4-FFF2-40B4-BE49-F238E27FC236}">
                <a16:creationId xmlns:a16="http://schemas.microsoft.com/office/drawing/2014/main" id="{BE4AE8D2-EDFE-4F5C-9A90-AC61E2BBD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5575" y="3968750"/>
            <a:ext cx="7620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إذن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63" name="Rectangle 27">
            <a:extLst>
              <a:ext uri="{FF2B5EF4-FFF2-40B4-BE49-F238E27FC236}">
                <a16:creationId xmlns:a16="http://schemas.microsoft.com/office/drawing/2014/main" id="{7230C313-1FFD-4A3D-8B1A-A8AAA011D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7688" y="4005263"/>
            <a:ext cx="34274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مدى السلسلة الإحصائية هو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7964" name="Object 28">
            <a:extLst>
              <a:ext uri="{FF2B5EF4-FFF2-40B4-BE49-F238E27FC236}">
                <a16:creationId xmlns:a16="http://schemas.microsoft.com/office/drawing/2014/main" id="{B244FDF1-41AC-411E-AF7D-81438BCF16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7788" y="4041775"/>
          <a:ext cx="4921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21" imgW="190440" imgH="177480" progId="Equation.DSMT4">
                  <p:embed/>
                </p:oleObj>
              </mc:Choice>
              <mc:Fallback>
                <p:oleObj name="Equation" r:id="rId21" imgW="190440" imgH="177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4041775"/>
                        <a:ext cx="4921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65" name="Rectangle 29">
            <a:extLst>
              <a:ext uri="{FF2B5EF4-FFF2-40B4-BE49-F238E27FC236}">
                <a16:creationId xmlns:a16="http://schemas.microsoft.com/office/drawing/2014/main" id="{CBDE89DC-3442-4808-A600-E06D7DCB2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0450" y="3968750"/>
            <a:ext cx="2825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6793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3000" fill="hold"/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0" fill="hold"/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000" fill="hold"/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000" fill="hold"/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3000" fill="hold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000" fill="hold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2000" fill="hold"/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2000" fill="hold"/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3000" fill="hold"/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000" fill="hold"/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3000" fill="hold"/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3000" fill="hold"/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000" fill="hold"/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0" fill="hold"/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0" fill="hold"/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6" dur="2000"/>
                                        <p:tgtEl>
                                          <p:spTgt spid="16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2000" fill="hold"/>
                                        <p:tgtEl>
                                          <p:spTgt spid="167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2000" fill="hold"/>
                                        <p:tgtEl>
                                          <p:spTgt spid="167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3000" fill="hold"/>
                                        <p:tgtEl>
                                          <p:spTgt spid="167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3000" fill="hold"/>
                                        <p:tgtEl>
                                          <p:spTgt spid="167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3000" fill="hold"/>
                                        <p:tgtEl>
                                          <p:spTgt spid="167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3000" fill="hold"/>
                                        <p:tgtEl>
                                          <p:spTgt spid="167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2000" fill="hold"/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7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73" dur="2000"/>
                                        <p:tgtEl>
                                          <p:spTgt spid="16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2000" fill="hold"/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2000" fill="hold"/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7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2000" fill="hold"/>
                                        <p:tgtEl>
                                          <p:spTgt spid="167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7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3000" fill="hold"/>
                                        <p:tgtEl>
                                          <p:spTgt spid="167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3000" fill="hold"/>
                                        <p:tgtEl>
                                          <p:spTgt spid="167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3000" fill="hold"/>
                                        <p:tgtEl>
                                          <p:spTgt spid="167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3000" fill="hold"/>
                                        <p:tgtEl>
                                          <p:spTgt spid="167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167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167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9" grpId="0" build="p" animBg="1"/>
      <p:bldP spid="167940" grpId="0"/>
      <p:bldP spid="167941" grpId="0"/>
      <p:bldP spid="167943" grpId="0"/>
      <p:bldP spid="167945" grpId="0"/>
      <p:bldP spid="167947" grpId="0"/>
      <p:bldP spid="167950" grpId="0"/>
      <p:bldP spid="167951" grpId="0"/>
      <p:bldP spid="167953" grpId="0"/>
      <p:bldP spid="167954" grpId="0"/>
      <p:bldP spid="167955" grpId="0"/>
      <p:bldP spid="167956" grpId="0"/>
      <p:bldP spid="167957" grpId="0"/>
      <p:bldP spid="167960" grpId="0"/>
      <p:bldP spid="167962" grpId="0"/>
      <p:bldP spid="167963" grpId="0"/>
      <p:bldP spid="16796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1" name="Rectangle 3">
            <a:extLst>
              <a:ext uri="{FF2B5EF4-FFF2-40B4-BE49-F238E27FC236}">
                <a16:creationId xmlns:a16="http://schemas.microsoft.com/office/drawing/2014/main" id="{2A7130CB-C344-44DB-91A9-FFA1EA1D0D1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  <a:solidFill>
            <a:srgbClr val="FF9900">
              <a:alpha val="64999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ar-DZ" sz="2800"/>
              <a:t>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</p:txBody>
      </p:sp>
      <p:sp>
        <p:nvSpPr>
          <p:cNvPr id="150532" name="WordArt 4">
            <a:extLst>
              <a:ext uri="{FF2B5EF4-FFF2-40B4-BE49-F238E27FC236}">
                <a16:creationId xmlns:a16="http://schemas.microsoft.com/office/drawing/2014/main" id="{D08C1F5D-F406-4222-9776-01F94E534ED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950200" y="0"/>
            <a:ext cx="1193800" cy="5397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solidFill>
                  <a:srgbClr val="3333CC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</a:rPr>
              <a:t>التمرين 4</a:t>
            </a:r>
            <a:endParaRPr lang="fr-FR" sz="3600" kern="10">
              <a:solidFill>
                <a:srgbClr val="3333CC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50550" name="Rectangle 22">
            <a:extLst>
              <a:ext uri="{FF2B5EF4-FFF2-40B4-BE49-F238E27FC236}">
                <a16:creationId xmlns:a16="http://schemas.microsoft.com/office/drawing/2014/main" id="{3A8E2297-96FE-411B-A243-A298720B7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3175" y="800100"/>
            <a:ext cx="42179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خلال شهر مارس من السنة الماضي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0551" name="Rectangle 23">
            <a:extLst>
              <a:ext uri="{FF2B5EF4-FFF2-40B4-BE49-F238E27FC236}">
                <a16:creationId xmlns:a16="http://schemas.microsoft.com/office/drawing/2014/main" id="{956C6393-4670-4544-85BC-B027C36FC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0363" y="296863"/>
            <a:ext cx="1511301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في بعض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150555" name="Picture 27" descr="MEKNINE ÉZZINE ">
            <a:extLst>
              <a:ext uri="{FF2B5EF4-FFF2-40B4-BE49-F238E27FC236}">
                <a16:creationId xmlns:a16="http://schemas.microsoft.com/office/drawing/2014/main" id="{06E08786-ECBA-4B80-9784-27CD9D5CA8E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0825"/>
            <a:ext cx="2508250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0557" name="Rectangle 29">
            <a:extLst>
              <a:ext uri="{FF2B5EF4-FFF2-40B4-BE49-F238E27FC236}">
                <a16:creationId xmlns:a16="http://schemas.microsoft.com/office/drawing/2014/main" id="{99961DF4-0BA8-4312-A1B2-6D994BF61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1412875"/>
            <a:ext cx="28559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مخطط الدائري الآتي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0558" name="Rectangle 30">
            <a:extLst>
              <a:ext uri="{FF2B5EF4-FFF2-40B4-BE49-F238E27FC236}">
                <a16:creationId xmlns:a16="http://schemas.microsoft.com/office/drawing/2014/main" id="{F909073C-848B-4349-B35F-686FA0AEA3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296863"/>
            <a:ext cx="35496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أجريت إحصائيات حول بعض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50559" name="Object 31">
            <a:extLst>
              <a:ext uri="{FF2B5EF4-FFF2-40B4-BE49-F238E27FC236}">
                <a16:creationId xmlns:a16="http://schemas.microsoft.com/office/drawing/2014/main" id="{EB8E914B-D463-4961-9532-C20A072B921D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2303463" y="1773238"/>
          <a:ext cx="5508625" cy="369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Graphique" r:id="rId4" imgW="3438525" imgH="2095500" progId="Excel.Chart.8">
                  <p:embed/>
                </p:oleObj>
              </mc:Choice>
              <mc:Fallback>
                <p:oleObj name="Graphique" r:id="rId4" imgW="3438525" imgH="2095500" progId="Excel.Chart.8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1773238"/>
                        <a:ext cx="5508625" cy="369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>
                                <a:alpha val="75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62" name="Rectangle 34">
            <a:extLst>
              <a:ext uri="{FF2B5EF4-FFF2-40B4-BE49-F238E27FC236}">
                <a16:creationId xmlns:a16="http://schemas.microsoft.com/office/drawing/2014/main" id="{7AE00416-C54D-4A63-9C66-E73A011F2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3550" y="2241550"/>
            <a:ext cx="13716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1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الأسبوع 1</a:t>
            </a:r>
            <a:endParaRPr lang="fr-FR" sz="18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cxnSp>
        <p:nvCxnSpPr>
          <p:cNvPr id="24587" name="AutoShape 36">
            <a:extLst>
              <a:ext uri="{FF2B5EF4-FFF2-40B4-BE49-F238E27FC236}">
                <a16:creationId xmlns:a16="http://schemas.microsoft.com/office/drawing/2014/main" id="{B31E2924-762E-4118-B76F-7FC265ED696C}"/>
              </a:ext>
            </a:extLst>
          </p:cNvPr>
          <p:cNvCxnSpPr>
            <a:cxnSpLocks noChangeShapeType="1"/>
            <a:stCxn id="150531" idx="3"/>
            <a:endCxn id="150531" idx="3"/>
          </p:cNvCxnSpPr>
          <p:nvPr/>
        </p:nvCxnSpPr>
        <p:spPr bwMode="auto">
          <a:xfrm>
            <a:off x="9144000" y="3429000"/>
            <a:ext cx="0" cy="0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0565" name="Line 37">
            <a:extLst>
              <a:ext uri="{FF2B5EF4-FFF2-40B4-BE49-F238E27FC236}">
                <a16:creationId xmlns:a16="http://schemas.microsoft.com/office/drawing/2014/main" id="{2A65A3C4-9CBD-4D76-B189-B0E2D27981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19813" y="2565400"/>
            <a:ext cx="180975" cy="358775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50566" name="Line 38">
            <a:extLst>
              <a:ext uri="{FF2B5EF4-FFF2-40B4-BE49-F238E27FC236}">
                <a16:creationId xmlns:a16="http://schemas.microsoft.com/office/drawing/2014/main" id="{238386DB-9D56-4BD7-AF36-394F52DDE8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56325" y="2565400"/>
            <a:ext cx="144463" cy="3238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50567" name="Rectangle 39">
            <a:extLst>
              <a:ext uri="{FF2B5EF4-FFF2-40B4-BE49-F238E27FC236}">
                <a16:creationId xmlns:a16="http://schemas.microsoft.com/office/drawing/2014/main" id="{A014376D-DD66-43B2-B2A1-455F2C5780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213" y="3681413"/>
            <a:ext cx="950912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12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عدد الطيور 45 </a:t>
            </a:r>
            <a:endParaRPr lang="fr-FR" sz="12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50568" name="Rectangle 40">
            <a:extLst>
              <a:ext uri="{FF2B5EF4-FFF2-40B4-BE49-F238E27FC236}">
                <a16:creationId xmlns:a16="http://schemas.microsoft.com/office/drawing/2014/main" id="{21899462-B794-4D85-BB1F-1B433AEB34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4184650"/>
            <a:ext cx="1077912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12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عدد الطيور  120 </a:t>
            </a:r>
            <a:endParaRPr lang="fr-FR" sz="12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50569" name="Rectangle 41">
            <a:extLst>
              <a:ext uri="{FF2B5EF4-FFF2-40B4-BE49-F238E27FC236}">
                <a16:creationId xmlns:a16="http://schemas.microsoft.com/office/drawing/2014/main" id="{CA85BC9D-7ACD-43DD-B8F6-82101E962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7788" y="3176588"/>
            <a:ext cx="103505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12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عدد الطيور 132</a:t>
            </a:r>
            <a:endParaRPr lang="fr-FR" sz="12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50570" name="Rectangle 42">
            <a:extLst>
              <a:ext uri="{FF2B5EF4-FFF2-40B4-BE49-F238E27FC236}">
                <a16:creationId xmlns:a16="http://schemas.microsoft.com/office/drawing/2014/main" id="{CF1FF760-0820-4441-AC6A-9BC614460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1750" y="2852738"/>
            <a:ext cx="950913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12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عدد الطيور 94</a:t>
            </a:r>
            <a:endParaRPr lang="fr-FR" sz="12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50571" name="Rectangle 43">
            <a:extLst>
              <a:ext uri="{FF2B5EF4-FFF2-40B4-BE49-F238E27FC236}">
                <a16:creationId xmlns:a16="http://schemas.microsoft.com/office/drawing/2014/main" id="{9FAEE56B-AD29-45B5-B5B7-FD3AB6E71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3913" y="3716338"/>
            <a:ext cx="13716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1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الأسبوع4</a:t>
            </a:r>
            <a:endParaRPr lang="fr-FR" sz="18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50572" name="Rectangle 44">
            <a:extLst>
              <a:ext uri="{FF2B5EF4-FFF2-40B4-BE49-F238E27FC236}">
                <a16:creationId xmlns:a16="http://schemas.microsoft.com/office/drawing/2014/main" id="{D8CC0CF8-2AB1-4461-98CA-DE85FA648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2205038"/>
            <a:ext cx="13716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1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الأسبوع2</a:t>
            </a:r>
            <a:endParaRPr lang="fr-FR" sz="18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50573" name="Rectangle 45">
            <a:extLst>
              <a:ext uri="{FF2B5EF4-FFF2-40B4-BE49-F238E27FC236}">
                <a16:creationId xmlns:a16="http://schemas.microsoft.com/office/drawing/2014/main" id="{F1DA3532-E992-41DE-A9B4-5F1E8F50C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4437063"/>
            <a:ext cx="13716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1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الأسبوع 3</a:t>
            </a:r>
            <a:endParaRPr lang="fr-FR" sz="18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50574" name="Line 46">
            <a:extLst>
              <a:ext uri="{FF2B5EF4-FFF2-40B4-BE49-F238E27FC236}">
                <a16:creationId xmlns:a16="http://schemas.microsoft.com/office/drawing/2014/main" id="{DEC6C50A-CC9E-4445-A1E7-E9411AA46B65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7788" y="2528888"/>
            <a:ext cx="215900" cy="1793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50575" name="Line 47">
            <a:extLst>
              <a:ext uri="{FF2B5EF4-FFF2-40B4-BE49-F238E27FC236}">
                <a16:creationId xmlns:a16="http://schemas.microsoft.com/office/drawing/2014/main" id="{6EB5BED3-3740-4B69-B85A-A383593EAD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4724400"/>
            <a:ext cx="360363" cy="730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50576" name="Line 48">
            <a:extLst>
              <a:ext uri="{FF2B5EF4-FFF2-40B4-BE49-F238E27FC236}">
                <a16:creationId xmlns:a16="http://schemas.microsoft.com/office/drawing/2014/main" id="{9DDB6962-8799-4340-A276-699BA07ABF0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64275" y="4041775"/>
            <a:ext cx="36036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50577" name="Rectangle 49">
            <a:extLst>
              <a:ext uri="{FF2B5EF4-FFF2-40B4-BE49-F238E27FC236}">
                <a16:creationId xmlns:a16="http://schemas.microsoft.com/office/drawing/2014/main" id="{515C19F1-6B5A-42A3-8D1B-3D155A3F87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0275" y="4976813"/>
            <a:ext cx="44037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- ضع المعلومات في جدول تكراري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0578" name="Rectangle 50">
            <a:extLst>
              <a:ext uri="{FF2B5EF4-FFF2-40B4-BE49-F238E27FC236}">
                <a16:creationId xmlns:a16="http://schemas.microsoft.com/office/drawing/2014/main" id="{E1152E2F-64B2-4833-BBEA-2E265F2CA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976813"/>
            <a:ext cx="11049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الزاوي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0579" name="Rectangle 51">
            <a:extLst>
              <a:ext uri="{FF2B5EF4-FFF2-40B4-BE49-F238E27FC236}">
                <a16:creationId xmlns:a16="http://schemas.microsoft.com/office/drawing/2014/main" id="{104F0A17-5A02-40AF-981E-2FA261C31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5481638"/>
            <a:ext cx="25241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بالدرجة لكل أسبوع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0580" name="Rectangle 52">
            <a:extLst>
              <a:ext uri="{FF2B5EF4-FFF2-40B4-BE49-F238E27FC236}">
                <a16:creationId xmlns:a16="http://schemas.microsoft.com/office/drawing/2014/main" id="{EC471CF3-C1C1-4068-9151-CAAFD4421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3675" y="5876925"/>
            <a:ext cx="64103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- أحسب الوسط الحسابي المتوازن للطيور التي حطت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0581" name="Rectangle 53">
            <a:extLst>
              <a:ext uri="{FF2B5EF4-FFF2-40B4-BE49-F238E27FC236}">
                <a16:creationId xmlns:a16="http://schemas.microsoft.com/office/drawing/2014/main" id="{9F79D846-F5A9-4A34-B894-26FF85CF4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6338888"/>
            <a:ext cx="55086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- مثل المعلومات الواردة في المخطط الدائري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0582" name="Rectangle 54">
            <a:extLst>
              <a:ext uri="{FF2B5EF4-FFF2-40B4-BE49-F238E27FC236}">
                <a16:creationId xmlns:a16="http://schemas.microsoft.com/office/drawing/2014/main" id="{9EDA7553-3A8A-4F16-B3BC-62AE5FB28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3325" y="6338888"/>
            <a:ext cx="25336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بمخطط للمستطيلات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0603" name="Rectangle 75">
            <a:extLst>
              <a:ext uri="{FF2B5EF4-FFF2-40B4-BE49-F238E27FC236}">
                <a16:creationId xmlns:a16="http://schemas.microsoft.com/office/drawing/2014/main" id="{E7E42CB9-A755-4D72-94B6-A9785D9D8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938" y="333375"/>
            <a:ext cx="33067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طيور المهاجرة التي حطت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0604" name="Rectangle 76">
            <a:extLst>
              <a:ext uri="{FF2B5EF4-FFF2-40B4-BE49-F238E27FC236}">
                <a16:creationId xmlns:a16="http://schemas.microsoft.com/office/drawing/2014/main" id="{CE4F8697-E505-4870-BA55-4C6987438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836613"/>
            <a:ext cx="21717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محميات في بلدنا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0605" name="Rectangle 77">
            <a:extLst>
              <a:ext uri="{FF2B5EF4-FFF2-40B4-BE49-F238E27FC236}">
                <a16:creationId xmlns:a16="http://schemas.microsoft.com/office/drawing/2014/main" id="{1DF17DA1-11BA-4B7F-BC99-AA7E75CB5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5175"/>
            <a:ext cx="24320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 وسجلت النتائج في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0606" name="Rectangle 78">
            <a:extLst>
              <a:ext uri="{FF2B5EF4-FFF2-40B4-BE49-F238E27FC236}">
                <a16:creationId xmlns:a16="http://schemas.microsoft.com/office/drawing/2014/main" id="{01131420-23F0-488F-8CB9-63E643FA2D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863" y="5013325"/>
            <a:ext cx="33782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 وأضف إليه التكرار النسبي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053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5053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0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50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0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3000"/>
                                        <p:tgtEl>
                                          <p:spTgt spid="15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50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50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20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3000" fill="hold"/>
                                        <p:tgtEl>
                                          <p:spTgt spid="150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3000" fill="hold"/>
                                        <p:tgtEl>
                                          <p:spTgt spid="150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50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000" fill="hold"/>
                                        <p:tgtEl>
                                          <p:spTgt spid="150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50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0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50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0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3000" fill="hold"/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3000" fill="hold"/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150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150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150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150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2000"/>
                                        <p:tgtEl>
                                          <p:spTgt spid="150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3000" fill="hold"/>
                                        <p:tgtEl>
                                          <p:spTgt spid="150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000" fill="hold"/>
                                        <p:tgtEl>
                                          <p:spTgt spid="150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000" fill="hold"/>
                                        <p:tgtEl>
                                          <p:spTgt spid="150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000" fill="hold"/>
                                        <p:tgtEl>
                                          <p:spTgt spid="150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2000" fill="hold"/>
                                        <p:tgtEl>
                                          <p:spTgt spid="150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150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1" dur="2000"/>
                                        <p:tgtEl>
                                          <p:spTgt spid="150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3000" fill="hold"/>
                                        <p:tgtEl>
                                          <p:spTgt spid="150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000" fill="hold"/>
                                        <p:tgtEl>
                                          <p:spTgt spid="150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000" fill="hold"/>
                                        <p:tgtEl>
                                          <p:spTgt spid="150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000" fill="hold"/>
                                        <p:tgtEl>
                                          <p:spTgt spid="150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150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150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2000"/>
                                        <p:tgtEl>
                                          <p:spTgt spid="150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3000" fill="hold"/>
                                        <p:tgtEl>
                                          <p:spTgt spid="150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000" fill="hold"/>
                                        <p:tgtEl>
                                          <p:spTgt spid="150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000" fill="hold"/>
                                        <p:tgtEl>
                                          <p:spTgt spid="150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000" fill="hold"/>
                                        <p:tgtEl>
                                          <p:spTgt spid="150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150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150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2000"/>
                                        <p:tgtEl>
                                          <p:spTgt spid="150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3000" fill="hold"/>
                                        <p:tgtEl>
                                          <p:spTgt spid="150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000" fill="hold"/>
                                        <p:tgtEl>
                                          <p:spTgt spid="150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3000" fill="hold"/>
                                        <p:tgtEl>
                                          <p:spTgt spid="150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000" fill="hold"/>
                                        <p:tgtEl>
                                          <p:spTgt spid="150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0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150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0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6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6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70" dur="2000"/>
                                        <p:tgtEl>
                                          <p:spTgt spid="15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2000" fill="hold"/>
                                        <p:tgtEl>
                                          <p:spTgt spid="150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2000" fill="hold"/>
                                        <p:tgtEl>
                                          <p:spTgt spid="150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2000" fill="hold"/>
                                        <p:tgtEl>
                                          <p:spTgt spid="150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2000" fill="hold"/>
                                        <p:tgtEl>
                                          <p:spTgt spid="150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0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2000" fill="hold"/>
                                        <p:tgtEl>
                                          <p:spTgt spid="150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0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9" dur="2000"/>
                                        <p:tgtEl>
                                          <p:spTgt spid="15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0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2000" fill="hold"/>
                                        <p:tgtEl>
                                          <p:spTgt spid="150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0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uild="p" animBg="1"/>
      <p:bldP spid="150551" grpId="0"/>
      <p:bldP spid="150557" grpId="0"/>
      <p:bldOleChart spid="150559" grpId="0"/>
      <p:bldP spid="150562" grpId="0"/>
      <p:bldP spid="150567" grpId="0"/>
      <p:bldP spid="150568" grpId="0"/>
      <p:bldP spid="150569" grpId="0"/>
      <p:bldP spid="150570" grpId="0"/>
      <p:bldP spid="150571" grpId="0"/>
      <p:bldP spid="150572" grpId="0"/>
      <p:bldP spid="150573" grpId="0"/>
      <p:bldP spid="150577" grpId="0"/>
      <p:bldP spid="150578" grpId="0"/>
      <p:bldP spid="150579" grpId="0"/>
      <p:bldP spid="150580" grpId="0"/>
      <p:bldP spid="150581" grpId="0"/>
      <p:bldP spid="150582" grpId="0"/>
      <p:bldP spid="150603" grpId="0"/>
      <p:bldP spid="150604" grpId="0"/>
      <p:bldP spid="150605" grpId="0"/>
      <p:bldP spid="15060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3" name="Rectangle 3">
            <a:extLst>
              <a:ext uri="{FF2B5EF4-FFF2-40B4-BE49-F238E27FC236}">
                <a16:creationId xmlns:a16="http://schemas.microsoft.com/office/drawing/2014/main" id="{8B604E96-C331-4C13-A476-6149EBAFE5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rgbClr val="FF9900">
              <a:alpha val="70000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</p:txBody>
      </p:sp>
      <p:sp>
        <p:nvSpPr>
          <p:cNvPr id="168964" name="WordArt 4">
            <a:extLst>
              <a:ext uri="{FF2B5EF4-FFF2-40B4-BE49-F238E27FC236}">
                <a16:creationId xmlns:a16="http://schemas.microsoft.com/office/drawing/2014/main" id="{872FBF33-D0FB-4EC6-9AFD-F9CD9BEDA80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950200" y="0"/>
            <a:ext cx="1193800" cy="5397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solidFill>
                  <a:srgbClr val="3333CC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</a:rPr>
              <a:t>حل التمرين 4</a:t>
            </a:r>
            <a:endParaRPr lang="fr-FR" sz="3600" kern="10">
              <a:solidFill>
                <a:srgbClr val="3333CC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68965" name="Rectangle 5">
            <a:extLst>
              <a:ext uri="{FF2B5EF4-FFF2-40B4-BE49-F238E27FC236}">
                <a16:creationId xmlns:a16="http://schemas.microsoft.com/office/drawing/2014/main" id="{C25BCA3C-5737-4E5F-96F8-7409ED77F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488" y="0"/>
            <a:ext cx="45577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- وضع المعلومات في جدول تكراري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8966" name="Rectangle 6">
            <a:extLst>
              <a:ext uri="{FF2B5EF4-FFF2-40B4-BE49-F238E27FC236}">
                <a16:creationId xmlns:a16="http://schemas.microsoft.com/office/drawing/2014/main" id="{0C174BB5-F736-43D9-A3E6-7438A18DA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9100" y="692150"/>
            <a:ext cx="11049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الزاوي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8967" name="Rectangle 7">
            <a:extLst>
              <a:ext uri="{FF2B5EF4-FFF2-40B4-BE49-F238E27FC236}">
                <a16:creationId xmlns:a16="http://schemas.microsoft.com/office/drawing/2014/main" id="{EEA5C998-7DAF-4CD4-87A2-759B58503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2113" y="692150"/>
            <a:ext cx="25241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بالدرجة لكل أسبوع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9039" name="Group 79">
            <a:extLst>
              <a:ext uri="{FF2B5EF4-FFF2-40B4-BE49-F238E27FC236}">
                <a16:creationId xmlns:a16="http://schemas.microsoft.com/office/drawing/2014/main" id="{C3496AC3-E483-4721-B1D4-876C72FF8ED7}"/>
              </a:ext>
            </a:extLst>
          </p:cNvPr>
          <p:cNvGraphicFramePr>
            <a:graphicFrameLocks noGrp="1"/>
          </p:cNvGraphicFramePr>
          <p:nvPr/>
        </p:nvGraphicFramePr>
        <p:xfrm>
          <a:off x="468313" y="1592263"/>
          <a:ext cx="7848600" cy="2557462"/>
        </p:xfrm>
        <a:graphic>
          <a:graphicData uri="http://schemas.openxmlformats.org/drawingml/2006/table">
            <a:tbl>
              <a:tblPr rtl="1"/>
              <a:tblGrid>
                <a:gridCol w="1800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81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28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588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2072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975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77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4213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69023" name="Rectangle 63">
            <a:extLst>
              <a:ext uri="{FF2B5EF4-FFF2-40B4-BE49-F238E27FC236}">
                <a16:creationId xmlns:a16="http://schemas.microsoft.com/office/drawing/2014/main" id="{56516C90-92A2-42EE-B85F-AD4AB8D84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0" y="1628775"/>
            <a:ext cx="10556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أسابيع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9024" name="Rectangle 64">
            <a:extLst>
              <a:ext uri="{FF2B5EF4-FFF2-40B4-BE49-F238E27FC236}">
                <a16:creationId xmlns:a16="http://schemas.microsoft.com/office/drawing/2014/main" id="{C3C9A9F7-EF9C-4CF2-8603-8808DF19B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2349500"/>
            <a:ext cx="14779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عدد الطيور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9025" name="Rectangle 65">
            <a:extLst>
              <a:ext uri="{FF2B5EF4-FFF2-40B4-BE49-F238E27FC236}">
                <a16:creationId xmlns:a16="http://schemas.microsoft.com/office/drawing/2014/main" id="{A1444A69-20BB-40C7-8A64-4C8CEEECE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889250"/>
            <a:ext cx="16954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النسبي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9026" name="Rectangle 66">
            <a:extLst>
              <a:ext uri="{FF2B5EF4-FFF2-40B4-BE49-F238E27FC236}">
                <a16:creationId xmlns:a16="http://schemas.microsoft.com/office/drawing/2014/main" id="{CF3A8DD3-0B0D-415A-8000-418543A83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1525" y="3500438"/>
            <a:ext cx="11572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زوايا بـ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9027" name="Object 67">
            <a:extLst>
              <a:ext uri="{FF2B5EF4-FFF2-40B4-BE49-F238E27FC236}">
                <a16:creationId xmlns:a16="http://schemas.microsoft.com/office/drawing/2014/main" id="{0C2471B2-A00F-450A-9A4F-5F1CA829A8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075" y="3573463"/>
          <a:ext cx="4762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3" imgW="228600" imgH="203040" progId="Equation.DSMT4">
                  <p:embed/>
                </p:oleObj>
              </mc:Choice>
              <mc:Fallback>
                <p:oleObj name="Equation" r:id="rId3" imgW="228600" imgH="20304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3573463"/>
                        <a:ext cx="4762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028" name="Rectangle 68">
            <a:extLst>
              <a:ext uri="{FF2B5EF4-FFF2-40B4-BE49-F238E27FC236}">
                <a16:creationId xmlns:a16="http://schemas.microsoft.com/office/drawing/2014/main" id="{4595B5B2-A95C-4BCE-8200-F9DEFBAC6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1773238"/>
            <a:ext cx="13716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1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الأسبوع 1</a:t>
            </a:r>
            <a:endParaRPr lang="fr-FR" sz="18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69029" name="Rectangle 69">
            <a:extLst>
              <a:ext uri="{FF2B5EF4-FFF2-40B4-BE49-F238E27FC236}">
                <a16:creationId xmlns:a16="http://schemas.microsoft.com/office/drawing/2014/main" id="{2040CBBD-7BA1-4B56-98C1-FD5113E78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7063" y="1808163"/>
            <a:ext cx="13716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1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الأسبوع2</a:t>
            </a:r>
            <a:endParaRPr lang="fr-FR" sz="18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69030" name="Rectangle 70">
            <a:extLst>
              <a:ext uri="{FF2B5EF4-FFF2-40B4-BE49-F238E27FC236}">
                <a16:creationId xmlns:a16="http://schemas.microsoft.com/office/drawing/2014/main" id="{7D0692B0-016D-492B-A9CF-6E67A3AF8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0225" y="1808163"/>
            <a:ext cx="13716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1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الأسبوع 3</a:t>
            </a:r>
            <a:endParaRPr lang="fr-FR" sz="18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69033" name="Rectangle 73">
            <a:extLst>
              <a:ext uri="{FF2B5EF4-FFF2-40B4-BE49-F238E27FC236}">
                <a16:creationId xmlns:a16="http://schemas.microsoft.com/office/drawing/2014/main" id="{CB05047B-337D-4B9B-8F7A-3B0B8C230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773238"/>
            <a:ext cx="13716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1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الأسبوع4</a:t>
            </a:r>
            <a:endParaRPr lang="fr-FR" sz="18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169034" name="Object 74">
            <a:extLst>
              <a:ext uri="{FF2B5EF4-FFF2-40B4-BE49-F238E27FC236}">
                <a16:creationId xmlns:a16="http://schemas.microsoft.com/office/drawing/2014/main" id="{F0EF1E7E-6793-49D1-BEAF-F7E39614C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2384425"/>
          <a:ext cx="4206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0" name="Equation" r:id="rId5" imgW="190440" imgH="177480" progId="Equation.DSMT4">
                  <p:embed/>
                </p:oleObj>
              </mc:Choice>
              <mc:Fallback>
                <p:oleObj name="Equation" r:id="rId5" imgW="190440" imgH="17748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384425"/>
                        <a:ext cx="4206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35" name="Object 75">
            <a:extLst>
              <a:ext uri="{FF2B5EF4-FFF2-40B4-BE49-F238E27FC236}">
                <a16:creationId xmlns:a16="http://schemas.microsoft.com/office/drawing/2014/main" id="{1AE04799-3281-44DF-8D2B-9D647065FF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1888" y="2420938"/>
          <a:ext cx="5238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Equation" r:id="rId7" imgW="253800" imgH="177480" progId="Equation.DSMT4">
                  <p:embed/>
                </p:oleObj>
              </mc:Choice>
              <mc:Fallback>
                <p:oleObj name="Equation" r:id="rId7" imgW="253800" imgH="17748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2420938"/>
                        <a:ext cx="52387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36" name="Object 76">
            <a:extLst>
              <a:ext uri="{FF2B5EF4-FFF2-40B4-BE49-F238E27FC236}">
                <a16:creationId xmlns:a16="http://schemas.microsoft.com/office/drawing/2014/main" id="{4B7373EE-54BE-4048-B4C4-710B6B35BC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420938"/>
          <a:ext cx="6127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420938"/>
                        <a:ext cx="6127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37" name="Object 77">
            <a:extLst>
              <a:ext uri="{FF2B5EF4-FFF2-40B4-BE49-F238E27FC236}">
                <a16:creationId xmlns:a16="http://schemas.microsoft.com/office/drawing/2014/main" id="{BBAC5FC1-563C-4897-A5C2-5993F1167F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420938"/>
          <a:ext cx="3905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20938"/>
                        <a:ext cx="3905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38" name="Object 78">
            <a:extLst>
              <a:ext uri="{FF2B5EF4-FFF2-40B4-BE49-F238E27FC236}">
                <a16:creationId xmlns:a16="http://schemas.microsoft.com/office/drawing/2014/main" id="{6B3B00E7-4CA7-49C6-833D-C5B4C2367B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2852738"/>
          <a:ext cx="1187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Equation" r:id="rId13" imgW="711000" imgH="393480" progId="Equation.DSMT4">
                  <p:embed/>
                </p:oleObj>
              </mc:Choice>
              <mc:Fallback>
                <p:oleObj name="Equation" r:id="rId13" imgW="711000" imgH="3934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852738"/>
                        <a:ext cx="11874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40" name="Object 80">
            <a:extLst>
              <a:ext uri="{FF2B5EF4-FFF2-40B4-BE49-F238E27FC236}">
                <a16:creationId xmlns:a16="http://schemas.microsoft.com/office/drawing/2014/main" id="{0BD5815C-8E23-421C-8B3F-80D59FC4FF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0088" y="2889250"/>
          <a:ext cx="11874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5" name="Equation" r:id="rId15" imgW="711000" imgH="393480" progId="Equation.DSMT4">
                  <p:embed/>
                </p:oleObj>
              </mc:Choice>
              <mc:Fallback>
                <p:oleObj name="Equation" r:id="rId15" imgW="711000" imgH="39348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2889250"/>
                        <a:ext cx="11874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41" name="Object 81">
            <a:extLst>
              <a:ext uri="{FF2B5EF4-FFF2-40B4-BE49-F238E27FC236}">
                <a16:creationId xmlns:a16="http://schemas.microsoft.com/office/drawing/2014/main" id="{9C079333-A6FA-4ECA-8381-C8B260D077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25" y="2889250"/>
          <a:ext cx="9350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Equation" r:id="rId17" imgW="698400" imgH="393480" progId="Equation.DSMT4">
                  <p:embed/>
                </p:oleObj>
              </mc:Choice>
              <mc:Fallback>
                <p:oleObj name="Equation" r:id="rId17" imgW="698400" imgH="39348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2889250"/>
                        <a:ext cx="9350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42" name="Object 82">
            <a:extLst>
              <a:ext uri="{FF2B5EF4-FFF2-40B4-BE49-F238E27FC236}">
                <a16:creationId xmlns:a16="http://schemas.microsoft.com/office/drawing/2014/main" id="{59458E24-3A28-4355-B3F3-6D3E0B10F9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2852738"/>
          <a:ext cx="99218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Equation" r:id="rId19" imgW="685800" imgH="393480" progId="Equation.DSMT4">
                  <p:embed/>
                </p:oleObj>
              </mc:Choice>
              <mc:Fallback>
                <p:oleObj name="Equation" r:id="rId19" imgW="685800" imgH="39348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852738"/>
                        <a:ext cx="992188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43" name="Object 83">
            <a:extLst>
              <a:ext uri="{FF2B5EF4-FFF2-40B4-BE49-F238E27FC236}">
                <a16:creationId xmlns:a16="http://schemas.microsoft.com/office/drawing/2014/main" id="{C495A0EB-E60E-4211-9818-33BFB9A4F1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0675" y="3573463"/>
          <a:ext cx="5032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Equation" r:id="rId21" imgW="190440" imgH="177480" progId="Equation.DSMT4">
                  <p:embed/>
                </p:oleObj>
              </mc:Choice>
              <mc:Fallback>
                <p:oleObj name="Equation" r:id="rId21" imgW="190440" imgH="17748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3573463"/>
                        <a:ext cx="5032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44" name="Object 84">
            <a:extLst>
              <a:ext uri="{FF2B5EF4-FFF2-40B4-BE49-F238E27FC236}">
                <a16:creationId xmlns:a16="http://schemas.microsoft.com/office/drawing/2014/main" id="{2E0F8137-FB61-4D79-A24D-625C2C727E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0450" y="3573463"/>
          <a:ext cx="6842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Equation" r:id="rId23" imgW="253800" imgH="164880" progId="Equation.DSMT4">
                  <p:embed/>
                </p:oleObj>
              </mc:Choice>
              <mc:Fallback>
                <p:oleObj name="Equation" r:id="rId23" imgW="253800" imgH="16488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3573463"/>
                        <a:ext cx="6842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45" name="Object 85">
            <a:extLst>
              <a:ext uri="{FF2B5EF4-FFF2-40B4-BE49-F238E27FC236}">
                <a16:creationId xmlns:a16="http://schemas.microsoft.com/office/drawing/2014/main" id="{7FBCAF8A-695E-4EFD-8653-E2866993CD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573463"/>
          <a:ext cx="647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25" imgW="253800" imgH="164880" progId="Equation.DSMT4">
                  <p:embed/>
                </p:oleObj>
              </mc:Choice>
              <mc:Fallback>
                <p:oleObj name="Equation" r:id="rId25" imgW="253800" imgH="16488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573463"/>
                        <a:ext cx="6477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46" name="Object 86">
            <a:extLst>
              <a:ext uri="{FF2B5EF4-FFF2-40B4-BE49-F238E27FC236}">
                <a16:creationId xmlns:a16="http://schemas.microsoft.com/office/drawing/2014/main" id="{970D0238-0B91-4369-8ACB-520E7CD76F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573463"/>
          <a:ext cx="4984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27" imgW="203040" imgH="177480" progId="Equation.DSMT4">
                  <p:embed/>
                </p:oleObj>
              </mc:Choice>
              <mc:Fallback>
                <p:oleObj name="Equation" r:id="rId27" imgW="203040" imgH="17748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73463"/>
                        <a:ext cx="4984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047" name="Rectangle 87">
            <a:extLst>
              <a:ext uri="{FF2B5EF4-FFF2-40B4-BE49-F238E27FC236}">
                <a16:creationId xmlns:a16="http://schemas.microsoft.com/office/drawing/2014/main" id="{A124428C-77FB-4B42-AD21-9DB378E62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4329113"/>
            <a:ext cx="1263650" cy="519112"/>
          </a:xfrm>
          <a:prstGeom prst="rect">
            <a:avLst/>
          </a:prstGeom>
          <a:solidFill>
            <a:srgbClr val="00FFCC">
              <a:alpha val="75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ملاحظة :</a:t>
            </a:r>
          </a:p>
        </p:txBody>
      </p:sp>
      <p:sp>
        <p:nvSpPr>
          <p:cNvPr id="169048" name="Rectangle 88">
            <a:extLst>
              <a:ext uri="{FF2B5EF4-FFF2-40B4-BE49-F238E27FC236}">
                <a16:creationId xmlns:a16="http://schemas.microsoft.com/office/drawing/2014/main" id="{D6FC9A89-878F-4CC3-BE7B-DB5B71B028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4257675"/>
            <a:ext cx="24082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لحساب قيس الزاوي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9049" name="Rectangle 89">
            <a:extLst>
              <a:ext uri="{FF2B5EF4-FFF2-40B4-BE49-F238E27FC236}">
                <a16:creationId xmlns:a16="http://schemas.microsoft.com/office/drawing/2014/main" id="{A89ECB13-C738-46AD-BDE1-D1874008B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4100" y="4257675"/>
            <a:ext cx="39592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يكفي حساب جداء التكرار النسبي 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9050" name="Rectangle 90">
            <a:extLst>
              <a:ext uri="{FF2B5EF4-FFF2-40B4-BE49-F238E27FC236}">
                <a16:creationId xmlns:a16="http://schemas.microsoft.com/office/drawing/2014/main" id="{195185C8-0FC6-460B-9AF1-9DAE2394C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797425"/>
            <a:ext cx="26511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 قيس الزاوية الكلية .</a:t>
            </a:r>
          </a:p>
        </p:txBody>
      </p:sp>
      <p:sp>
        <p:nvSpPr>
          <p:cNvPr id="169051" name="Rectangle 91">
            <a:extLst>
              <a:ext uri="{FF2B5EF4-FFF2-40B4-BE49-F238E27FC236}">
                <a16:creationId xmlns:a16="http://schemas.microsoft.com/office/drawing/2014/main" id="{917B3FBA-73F6-469E-A6EA-8C0CA5667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5337175"/>
            <a:ext cx="65166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- حساب الوسط الحسابي المتوازن  للطيور التي حطت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9052" name="Object 92">
            <a:extLst>
              <a:ext uri="{FF2B5EF4-FFF2-40B4-BE49-F238E27FC236}">
                <a16:creationId xmlns:a16="http://schemas.microsoft.com/office/drawing/2014/main" id="{6ADD50C7-A62B-417A-9A55-47D9940156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6938" y="5876925"/>
          <a:ext cx="27066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Equation" r:id="rId29" imgW="1523880" imgH="393480" progId="Equation.DSMT4">
                  <p:embed/>
                </p:oleObj>
              </mc:Choice>
              <mc:Fallback>
                <p:oleObj name="Equation" r:id="rId29" imgW="1523880" imgH="39348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5876925"/>
                        <a:ext cx="27066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053" name="Rectangle 93">
            <a:extLst>
              <a:ext uri="{FF2B5EF4-FFF2-40B4-BE49-F238E27FC236}">
                <a16:creationId xmlns:a16="http://schemas.microsoft.com/office/drawing/2014/main" id="{4AB76F2D-491C-44F6-899A-61D4F8B978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5250" y="5949950"/>
            <a:ext cx="6985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منه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9054" name="Object 94">
            <a:extLst>
              <a:ext uri="{FF2B5EF4-FFF2-40B4-BE49-F238E27FC236}">
                <a16:creationId xmlns:a16="http://schemas.microsoft.com/office/drawing/2014/main" id="{CE32C12B-055A-40F7-B6AC-5EB47816B0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9225" y="5984875"/>
          <a:ext cx="10937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Equation" r:id="rId31" imgW="520560" imgH="215640" progId="Equation.DSMT4">
                  <p:embed/>
                </p:oleObj>
              </mc:Choice>
              <mc:Fallback>
                <p:oleObj name="Equation" r:id="rId31" imgW="520560" imgH="21564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5984875"/>
                        <a:ext cx="109378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087" name="Rectangle 127">
            <a:extLst>
              <a:ext uri="{FF2B5EF4-FFF2-40B4-BE49-F238E27FC236}">
                <a16:creationId xmlns:a16="http://schemas.microsoft.com/office/drawing/2014/main" id="{73330692-566E-4185-9759-E2DBC12A1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9416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 وإضافة التكرار النسبي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6896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6896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9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69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9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3000" fill="hold"/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3000" fill="hold"/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500" accel="50000" fill="hold">
                                          <p:stCondLst>
                                            <p:cond delay="250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0" fill="hold"/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0" accel="50000" fill="hold">
                                          <p:stCondLst>
                                            <p:cond delay="250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6" dur="2000"/>
                                        <p:tgtEl>
                                          <p:spTgt spid="16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2000" fill="hold"/>
                                        <p:tgtEl>
                                          <p:spTgt spid="169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2000" fill="hold"/>
                                        <p:tgtEl>
                                          <p:spTgt spid="169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2000" fill="hold"/>
                                        <p:tgtEl>
                                          <p:spTgt spid="169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2000" fill="hold"/>
                                        <p:tgtEl>
                                          <p:spTgt spid="169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16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6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169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169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169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169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169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169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169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169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169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169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169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169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169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169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169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169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169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169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169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169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169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169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2000" fill="hold"/>
                                        <p:tgtEl>
                                          <p:spTgt spid="169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2000" fill="hold"/>
                                        <p:tgtEl>
                                          <p:spTgt spid="169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169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169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2000" fill="hold"/>
                                        <p:tgtEl>
                                          <p:spTgt spid="169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169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169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169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169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169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169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169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2000" fill="hold"/>
                                        <p:tgtEl>
                                          <p:spTgt spid="169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169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169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000" fill="hold"/>
                                        <p:tgtEl>
                                          <p:spTgt spid="169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2000" fill="hold"/>
                                        <p:tgtEl>
                                          <p:spTgt spid="169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2000" fill="hold"/>
                                        <p:tgtEl>
                                          <p:spTgt spid="169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2000" fill="hold"/>
                                        <p:tgtEl>
                                          <p:spTgt spid="169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2000" fill="hold"/>
                                        <p:tgtEl>
                                          <p:spTgt spid="169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3000" fill="hold"/>
                                        <p:tgtEl>
                                          <p:spTgt spid="169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3000" fill="hold"/>
                                        <p:tgtEl>
                                          <p:spTgt spid="169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2000" fill="hold"/>
                                        <p:tgtEl>
                                          <p:spTgt spid="169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2000" fill="hold"/>
                                        <p:tgtEl>
                                          <p:spTgt spid="169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2000" fill="hold"/>
                                        <p:tgtEl>
                                          <p:spTgt spid="169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2000" fill="hold"/>
                                        <p:tgtEl>
                                          <p:spTgt spid="169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2000" fill="hold"/>
                                        <p:tgtEl>
                                          <p:spTgt spid="169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2000" fill="hold"/>
                                        <p:tgtEl>
                                          <p:spTgt spid="169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2000" fill="hold"/>
                                        <p:tgtEl>
                                          <p:spTgt spid="169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2000" fill="hold"/>
                                        <p:tgtEl>
                                          <p:spTgt spid="169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2000" fill="hold"/>
                                        <p:tgtEl>
                                          <p:spTgt spid="169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2000" fill="hold"/>
                                        <p:tgtEl>
                                          <p:spTgt spid="169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2000" fill="hold"/>
                                        <p:tgtEl>
                                          <p:spTgt spid="169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2000" fill="hold"/>
                                        <p:tgtEl>
                                          <p:spTgt spid="169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2000" fill="hold"/>
                                        <p:tgtEl>
                                          <p:spTgt spid="169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2000" fill="hold"/>
                                        <p:tgtEl>
                                          <p:spTgt spid="169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2000" fill="hold"/>
                                        <p:tgtEl>
                                          <p:spTgt spid="169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2000" fill="hold"/>
                                        <p:tgtEl>
                                          <p:spTgt spid="169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9" dur="2000" fill="hold"/>
                                        <p:tgtEl>
                                          <p:spTgt spid="169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0" dur="2000" fill="hold"/>
                                        <p:tgtEl>
                                          <p:spTgt spid="169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9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3000" fill="hold"/>
                                        <p:tgtEl>
                                          <p:spTgt spid="169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9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2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4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9" dur="2000"/>
                                        <p:tgtEl>
                                          <p:spTgt spid="16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4" dur="2000" fill="hold"/>
                                        <p:tgtEl>
                                          <p:spTgt spid="169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5" dur="2000" fill="hold"/>
                                        <p:tgtEl>
                                          <p:spTgt spid="169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9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3000" fill="hold"/>
                                        <p:tgtEl>
                                          <p:spTgt spid="169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9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7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2" dur="3000" fill="hold"/>
                                        <p:tgtEl>
                                          <p:spTgt spid="169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3000" fill="hold"/>
                                        <p:tgtEl>
                                          <p:spTgt spid="169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3000" fill="hold"/>
                                        <p:tgtEl>
                                          <p:spTgt spid="169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3000" fill="hold"/>
                                        <p:tgtEl>
                                          <p:spTgt spid="169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9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2000" fill="hold"/>
                                        <p:tgtEl>
                                          <p:spTgt spid="169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9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0" dur="2000" fill="hold"/>
                                        <p:tgtEl>
                                          <p:spTgt spid="169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2000" fill="hold"/>
                                        <p:tgtEl>
                                          <p:spTgt spid="169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2000" fill="hold"/>
                                        <p:tgtEl>
                                          <p:spTgt spid="169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2000" fill="hold"/>
                                        <p:tgtEl>
                                          <p:spTgt spid="169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build="p" animBg="1"/>
      <p:bldP spid="168965" grpId="0"/>
      <p:bldP spid="168966" grpId="0"/>
      <p:bldP spid="168967" grpId="0"/>
      <p:bldP spid="169023" grpId="0"/>
      <p:bldP spid="169024" grpId="0"/>
      <p:bldP spid="169025" grpId="0"/>
      <p:bldP spid="169026" grpId="0"/>
      <p:bldP spid="169029" grpId="0"/>
      <p:bldP spid="169030" grpId="0"/>
      <p:bldP spid="169033" grpId="0"/>
      <p:bldP spid="169047" grpId="0" animBg="1"/>
      <p:bldP spid="169048" grpId="0"/>
      <p:bldP spid="169049" grpId="0"/>
      <p:bldP spid="169050" grpId="0"/>
      <p:bldP spid="169051" grpId="0"/>
      <p:bldP spid="169053" grpId="0"/>
      <p:bldP spid="16908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3">
            <a:extLst>
              <a:ext uri="{FF2B5EF4-FFF2-40B4-BE49-F238E27FC236}">
                <a16:creationId xmlns:a16="http://schemas.microsoft.com/office/drawing/2014/main" id="{42D1FFCB-0972-4BAB-90BC-797B8AAEA0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chemeClr val="accent1">
              <a:alpha val="66000"/>
            </a:schemeClr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fr-FR">
              <a:solidFill>
                <a:srgbClr val="CC0000"/>
              </a:solidFill>
            </a:endParaRPr>
          </a:p>
        </p:txBody>
      </p:sp>
      <p:sp>
        <p:nvSpPr>
          <p:cNvPr id="116740" name="WordArt 4">
            <a:extLst>
              <a:ext uri="{FF2B5EF4-FFF2-40B4-BE49-F238E27FC236}">
                <a16:creationId xmlns:a16="http://schemas.microsoft.com/office/drawing/2014/main" id="{236B568A-CD6D-47B4-99D7-F1EE9B6D3EC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987675" y="0"/>
            <a:ext cx="3852863" cy="755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</a:rPr>
              <a:t>1- مفاهيم إحصائية :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pic>
        <p:nvPicPr>
          <p:cNvPr id="116741" name="Picture 5" descr="puceAnm">
            <a:extLst>
              <a:ext uri="{FF2B5EF4-FFF2-40B4-BE49-F238E27FC236}">
                <a16:creationId xmlns:a16="http://schemas.microsoft.com/office/drawing/2014/main" id="{1E2AECFD-CF8B-401F-AF54-8BA1CD3F0C3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2200" y="549275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6" name="Rectangle 10">
            <a:extLst>
              <a:ext uri="{FF2B5EF4-FFF2-40B4-BE49-F238E27FC236}">
                <a16:creationId xmlns:a16="http://schemas.microsoft.com/office/drawing/2014/main" id="{4ABFAB1B-8E0B-41E7-A574-2EF9BA7D2F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549275"/>
            <a:ext cx="2528888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 u="sng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سلسلة الإحصائية</a:t>
            </a:r>
            <a:endParaRPr lang="fr-FR" sz="3200" u="sng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6747" name="Rectangle 11">
            <a:extLst>
              <a:ext uri="{FF2B5EF4-FFF2-40B4-BE49-F238E27FC236}">
                <a16:creationId xmlns:a16="http://schemas.microsoft.com/office/drawing/2014/main" id="{2A620BCC-E88B-4F82-95FF-FD0C77AE8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6175" y="584200"/>
            <a:ext cx="383222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هي مجموعة قيم و معطيات،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6750" name="Rectangle 14">
            <a:extLst>
              <a:ext uri="{FF2B5EF4-FFF2-40B4-BE49-F238E27FC236}">
                <a16:creationId xmlns:a16="http://schemas.microsoft.com/office/drawing/2014/main" id="{861DEDD8-7675-40C6-ACBA-271E8774E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75" y="512763"/>
            <a:ext cx="2224088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مجمعة في قائمة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6752" name="WordArt 16">
            <a:extLst>
              <a:ext uri="{FF2B5EF4-FFF2-40B4-BE49-F238E27FC236}">
                <a16:creationId xmlns:a16="http://schemas.microsoft.com/office/drawing/2014/main" id="{0CA713B4-3001-4384-AB4F-DEB20DD6D3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464550" y="1484313"/>
            <a:ext cx="679450" cy="796925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Arial" panose="020B0604020202020204" pitchFamily="34" charset="0"/>
              </a:rPr>
              <a:t>مثال :</a:t>
            </a:r>
            <a:endParaRPr lang="fr-FR" sz="3600" kern="10">
              <a:ln w="12700">
                <a:solidFill>
                  <a:srgbClr val="B2B2B2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520402"/>
                  </a:gs>
                  <a:gs pos="100000">
                    <a:srgbClr val="FFCC00"/>
                  </a:gs>
                </a:gsLst>
                <a:lin ang="5400000" scaled="1"/>
              </a:gra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16753" name="Rectangle 17">
            <a:extLst>
              <a:ext uri="{FF2B5EF4-FFF2-40B4-BE49-F238E27FC236}">
                <a16:creationId xmlns:a16="http://schemas.microsoft.com/office/drawing/2014/main" id="{7AC0BD01-9657-4E45-A073-D65BD4373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1665288"/>
            <a:ext cx="6230938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إذا أعتبرنا قسم 4 متوسط يتكون من 32 تلميذاً، 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6754" name="Rectangle 18">
            <a:extLst>
              <a:ext uri="{FF2B5EF4-FFF2-40B4-BE49-F238E27FC236}">
                <a16:creationId xmlns:a16="http://schemas.microsoft.com/office/drawing/2014/main" id="{624776C5-2ED2-4B1E-BC26-DA66B4DF1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2276475"/>
            <a:ext cx="3652837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 معطاة في الجدول الأتي :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16817" name="Group 81">
            <a:extLst>
              <a:ext uri="{FF2B5EF4-FFF2-40B4-BE49-F238E27FC236}">
                <a16:creationId xmlns:a16="http://schemas.microsoft.com/office/drawing/2014/main" id="{5DC117E0-34CA-4EF1-AC6C-894561631BA6}"/>
              </a:ext>
            </a:extLst>
          </p:cNvPr>
          <p:cNvGraphicFramePr>
            <a:graphicFrameLocks noGrp="1"/>
          </p:cNvGraphicFramePr>
          <p:nvPr/>
        </p:nvGraphicFramePr>
        <p:xfrm>
          <a:off x="576263" y="2852738"/>
          <a:ext cx="8064500" cy="1057532"/>
        </p:xfrm>
        <a:graphic>
          <a:graphicData uri="http://schemas.openxmlformats.org/drawingml/2006/table">
            <a:tbl>
              <a:tblPr rtl="1"/>
              <a:tblGrid>
                <a:gridCol w="1835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65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57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398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9426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84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693" marB="456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16818" name="Object 82">
            <a:extLst>
              <a:ext uri="{FF2B5EF4-FFF2-40B4-BE49-F238E27FC236}">
                <a16:creationId xmlns:a16="http://schemas.microsoft.com/office/drawing/2014/main" id="{4CEC1C05-08CD-4635-82B4-1C3402598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2960688"/>
          <a:ext cx="5222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4" imgW="177480" imgH="126720" progId="Equation.DSMT4">
                  <p:embed/>
                </p:oleObj>
              </mc:Choice>
              <mc:Fallback>
                <p:oleObj name="Equation" r:id="rId4" imgW="177480" imgH="12672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960688"/>
                        <a:ext cx="52228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19" name="Object 83">
            <a:extLst>
              <a:ext uri="{FF2B5EF4-FFF2-40B4-BE49-F238E27FC236}">
                <a16:creationId xmlns:a16="http://schemas.microsoft.com/office/drawing/2014/main" id="{66273B02-53B3-4DCA-A685-054E4FE9FB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2889250"/>
          <a:ext cx="6556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6" imgW="291960" imgH="203040" progId="Equation.DSMT4">
                  <p:embed/>
                </p:oleObj>
              </mc:Choice>
              <mc:Fallback>
                <p:oleObj name="Equation" r:id="rId6" imgW="291960" imgH="20304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889250"/>
                        <a:ext cx="6556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20" name="Object 84">
            <a:extLst>
              <a:ext uri="{FF2B5EF4-FFF2-40B4-BE49-F238E27FC236}">
                <a16:creationId xmlns:a16="http://schemas.microsoft.com/office/drawing/2014/main" id="{C984BA5B-A73D-4FAB-8071-AEF05C0D84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2924175"/>
          <a:ext cx="7921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924175"/>
                        <a:ext cx="7921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21" name="Object 85">
            <a:extLst>
              <a:ext uri="{FF2B5EF4-FFF2-40B4-BE49-F238E27FC236}">
                <a16:creationId xmlns:a16="http://schemas.microsoft.com/office/drawing/2014/main" id="{46525CE6-C057-4309-9560-F3798DC4F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2388" y="2924175"/>
          <a:ext cx="7207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0" imgW="291960" imgH="203040" progId="Equation.DSMT4">
                  <p:embed/>
                </p:oleObj>
              </mc:Choice>
              <mc:Fallback>
                <p:oleObj name="Equation" r:id="rId10" imgW="291960" imgH="20304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2924175"/>
                        <a:ext cx="7207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22" name="Object 86">
            <a:extLst>
              <a:ext uri="{FF2B5EF4-FFF2-40B4-BE49-F238E27FC236}">
                <a16:creationId xmlns:a16="http://schemas.microsoft.com/office/drawing/2014/main" id="{02FE254C-6CB8-4410-BE71-97F33D771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2924175"/>
          <a:ext cx="6127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12" imgW="304560" imgH="203040" progId="Equation.DSMT4">
                  <p:embed/>
                </p:oleObj>
              </mc:Choice>
              <mc:Fallback>
                <p:oleObj name="Equation" r:id="rId12" imgW="304560" imgH="20304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924175"/>
                        <a:ext cx="6127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23" name="Object 87">
            <a:extLst>
              <a:ext uri="{FF2B5EF4-FFF2-40B4-BE49-F238E27FC236}">
                <a16:creationId xmlns:a16="http://schemas.microsoft.com/office/drawing/2014/main" id="{EDE1F9D6-C629-42CA-AEC1-7603A3F50F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3357563"/>
          <a:ext cx="3762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357563"/>
                        <a:ext cx="3762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24" name="Object 88">
            <a:extLst>
              <a:ext uri="{FF2B5EF4-FFF2-40B4-BE49-F238E27FC236}">
                <a16:creationId xmlns:a16="http://schemas.microsoft.com/office/drawing/2014/main" id="{2BC97F0C-B3CB-483F-8B8E-85737BCDFB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3429000"/>
          <a:ext cx="3921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16" imgW="164880" imgH="164880" progId="Equation.DSMT4">
                  <p:embed/>
                </p:oleObj>
              </mc:Choice>
              <mc:Fallback>
                <p:oleObj name="Equation" r:id="rId16" imgW="164880" imgH="16488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429000"/>
                        <a:ext cx="3921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25" name="Object 89">
            <a:extLst>
              <a:ext uri="{FF2B5EF4-FFF2-40B4-BE49-F238E27FC236}">
                <a16:creationId xmlns:a16="http://schemas.microsoft.com/office/drawing/2014/main" id="{8A56085A-2C96-4B52-BAC3-3C80D988BD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3825" y="3465513"/>
          <a:ext cx="4143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8" imgW="177480" imgH="164880" progId="Equation.DSMT4">
                  <p:embed/>
                </p:oleObj>
              </mc:Choice>
              <mc:Fallback>
                <p:oleObj name="Equation" r:id="rId18" imgW="177480" imgH="16488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3465513"/>
                        <a:ext cx="4143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826" name="Object 90">
            <a:extLst>
              <a:ext uri="{FF2B5EF4-FFF2-40B4-BE49-F238E27FC236}">
                <a16:creationId xmlns:a16="http://schemas.microsoft.com/office/drawing/2014/main" id="{1981851F-46EA-4CF0-8B45-47AD6ECE34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392488"/>
          <a:ext cx="3190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392488"/>
                        <a:ext cx="3190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827" name="Rectangle 91">
            <a:extLst>
              <a:ext uri="{FF2B5EF4-FFF2-40B4-BE49-F238E27FC236}">
                <a16:creationId xmlns:a16="http://schemas.microsoft.com/office/drawing/2014/main" id="{FC7BC5A6-CBC1-4244-A910-8ACB22C78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9813" y="4041775"/>
            <a:ext cx="24384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نسمي الجدول بـ :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6828" name="Rectangle 92">
            <a:extLst>
              <a:ext uri="{FF2B5EF4-FFF2-40B4-BE49-F238E27FC236}">
                <a16:creationId xmlns:a16="http://schemas.microsoft.com/office/drawing/2014/main" id="{E1F5A06C-5075-4BD5-A0B7-798A0BFC4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4550" y="4076700"/>
            <a:ext cx="2754313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سلسلة الإحصائية .</a:t>
            </a:r>
            <a:endParaRPr lang="fr-FR" sz="320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116829" name="Picture 93" descr="puceAnm">
            <a:extLst>
              <a:ext uri="{FF2B5EF4-FFF2-40B4-BE49-F238E27FC236}">
                <a16:creationId xmlns:a16="http://schemas.microsoft.com/office/drawing/2014/main" id="{646ABF17-8388-43EA-AFEC-9B69B31CA00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2200" y="4652963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830" name="Rectangle 94">
            <a:extLst>
              <a:ext uri="{FF2B5EF4-FFF2-40B4-BE49-F238E27FC236}">
                <a16:creationId xmlns:a16="http://schemas.microsoft.com/office/drawing/2014/main" id="{8D924463-2CB6-40CB-9B6D-C9C0F1DC6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9813" y="4652963"/>
            <a:ext cx="245745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 u="sng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مجتمع – الفرد :</a:t>
            </a:r>
            <a:endParaRPr lang="fr-FR" sz="3200" u="sng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6831" name="Rectangle 95">
            <a:extLst>
              <a:ext uri="{FF2B5EF4-FFF2-40B4-BE49-F238E27FC236}">
                <a16:creationId xmlns:a16="http://schemas.microsoft.com/office/drawing/2014/main" id="{07D6A138-AEEF-4486-BC6F-C9D96B060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3550" y="5373688"/>
            <a:ext cx="334962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إحصائية تسمى مجتمعاً ،</a:t>
            </a:r>
          </a:p>
        </p:txBody>
      </p:sp>
      <p:sp>
        <p:nvSpPr>
          <p:cNvPr id="116832" name="Rectangle 96">
            <a:extLst>
              <a:ext uri="{FF2B5EF4-FFF2-40B4-BE49-F238E27FC236}">
                <a16:creationId xmlns:a16="http://schemas.microsoft.com/office/drawing/2014/main" id="{D69DAF58-7F73-472F-870B-458E07795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88" y="4760913"/>
            <a:ext cx="25177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كل مجموعة أشياء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6833" name="Rectangle 97">
            <a:extLst>
              <a:ext uri="{FF2B5EF4-FFF2-40B4-BE49-F238E27FC236}">
                <a16:creationId xmlns:a16="http://schemas.microsoft.com/office/drawing/2014/main" id="{D784E90A-6390-4FF2-A26C-72F5BACEB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445125"/>
            <a:ext cx="469582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كل عنصر من المجتمع الإحصائي</a:t>
            </a:r>
            <a:endParaRPr lang="en-US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6836" name="Rectangle 100">
            <a:extLst>
              <a:ext uri="{FF2B5EF4-FFF2-40B4-BE49-F238E27FC236}">
                <a16:creationId xmlns:a16="http://schemas.microsoft.com/office/drawing/2014/main" id="{F23E6473-F53E-4BF0-8156-C881B45BB5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0588" y="5984875"/>
            <a:ext cx="409892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يسمى فردا أو وحدة إحصائية .</a:t>
            </a:r>
            <a:endParaRPr lang="en-US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6837" name="Rectangle 101">
            <a:extLst>
              <a:ext uri="{FF2B5EF4-FFF2-40B4-BE49-F238E27FC236}">
                <a16:creationId xmlns:a16="http://schemas.microsoft.com/office/drawing/2014/main" id="{0845322F-CA40-4B66-A835-59FE204DC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875" y="2889250"/>
            <a:ext cx="14938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طول القامة بـ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6838" name="Rectangle 102">
            <a:extLst>
              <a:ext uri="{FF2B5EF4-FFF2-40B4-BE49-F238E27FC236}">
                <a16:creationId xmlns:a16="http://schemas.microsoft.com/office/drawing/2014/main" id="{1621F7C7-4BD5-45D7-BB72-80836F84C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3392488"/>
            <a:ext cx="13430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عدد التلاميذ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6847" name="Rectangle 111">
            <a:extLst>
              <a:ext uri="{FF2B5EF4-FFF2-40B4-BE49-F238E27FC236}">
                <a16:creationId xmlns:a16="http://schemas.microsoft.com/office/drawing/2014/main" id="{43DD402D-AEB9-444D-B4E4-C888F0EF9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" y="1557338"/>
            <a:ext cx="193992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أطوال قاماتهم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6864" name="Rectangle 128">
            <a:extLst>
              <a:ext uri="{FF2B5EF4-FFF2-40B4-BE49-F238E27FC236}">
                <a16:creationId xmlns:a16="http://schemas.microsoft.com/office/drawing/2014/main" id="{BB8ED5E2-4779-408C-8393-F2D396E35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760913"/>
            <a:ext cx="290512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تدرس من وجهة نظر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6878" name="Rectangle 142">
            <a:extLst>
              <a:ext uri="{FF2B5EF4-FFF2-40B4-BE49-F238E27FC236}">
                <a16:creationId xmlns:a16="http://schemas.microsoft.com/office/drawing/2014/main" id="{EBE84B8E-FEA6-436A-8F6E-9BE3FA79E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1825" y="1089025"/>
            <a:ext cx="1404938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أو جدول.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673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116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116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3000" fill="hold"/>
                                        <p:tgtEl>
                                          <p:spTgt spid="116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3000" fill="hold"/>
                                        <p:tgtEl>
                                          <p:spTgt spid="116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770" decel="100000"/>
                                        <p:tgtEl>
                                          <p:spTgt spid="1167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770" decel="100000"/>
                                        <p:tgtEl>
                                          <p:spTgt spid="11675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2" dur="770" fill="hold"/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4" dur="770" fill="hold"/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000" fill="hold"/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11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20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20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1168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1168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116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3000" fill="hold"/>
                                        <p:tgtEl>
                                          <p:spTgt spid="116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000" fill="hold"/>
                                        <p:tgtEl>
                                          <p:spTgt spid="116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11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116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116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116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116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116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116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116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116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3000" fill="hold"/>
                                        <p:tgtEl>
                                          <p:spTgt spid="116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3000" fill="hold"/>
                                        <p:tgtEl>
                                          <p:spTgt spid="116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000" fill="hold"/>
                                        <p:tgtEl>
                                          <p:spTgt spid="116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3000" fill="hold"/>
                                        <p:tgtEl>
                                          <p:spTgt spid="116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2000" fill="hold"/>
                                        <p:tgtEl>
                                          <p:spTgt spid="116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2000" fill="hold"/>
                                        <p:tgtEl>
                                          <p:spTgt spid="116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2000" fill="hold"/>
                                        <p:tgtEl>
                                          <p:spTgt spid="116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116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2000" fill="hold"/>
                                        <p:tgtEl>
                                          <p:spTgt spid="116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2000" fill="hold"/>
                                        <p:tgtEl>
                                          <p:spTgt spid="116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116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116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116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116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116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2000" fill="hold"/>
                                        <p:tgtEl>
                                          <p:spTgt spid="116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116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116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2000" fill="hold"/>
                                        <p:tgtEl>
                                          <p:spTgt spid="116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2000" fill="hold"/>
                                        <p:tgtEl>
                                          <p:spTgt spid="116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2000" fill="hold"/>
                                        <p:tgtEl>
                                          <p:spTgt spid="116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2000" fill="hold"/>
                                        <p:tgtEl>
                                          <p:spTgt spid="116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116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116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2000" fill="hold"/>
                                        <p:tgtEl>
                                          <p:spTgt spid="116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2000" fill="hold"/>
                                        <p:tgtEl>
                                          <p:spTgt spid="116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770" decel="100000"/>
                                        <p:tgtEl>
                                          <p:spTgt spid="1168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5" dur="770" decel="100000"/>
                                        <p:tgtEl>
                                          <p:spTgt spid="11682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9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682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97" dur="770" fill="hold"/>
                                        <p:tgtEl>
                                          <p:spTgt spid="116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6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99" dur="770" fill="hold"/>
                                        <p:tgtEl>
                                          <p:spTgt spid="116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0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6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116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116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2000" fill="hold"/>
                                        <p:tgtEl>
                                          <p:spTgt spid="116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5" dur="2000"/>
                                        <p:tgtEl>
                                          <p:spTgt spid="116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0" dur="3000" fill="hold"/>
                                        <p:tgtEl>
                                          <p:spTgt spid="116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1" dur="3000" fill="hold"/>
                                        <p:tgtEl>
                                          <p:spTgt spid="116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6" dur="2000" fill="hold"/>
                                        <p:tgtEl>
                                          <p:spTgt spid="116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7" dur="2000" fill="hold"/>
                                        <p:tgtEl>
                                          <p:spTgt spid="116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16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3000" fill="hold"/>
                                        <p:tgtEl>
                                          <p:spTgt spid="116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16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9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6" dur="2000"/>
                                        <p:tgtEl>
                                          <p:spTgt spid="116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build="p" animBg="1"/>
      <p:bldP spid="116746" grpId="0"/>
      <p:bldP spid="116747" grpId="0"/>
      <p:bldP spid="116753" grpId="0"/>
      <p:bldP spid="116754" grpId="0"/>
      <p:bldP spid="116827" grpId="0"/>
      <p:bldP spid="116828" grpId="0"/>
      <p:bldP spid="116830" grpId="0"/>
      <p:bldP spid="116831" grpId="0"/>
      <p:bldP spid="116832" grpId="0"/>
      <p:bldP spid="116833" grpId="0"/>
      <p:bldP spid="116837" grpId="0"/>
      <p:bldP spid="116838" grpId="0"/>
      <p:bldP spid="116847" grpId="0"/>
      <p:bldP spid="11687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3" name="Rectangle 3">
            <a:extLst>
              <a:ext uri="{FF2B5EF4-FFF2-40B4-BE49-F238E27FC236}">
                <a16:creationId xmlns:a16="http://schemas.microsoft.com/office/drawing/2014/main" id="{21B537CD-41A6-430B-A4FF-E9F2FC4B794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  <a:solidFill>
            <a:srgbClr val="FF9900">
              <a:alpha val="62000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</p:txBody>
      </p:sp>
      <p:graphicFrame>
        <p:nvGraphicFramePr>
          <p:cNvPr id="189515" name="Group 75">
            <a:extLst>
              <a:ext uri="{FF2B5EF4-FFF2-40B4-BE49-F238E27FC236}">
                <a16:creationId xmlns:a16="http://schemas.microsoft.com/office/drawing/2014/main" id="{5E505707-3157-41D8-928F-764B2655D1B4}"/>
              </a:ext>
            </a:extLst>
          </p:cNvPr>
          <p:cNvGraphicFramePr>
            <a:graphicFrameLocks noGrp="1"/>
          </p:cNvGraphicFramePr>
          <p:nvPr>
            <p:ph sz="quarter" idx="2"/>
          </p:nvPr>
        </p:nvGraphicFramePr>
        <p:xfrm>
          <a:off x="1008063" y="1592263"/>
          <a:ext cx="7453312" cy="3627437"/>
        </p:xfrm>
        <a:graphic>
          <a:graphicData uri="http://schemas.openxmlformats.org/drawingml/2006/table">
            <a:tbl>
              <a:tblPr rtl="1"/>
              <a:tblGrid>
                <a:gridCol w="74533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1820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0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20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20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20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20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20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89444" name="Rectangle 4">
            <a:extLst>
              <a:ext uri="{FF2B5EF4-FFF2-40B4-BE49-F238E27FC236}">
                <a16:creationId xmlns:a16="http://schemas.microsoft.com/office/drawing/2014/main" id="{BDF4F124-3E53-4AE0-BCAF-55EBD1BE7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8588" y="0"/>
            <a:ext cx="36766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-التمثيل بمخطط  للمستطيلات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89451" name="Object 11">
            <a:extLst>
              <a:ext uri="{FF2B5EF4-FFF2-40B4-BE49-F238E27FC236}">
                <a16:creationId xmlns:a16="http://schemas.microsoft.com/office/drawing/2014/main" id="{7B7A07E8-677D-4F8D-A05E-5CA2090B2E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420938"/>
          <a:ext cx="32543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3" imgW="190440" imgH="177480" progId="Equation.DSMT4">
                  <p:embed/>
                </p:oleObj>
              </mc:Choice>
              <mc:Fallback>
                <p:oleObj name="Equation" r:id="rId3" imgW="19044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420938"/>
                        <a:ext cx="325437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2" name="Object 12">
            <a:extLst>
              <a:ext uri="{FF2B5EF4-FFF2-40B4-BE49-F238E27FC236}">
                <a16:creationId xmlns:a16="http://schemas.microsoft.com/office/drawing/2014/main" id="{C63F1166-299A-4ED9-87D0-2102471AFD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5988" y="1557338"/>
          <a:ext cx="381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5" imgW="253800" imgH="177480" progId="Equation.DSMT4">
                  <p:embed/>
                </p:oleObj>
              </mc:Choice>
              <mc:Fallback>
                <p:oleObj name="Equation" r:id="rId5" imgW="25380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1557338"/>
                        <a:ext cx="381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3" name="Object 13">
            <a:extLst>
              <a:ext uri="{FF2B5EF4-FFF2-40B4-BE49-F238E27FC236}">
                <a16:creationId xmlns:a16="http://schemas.microsoft.com/office/drawing/2014/main" id="{21A2DD69-B60C-444A-833D-73A149B7C0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1736725"/>
          <a:ext cx="39687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7" imgW="253800" imgH="177480" progId="Equation.DSMT4">
                  <p:embed/>
                </p:oleObj>
              </mc:Choice>
              <mc:Fallback>
                <p:oleObj name="Equation" r:id="rId7" imgW="25380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736725"/>
                        <a:ext cx="396875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1" name="Rectangle 21">
            <a:extLst>
              <a:ext uri="{FF2B5EF4-FFF2-40B4-BE49-F238E27FC236}">
                <a16:creationId xmlns:a16="http://schemas.microsoft.com/office/drawing/2014/main" id="{AC5A1309-F8CD-4174-B522-2DE47E953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1388" y="800100"/>
            <a:ext cx="9255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مخطط</a:t>
            </a:r>
            <a:endParaRPr lang="fr-FR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89462" name="Rectangle 22">
            <a:extLst>
              <a:ext uri="{FF2B5EF4-FFF2-40B4-BE49-F238E27FC236}">
                <a16:creationId xmlns:a16="http://schemas.microsoft.com/office/drawing/2014/main" id="{E2C8CC8C-1902-4F0C-A4EE-7718F1EE7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0088" y="800100"/>
            <a:ext cx="16033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بالمستطيلات</a:t>
            </a:r>
            <a:endParaRPr lang="fr-FR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89464" name="Rectangle 24">
            <a:extLst>
              <a:ext uri="{FF2B5EF4-FFF2-40B4-BE49-F238E27FC236}">
                <a16:creationId xmlns:a16="http://schemas.microsoft.com/office/drawing/2014/main" id="{64384B7D-3A63-4FE7-B9B1-96B7DFAEEA5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-103981" y="1659731"/>
            <a:ext cx="11064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عدد الطيور</a:t>
            </a:r>
            <a:endParaRPr lang="fr-FR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89465" name="Rectangle 25">
            <a:extLst>
              <a:ext uri="{FF2B5EF4-FFF2-40B4-BE49-F238E27FC236}">
                <a16:creationId xmlns:a16="http://schemas.microsoft.com/office/drawing/2014/main" id="{582F6E8A-06B9-4AD5-90CC-A0CD9C0BA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0" y="5337175"/>
            <a:ext cx="83343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الأسابيع</a:t>
            </a:r>
            <a:endParaRPr lang="fr-FR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189512" name="Object 72">
            <a:extLst>
              <a:ext uri="{FF2B5EF4-FFF2-40B4-BE49-F238E27FC236}">
                <a16:creationId xmlns:a16="http://schemas.microsoft.com/office/drawing/2014/main" id="{6DA587CD-2BA3-4920-A610-5A829E71822D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7056438" y="3681413"/>
          <a:ext cx="3952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3681413"/>
                        <a:ext cx="39528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516" name="Object 76">
            <a:extLst>
              <a:ext uri="{FF2B5EF4-FFF2-40B4-BE49-F238E27FC236}">
                <a16:creationId xmlns:a16="http://schemas.microsoft.com/office/drawing/2014/main" id="{78244241-5272-4F36-ACA5-B67E064317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5013325"/>
          <a:ext cx="2635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013325"/>
                        <a:ext cx="2635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517" name="Object 77">
            <a:extLst>
              <a:ext uri="{FF2B5EF4-FFF2-40B4-BE49-F238E27FC236}">
                <a16:creationId xmlns:a16="http://schemas.microsoft.com/office/drawing/2014/main" id="{4E10B232-CD55-4B12-B6D2-150C71FC91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4508500"/>
          <a:ext cx="284163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508500"/>
                        <a:ext cx="284163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518" name="Object 78">
            <a:extLst>
              <a:ext uri="{FF2B5EF4-FFF2-40B4-BE49-F238E27FC236}">
                <a16:creationId xmlns:a16="http://schemas.microsoft.com/office/drawing/2014/main" id="{E8532E41-77F5-4835-B7EA-D640C5DE73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4041775"/>
          <a:ext cx="24606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041775"/>
                        <a:ext cx="24606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519" name="Object 79">
            <a:extLst>
              <a:ext uri="{FF2B5EF4-FFF2-40B4-BE49-F238E27FC236}">
                <a16:creationId xmlns:a16="http://schemas.microsoft.com/office/drawing/2014/main" id="{06078780-D480-4732-878E-2DB9CC42FA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573463"/>
          <a:ext cx="2444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17" imgW="203040" imgH="177480" progId="Equation.DSMT4">
                  <p:embed/>
                </p:oleObj>
              </mc:Choice>
              <mc:Fallback>
                <p:oleObj name="Equation" r:id="rId17" imgW="203040" imgH="17748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73463"/>
                        <a:ext cx="2444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520" name="Object 80">
            <a:extLst>
              <a:ext uri="{FF2B5EF4-FFF2-40B4-BE49-F238E27FC236}">
                <a16:creationId xmlns:a16="http://schemas.microsoft.com/office/drawing/2014/main" id="{3F2F022A-8B88-4B63-B042-C58F951A27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2997200"/>
          <a:ext cx="274638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8" name="Equation" r:id="rId19" imgW="190440" imgH="177480" progId="Equation.DSMT4">
                  <p:embed/>
                </p:oleObj>
              </mc:Choice>
              <mc:Fallback>
                <p:oleObj name="Equation" r:id="rId19" imgW="190440" imgH="17748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997200"/>
                        <a:ext cx="274638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521" name="Object 81">
            <a:extLst>
              <a:ext uri="{FF2B5EF4-FFF2-40B4-BE49-F238E27FC236}">
                <a16:creationId xmlns:a16="http://schemas.microsoft.com/office/drawing/2014/main" id="{3E40070E-9FF0-4723-A937-DB4B4605D7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457450"/>
          <a:ext cx="341312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21" imgW="253800" imgH="177480" progId="Equation.DSMT4">
                  <p:embed/>
                </p:oleObj>
              </mc:Choice>
              <mc:Fallback>
                <p:oleObj name="Equation" r:id="rId21" imgW="253800" imgH="17748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57450"/>
                        <a:ext cx="341312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522" name="Object 82">
            <a:extLst>
              <a:ext uri="{FF2B5EF4-FFF2-40B4-BE49-F238E27FC236}">
                <a16:creationId xmlns:a16="http://schemas.microsoft.com/office/drawing/2014/main" id="{714B05A7-FACD-4EFC-9A29-90403BFD1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1989138"/>
          <a:ext cx="341313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23" imgW="253800" imgH="177480" progId="Equation.DSMT4">
                  <p:embed/>
                </p:oleObj>
              </mc:Choice>
              <mc:Fallback>
                <p:oleObj name="Equation" r:id="rId23" imgW="253800" imgH="17748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989138"/>
                        <a:ext cx="341313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523" name="Object 83">
            <a:extLst>
              <a:ext uri="{FF2B5EF4-FFF2-40B4-BE49-F238E27FC236}">
                <a16:creationId xmlns:a16="http://schemas.microsoft.com/office/drawing/2014/main" id="{7E2390B8-981C-49CC-97E9-62343802A9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1520825"/>
          <a:ext cx="306388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25" imgW="253800" imgH="177480" progId="Equation.DSMT4">
                  <p:embed/>
                </p:oleObj>
              </mc:Choice>
              <mc:Fallback>
                <p:oleObj name="Equation" r:id="rId25" imgW="253800" imgH="17748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520825"/>
                        <a:ext cx="306388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524" name="Object 84">
            <a:extLst>
              <a:ext uri="{FF2B5EF4-FFF2-40B4-BE49-F238E27FC236}">
                <a16:creationId xmlns:a16="http://schemas.microsoft.com/office/drawing/2014/main" id="{93C1D72B-E4F1-405B-A54F-759D20783F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25" y="5192713"/>
          <a:ext cx="1746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27" imgW="88560" imgH="164880" progId="Equation.DSMT4">
                  <p:embed/>
                </p:oleObj>
              </mc:Choice>
              <mc:Fallback>
                <p:oleObj name="Equation" r:id="rId27" imgW="88560" imgH="16488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5192713"/>
                        <a:ext cx="1746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525" name="Object 85">
            <a:extLst>
              <a:ext uri="{FF2B5EF4-FFF2-40B4-BE49-F238E27FC236}">
                <a16:creationId xmlns:a16="http://schemas.microsoft.com/office/drawing/2014/main" id="{95B5CAA3-1CC2-40F1-BD1B-95B222FA2F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7425" y="5229225"/>
          <a:ext cx="2508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29" imgW="126720" imgH="164880" progId="Equation.DSMT4">
                  <p:embed/>
                </p:oleObj>
              </mc:Choice>
              <mc:Fallback>
                <p:oleObj name="Equation" r:id="rId29" imgW="126720" imgH="16488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5229225"/>
                        <a:ext cx="2508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526" name="Object 86">
            <a:extLst>
              <a:ext uri="{FF2B5EF4-FFF2-40B4-BE49-F238E27FC236}">
                <a16:creationId xmlns:a16="http://schemas.microsoft.com/office/drawing/2014/main" id="{A71BF178-5AA3-45D4-8B8F-78DC26420D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5229225"/>
          <a:ext cx="2079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31" imgW="114120" imgH="177480" progId="Equation.DSMT4">
                  <p:embed/>
                </p:oleObj>
              </mc:Choice>
              <mc:Fallback>
                <p:oleObj name="Equation" r:id="rId31" imgW="114120" imgH="17748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5229225"/>
                        <a:ext cx="20796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527" name="Object 87">
            <a:extLst>
              <a:ext uri="{FF2B5EF4-FFF2-40B4-BE49-F238E27FC236}">
                <a16:creationId xmlns:a16="http://schemas.microsoft.com/office/drawing/2014/main" id="{1D9EA89B-2F48-4C95-BEB3-E30AA40099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6438" y="5229225"/>
          <a:ext cx="24923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33" imgW="126720" imgH="164880" progId="Equation.DSMT4">
                  <p:embed/>
                </p:oleObj>
              </mc:Choice>
              <mc:Fallback>
                <p:oleObj name="Equation" r:id="rId33" imgW="126720" imgH="16488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5229225"/>
                        <a:ext cx="249237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528" name="Rectangle 88">
            <a:extLst>
              <a:ext uri="{FF2B5EF4-FFF2-40B4-BE49-F238E27FC236}">
                <a16:creationId xmlns:a16="http://schemas.microsoft.com/office/drawing/2014/main" id="{CDC6E084-B63D-4F43-8A94-472E8A3A2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0225" y="2781300"/>
            <a:ext cx="647700" cy="2427288"/>
          </a:xfrm>
          <a:prstGeom prst="rect">
            <a:avLst/>
          </a:prstGeom>
          <a:solidFill>
            <a:srgbClr val="3366FF">
              <a:alpha val="75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89529" name="Rectangle 89">
            <a:extLst>
              <a:ext uri="{FF2B5EF4-FFF2-40B4-BE49-F238E27FC236}">
                <a16:creationId xmlns:a16="http://schemas.microsoft.com/office/drawing/2014/main" id="{DC2B4BAA-63B3-4DAF-A347-35EBCE7C2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808163"/>
            <a:ext cx="719138" cy="3398837"/>
          </a:xfrm>
          <a:prstGeom prst="rect">
            <a:avLst/>
          </a:prstGeom>
          <a:solidFill>
            <a:srgbClr val="800000">
              <a:alpha val="75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89530" name="Rectangle 90">
            <a:extLst>
              <a:ext uri="{FF2B5EF4-FFF2-40B4-BE49-F238E27FC236}">
                <a16:creationId xmlns:a16="http://schemas.microsoft.com/office/drawing/2014/main" id="{F5AA6132-2F19-4682-9D61-F28041B9E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0313" y="2097088"/>
            <a:ext cx="755650" cy="3095625"/>
          </a:xfrm>
          <a:prstGeom prst="rect">
            <a:avLst/>
          </a:prstGeom>
          <a:solidFill>
            <a:srgbClr val="FF3300">
              <a:alpha val="75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89531" name="Rectangle 91">
            <a:extLst>
              <a:ext uri="{FF2B5EF4-FFF2-40B4-BE49-F238E27FC236}">
                <a16:creationId xmlns:a16="http://schemas.microsoft.com/office/drawing/2014/main" id="{5F390CCE-70E4-4265-A665-C483818F9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0538" y="4041775"/>
            <a:ext cx="719137" cy="1150938"/>
          </a:xfrm>
          <a:prstGeom prst="rect">
            <a:avLst/>
          </a:prstGeom>
          <a:solidFill>
            <a:srgbClr val="99CC00">
              <a:alpha val="75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944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18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3000" fill="hold"/>
                                        <p:tgtEl>
                                          <p:spTgt spid="189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000" fill="hold"/>
                                        <p:tgtEl>
                                          <p:spTgt spid="189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3000" fill="hold"/>
                                        <p:tgtEl>
                                          <p:spTgt spid="189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000" fill="hold"/>
                                        <p:tgtEl>
                                          <p:spTgt spid="189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3000" fill="hold"/>
                                        <p:tgtEl>
                                          <p:spTgt spid="189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000" fill="hold"/>
                                        <p:tgtEl>
                                          <p:spTgt spid="189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3000" fill="hold"/>
                                        <p:tgtEl>
                                          <p:spTgt spid="189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000" fill="hold"/>
                                        <p:tgtEl>
                                          <p:spTgt spid="189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3000" fill="hold"/>
                                        <p:tgtEl>
                                          <p:spTgt spid="189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000" fill="hold"/>
                                        <p:tgtEl>
                                          <p:spTgt spid="189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3000" fill="hold"/>
                                        <p:tgtEl>
                                          <p:spTgt spid="189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0" fill="hold"/>
                                        <p:tgtEl>
                                          <p:spTgt spid="189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3000" fill="hold"/>
                                        <p:tgtEl>
                                          <p:spTgt spid="189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000" fill="hold"/>
                                        <p:tgtEl>
                                          <p:spTgt spid="189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3000" fill="hold"/>
                                        <p:tgtEl>
                                          <p:spTgt spid="189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000" fill="hold"/>
                                        <p:tgtEl>
                                          <p:spTgt spid="189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3000" fill="hold"/>
                                        <p:tgtEl>
                                          <p:spTgt spid="18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3000" fill="hold"/>
                                        <p:tgtEl>
                                          <p:spTgt spid="18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2000" fill="hold"/>
                                        <p:tgtEl>
                                          <p:spTgt spid="18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2000" fill="hold"/>
                                        <p:tgtEl>
                                          <p:spTgt spid="18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3000" fill="hold"/>
                                        <p:tgtEl>
                                          <p:spTgt spid="189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000" fill="hold"/>
                                        <p:tgtEl>
                                          <p:spTgt spid="189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000" fill="hold"/>
                                        <p:tgtEl>
                                          <p:spTgt spid="189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000" fill="hold"/>
                                        <p:tgtEl>
                                          <p:spTgt spid="189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3000"/>
                                        <p:tgtEl>
                                          <p:spTgt spid="18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0" fill="hold"/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0" fill="hold"/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0" fill="hold"/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0" fill="hold"/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189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189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189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189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3000"/>
                                        <p:tgtEl>
                                          <p:spTgt spid="189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0" fill="hold"/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0" fill="hold"/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0" fill="hold"/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0" fill="hold"/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189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189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3000"/>
                                        <p:tgtEl>
                                          <p:spTgt spid="189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0" fill="hold"/>
                                        <p:tgtEl>
                                          <p:spTgt spid="189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0" fill="hold"/>
                                        <p:tgtEl>
                                          <p:spTgt spid="189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0" fill="hold"/>
                                        <p:tgtEl>
                                          <p:spTgt spid="189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0" fill="hold"/>
                                        <p:tgtEl>
                                          <p:spTgt spid="189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189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189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189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189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3000"/>
                                        <p:tgtEl>
                                          <p:spTgt spid="18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0" fill="hold"/>
                                        <p:tgtEl>
                                          <p:spTgt spid="189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0" fill="hold"/>
                                        <p:tgtEl>
                                          <p:spTgt spid="189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0" fill="hold"/>
                                        <p:tgtEl>
                                          <p:spTgt spid="189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0" fill="hold"/>
                                        <p:tgtEl>
                                          <p:spTgt spid="189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3000" fill="hold"/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 build="p" animBg="1"/>
      <p:bldP spid="189444" grpId="0"/>
      <p:bldP spid="189461" grpId="0"/>
      <p:bldP spid="189462" grpId="0"/>
      <p:bldP spid="189464" grpId="0"/>
      <p:bldP spid="189465" grpId="0"/>
      <p:bldP spid="189528" grpId="0" animBg="1"/>
      <p:bldP spid="189529" grpId="0" animBg="1"/>
      <p:bldP spid="189530" grpId="0" animBg="1"/>
      <p:bldP spid="18953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Rectangle 3">
            <a:extLst>
              <a:ext uri="{FF2B5EF4-FFF2-40B4-BE49-F238E27FC236}">
                <a16:creationId xmlns:a16="http://schemas.microsoft.com/office/drawing/2014/main" id="{36F67173-3026-4210-B53D-262A1DCE1F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rgbClr val="FF9900">
              <a:alpha val="55000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ar-DZ"/>
              <a:t>   </a:t>
            </a:r>
          </a:p>
        </p:txBody>
      </p:sp>
      <p:sp>
        <p:nvSpPr>
          <p:cNvPr id="176132" name="WordArt 4">
            <a:extLst>
              <a:ext uri="{FF2B5EF4-FFF2-40B4-BE49-F238E27FC236}">
                <a16:creationId xmlns:a16="http://schemas.microsoft.com/office/drawing/2014/main" id="{7DE0807F-D15D-49F4-811B-F429923621D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704138" y="0"/>
            <a:ext cx="1193800" cy="5397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solidFill>
                  <a:srgbClr val="3333CC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</a:rPr>
              <a:t>التمرين 5</a:t>
            </a:r>
            <a:endParaRPr lang="fr-FR" sz="3600" kern="10">
              <a:solidFill>
                <a:srgbClr val="3333CC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pic>
        <p:nvPicPr>
          <p:cNvPr id="176134" name="Picture 6">
            <a:extLst>
              <a:ext uri="{FF2B5EF4-FFF2-40B4-BE49-F238E27FC236}">
                <a16:creationId xmlns:a16="http://schemas.microsoft.com/office/drawing/2014/main" id="{E0B09BEF-1B5F-4313-B684-872A99E39A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8" y="1089025"/>
            <a:ext cx="6624637" cy="3724275"/>
          </a:xfrm>
          <a:prstGeom prst="rect">
            <a:avLst/>
          </a:prstGeom>
          <a:solidFill>
            <a:srgbClr val="CCECFF">
              <a:alpha val="7490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6135" name="Rectangle 7">
            <a:extLst>
              <a:ext uri="{FF2B5EF4-FFF2-40B4-BE49-F238E27FC236}">
                <a16:creationId xmlns:a16="http://schemas.microsoft.com/office/drawing/2014/main" id="{2C9F8CB4-3D21-48EE-ABD9-8A20E2F2F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4616450"/>
            <a:ext cx="944563" cy="396875"/>
          </a:xfrm>
          <a:prstGeom prst="rect">
            <a:avLst/>
          </a:prstGeom>
          <a:solidFill>
            <a:srgbClr val="66FFFF">
              <a:alpha val="75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النــقاط</a:t>
            </a:r>
            <a:endParaRPr lang="fr-FR" sz="20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76136" name="Rectangle 8">
            <a:extLst>
              <a:ext uri="{FF2B5EF4-FFF2-40B4-BE49-F238E27FC236}">
                <a16:creationId xmlns:a16="http://schemas.microsoft.com/office/drawing/2014/main" id="{4A2949A6-A20C-4A91-BC2C-65375FD7A88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41325" y="2587625"/>
            <a:ext cx="781050" cy="304800"/>
          </a:xfrm>
          <a:prstGeom prst="rect">
            <a:avLst/>
          </a:prstGeom>
          <a:solidFill>
            <a:srgbClr val="00FFFF">
              <a:alpha val="75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1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التـكرارات</a:t>
            </a:r>
            <a:endParaRPr lang="fr-FR" sz="1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76137" name="Rectangle 9">
            <a:extLst>
              <a:ext uri="{FF2B5EF4-FFF2-40B4-BE49-F238E27FC236}">
                <a16:creationId xmlns:a16="http://schemas.microsoft.com/office/drawing/2014/main" id="{75D644B8-B7B4-41A9-A035-913AE1760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763" y="0"/>
            <a:ext cx="27432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مدرج التكراري الآتي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138" name="Rectangle 10">
            <a:extLst>
              <a:ext uri="{FF2B5EF4-FFF2-40B4-BE49-F238E27FC236}">
                <a16:creationId xmlns:a16="http://schemas.microsoft.com/office/drawing/2014/main" id="{7A123B28-6382-45C4-83F0-13E3CB2D8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938" y="0"/>
            <a:ext cx="33369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يترجم النتائج المحصل عليها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139" name="Rectangle 11">
            <a:extLst>
              <a:ext uri="{FF2B5EF4-FFF2-40B4-BE49-F238E27FC236}">
                <a16:creationId xmlns:a16="http://schemas.microsoft.com/office/drawing/2014/main" id="{139BB0C0-CA9E-4153-A8E3-E27095104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13" y="0"/>
            <a:ext cx="10287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في ماد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140" name="Rectangle 12">
            <a:extLst>
              <a:ext uri="{FF2B5EF4-FFF2-40B4-BE49-F238E27FC236}">
                <a16:creationId xmlns:a16="http://schemas.microsoft.com/office/drawing/2014/main" id="{B3E9C6CB-ABB7-462C-8F06-B93C95711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663" y="549275"/>
            <a:ext cx="55610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لمركز من مراكزإمتحان شهادة التعليم المتوسط .</a:t>
            </a:r>
          </a:p>
        </p:txBody>
      </p:sp>
      <p:sp>
        <p:nvSpPr>
          <p:cNvPr id="176141" name="Rectangle 13">
            <a:extLst>
              <a:ext uri="{FF2B5EF4-FFF2-40B4-BE49-F238E27FC236}">
                <a16:creationId xmlns:a16="http://schemas.microsoft.com/office/drawing/2014/main" id="{F9310067-7435-442E-90E3-C6FFF542C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8063" y="5049838"/>
            <a:ext cx="77914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- كون جدولا للسلسة  الإحصائية  الممثلة في المخطط أعلاه يضم :</a:t>
            </a:r>
          </a:p>
        </p:txBody>
      </p:sp>
      <p:sp>
        <p:nvSpPr>
          <p:cNvPr id="176142" name="Rectangle 14">
            <a:extLst>
              <a:ext uri="{FF2B5EF4-FFF2-40B4-BE49-F238E27FC236}">
                <a16:creationId xmlns:a16="http://schemas.microsoft.com/office/drawing/2014/main" id="{29C5575B-EF24-407C-8621-93BAAA4B5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5913438"/>
            <a:ext cx="24384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مجمعة المتناقصة .</a:t>
            </a:r>
          </a:p>
        </p:txBody>
      </p:sp>
      <p:sp>
        <p:nvSpPr>
          <p:cNvPr id="176143" name="Rectangle 15">
            <a:extLst>
              <a:ext uri="{FF2B5EF4-FFF2-40B4-BE49-F238E27FC236}">
                <a16:creationId xmlns:a16="http://schemas.microsoft.com/office/drawing/2014/main" id="{16319BA8-9DDC-4FD5-8E7E-C80A8A8730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2838" y="5481638"/>
            <a:ext cx="19669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مراكز الفئات ،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144" name="Rectangle 16">
            <a:extLst>
              <a:ext uri="{FF2B5EF4-FFF2-40B4-BE49-F238E27FC236}">
                <a16:creationId xmlns:a16="http://schemas.microsoft.com/office/drawing/2014/main" id="{F715AB91-C9C8-4D4C-8FAD-784F11799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863" y="5481638"/>
            <a:ext cx="33147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ات المجمعة المتزايد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145" name="Rectangle 17">
            <a:extLst>
              <a:ext uri="{FF2B5EF4-FFF2-40B4-BE49-F238E27FC236}">
                <a16:creationId xmlns:a16="http://schemas.microsoft.com/office/drawing/2014/main" id="{D25C2F0A-15DC-423F-A270-D0DE1D02B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81638"/>
            <a:ext cx="15144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 التكرارات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159" name="Rectangle 31">
            <a:extLst>
              <a:ext uri="{FF2B5EF4-FFF2-40B4-BE49-F238E27FC236}">
                <a16:creationId xmlns:a16="http://schemas.microsoft.com/office/drawing/2014/main" id="{D2652690-C917-4F21-A814-E2FAEA614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8238" y="584200"/>
            <a:ext cx="13954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رياضيات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160" name="Rectangle 32">
            <a:extLst>
              <a:ext uri="{FF2B5EF4-FFF2-40B4-BE49-F238E27FC236}">
                <a16:creationId xmlns:a16="http://schemas.microsoft.com/office/drawing/2014/main" id="{6FD6EBEB-9349-4732-B0FB-24294275C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0" y="5516563"/>
            <a:ext cx="8461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فئات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161" name="Rectangle 33">
            <a:extLst>
              <a:ext uri="{FF2B5EF4-FFF2-40B4-BE49-F238E27FC236}">
                <a16:creationId xmlns:a16="http://schemas.microsoft.com/office/drawing/2014/main" id="{C2114999-8F8C-4C50-BBC9-115FEC9BC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9950" y="5481638"/>
            <a:ext cx="15144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ات ،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613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7613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3000" fill="hold"/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3000" fill="hold"/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0" fill="hold"/>
                                        <p:tgtEl>
                                          <p:spTgt spid="17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0" fill="hold"/>
                                        <p:tgtEl>
                                          <p:spTgt spid="17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0" accel="50000" fill="hold">
                                          <p:stCondLst>
                                            <p:cond delay="250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0" fill="hold"/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500" accel="50000" fill="hold">
                                          <p:stCondLst>
                                            <p:cond delay="250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2000" fill="hold"/>
                                        <p:tgtEl>
                                          <p:spTgt spid="17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2000" fill="hold"/>
                                        <p:tgtEl>
                                          <p:spTgt spid="17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17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3000" fill="hold"/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2000" fill="hold"/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2000" fill="hold"/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3000" fill="hold"/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3000" fill="hold"/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build="p" animBg="1"/>
      <p:bldP spid="176135" grpId="0" animBg="1"/>
      <p:bldP spid="176136" grpId="0" animBg="1"/>
      <p:bldP spid="176137" grpId="0"/>
      <p:bldP spid="176138" grpId="0"/>
      <p:bldP spid="176139" grpId="0"/>
      <p:bldP spid="176140" grpId="0"/>
      <p:bldP spid="176141" grpId="0"/>
      <p:bldP spid="176142" grpId="0"/>
      <p:bldP spid="176143" grpId="0"/>
      <p:bldP spid="176144" grpId="0"/>
      <p:bldP spid="176145" grpId="0"/>
      <p:bldP spid="176159" grpId="0"/>
      <p:bldP spid="17616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5" name="Rectangle 3">
            <a:extLst>
              <a:ext uri="{FF2B5EF4-FFF2-40B4-BE49-F238E27FC236}">
                <a16:creationId xmlns:a16="http://schemas.microsoft.com/office/drawing/2014/main" id="{1C200F87-FE0F-4AAD-977B-C7DEC32B58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rgbClr val="FF9900">
              <a:alpha val="64999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fr-FR"/>
          </a:p>
        </p:txBody>
      </p:sp>
      <p:sp>
        <p:nvSpPr>
          <p:cNvPr id="177156" name="Rectangle 4">
            <a:extLst>
              <a:ext uri="{FF2B5EF4-FFF2-40B4-BE49-F238E27FC236}">
                <a16:creationId xmlns:a16="http://schemas.microsoft.com/office/drawing/2014/main" id="{7B969B7C-DEF9-4FC0-B2AF-0E8DE9137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333375"/>
            <a:ext cx="56165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- كم من مترشح تحصل على الأقل على المعدل </a:t>
            </a:r>
          </a:p>
        </p:txBody>
      </p:sp>
      <p:sp>
        <p:nvSpPr>
          <p:cNvPr id="177157" name="Rectangle 5">
            <a:extLst>
              <a:ext uri="{FF2B5EF4-FFF2-40B4-BE49-F238E27FC236}">
                <a16:creationId xmlns:a16="http://schemas.microsoft.com/office/drawing/2014/main" id="{312451C8-1CCA-43F7-868B-BDD8D9AF9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3105150"/>
            <a:ext cx="14525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متناقصة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77159" name="Object 7">
            <a:extLst>
              <a:ext uri="{FF2B5EF4-FFF2-40B4-BE49-F238E27FC236}">
                <a16:creationId xmlns:a16="http://schemas.microsoft.com/office/drawing/2014/main" id="{D4852EFE-02A8-4A10-89FE-7F587C5538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8288" y="260350"/>
          <a:ext cx="3603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260350"/>
                        <a:ext cx="36036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0" name="Rectangle 8">
            <a:extLst>
              <a:ext uri="{FF2B5EF4-FFF2-40B4-BE49-F238E27FC236}">
                <a16:creationId xmlns:a16="http://schemas.microsoft.com/office/drawing/2014/main" id="{A11EEC93-FAD9-492A-8E46-2F76E72A0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333375"/>
            <a:ext cx="3270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61" name="Rectangle 9">
            <a:extLst>
              <a:ext uri="{FF2B5EF4-FFF2-40B4-BE49-F238E27FC236}">
                <a16:creationId xmlns:a16="http://schemas.microsoft.com/office/drawing/2014/main" id="{9AE0E6A7-6EF3-4D17-A531-2A96609DE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0413" y="1089025"/>
            <a:ext cx="68167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- ماهي نسبة المترشحين الذين تحصلوا على معدل أقل من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77162" name="Object 10">
            <a:extLst>
              <a:ext uri="{FF2B5EF4-FFF2-40B4-BE49-F238E27FC236}">
                <a16:creationId xmlns:a16="http://schemas.microsoft.com/office/drawing/2014/main" id="{4AB9B24D-31C8-4F4C-BB9E-AB7818BC50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836613"/>
          <a:ext cx="48101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836613"/>
                        <a:ext cx="48101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63" name="Rectangle 11">
            <a:extLst>
              <a:ext uri="{FF2B5EF4-FFF2-40B4-BE49-F238E27FC236}">
                <a16:creationId xmlns:a16="http://schemas.microsoft.com/office/drawing/2014/main" id="{3D483388-1432-4BCA-9599-68B749392E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1089025"/>
            <a:ext cx="3270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64" name="Rectangle 12">
            <a:extLst>
              <a:ext uri="{FF2B5EF4-FFF2-40B4-BE49-F238E27FC236}">
                <a16:creationId xmlns:a16="http://schemas.microsoft.com/office/drawing/2014/main" id="{6A363578-52B0-4055-BB78-881504AFC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8038" y="1773238"/>
            <a:ext cx="41576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- أحسب الوسط الحسابي المتوازن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65" name="Rectangle 13">
            <a:extLst>
              <a:ext uri="{FF2B5EF4-FFF2-40B4-BE49-F238E27FC236}">
                <a16:creationId xmlns:a16="http://schemas.microsoft.com/office/drawing/2014/main" id="{B74797FE-D075-4529-8924-3FE49F168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6613" y="2420938"/>
            <a:ext cx="28956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5- مثل بمدرج تكراري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73" name="Rectangle 21">
            <a:extLst>
              <a:ext uri="{FF2B5EF4-FFF2-40B4-BE49-F238E27FC236}">
                <a16:creationId xmlns:a16="http://schemas.microsoft.com/office/drawing/2014/main" id="{3FFFAE4E-1E2C-4294-B9CD-993650FE2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808163"/>
            <a:ext cx="43894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 و أوجد وسيط السلسلة  الإحصائية ؟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74" name="Rectangle 22">
            <a:extLst>
              <a:ext uri="{FF2B5EF4-FFF2-40B4-BE49-F238E27FC236}">
                <a16:creationId xmlns:a16="http://schemas.microsoft.com/office/drawing/2014/main" id="{AA771657-2289-4761-9EFD-051A972F5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2420938"/>
            <a:ext cx="35258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 التكرارات المجمعة المتزايد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75" name="Rectangle 23">
            <a:extLst>
              <a:ext uri="{FF2B5EF4-FFF2-40B4-BE49-F238E27FC236}">
                <a16:creationId xmlns:a16="http://schemas.microsoft.com/office/drawing/2014/main" id="{39A38176-D56A-4E65-AE33-75F44EC18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20938"/>
            <a:ext cx="25003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 التكرارات المجمع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7715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3000" fill="hold"/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0" fill="hold"/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0" fill="hold"/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3000" fill="hold"/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000" fill="hold"/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000" fill="hold"/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000" fill="hold"/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17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17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30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3000" fill="hold"/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 animBg="1"/>
      <p:bldP spid="177156" grpId="0"/>
      <p:bldP spid="177157" grpId="0"/>
      <p:bldP spid="177160" grpId="0"/>
      <p:bldP spid="177161" grpId="0"/>
      <p:bldP spid="177163" grpId="0"/>
      <p:bldP spid="177164" grpId="0"/>
      <p:bldP spid="177165" grpId="0"/>
      <p:bldP spid="177173" grpId="0"/>
      <p:bldP spid="177174" grpId="0"/>
      <p:bldP spid="17717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3" name="Rectangle 3">
            <a:extLst>
              <a:ext uri="{FF2B5EF4-FFF2-40B4-BE49-F238E27FC236}">
                <a16:creationId xmlns:a16="http://schemas.microsoft.com/office/drawing/2014/main" id="{3E652E71-A893-4A0C-8683-7003C7E77D1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  <a:solidFill>
            <a:srgbClr val="FF9900">
              <a:alpha val="67999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fr-FR" sz="2800"/>
          </a:p>
        </p:txBody>
      </p:sp>
      <p:graphicFrame>
        <p:nvGraphicFramePr>
          <p:cNvPr id="174368" name="Group 288">
            <a:extLst>
              <a:ext uri="{FF2B5EF4-FFF2-40B4-BE49-F238E27FC236}">
                <a16:creationId xmlns:a16="http://schemas.microsoft.com/office/drawing/2014/main" id="{42D462F9-6FB1-4841-B806-E0BF68886D7A}"/>
              </a:ext>
            </a:extLst>
          </p:cNvPr>
          <p:cNvGraphicFramePr>
            <a:graphicFrameLocks noGrp="1"/>
          </p:cNvGraphicFramePr>
          <p:nvPr/>
        </p:nvGraphicFramePr>
        <p:xfrm>
          <a:off x="503238" y="981075"/>
          <a:ext cx="8569325" cy="4656138"/>
        </p:xfrm>
        <a:graphic>
          <a:graphicData uri="http://schemas.openxmlformats.org/drawingml/2006/table">
            <a:tbl>
              <a:tblPr rtl="1"/>
              <a:tblGrid>
                <a:gridCol w="1152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5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2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11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42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42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001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286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556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623888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4538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1338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9540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5097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74245" name="Rectangle 165">
            <a:extLst>
              <a:ext uri="{FF2B5EF4-FFF2-40B4-BE49-F238E27FC236}">
                <a16:creationId xmlns:a16="http://schemas.microsoft.com/office/drawing/2014/main" id="{BDA0F42D-0981-4A28-BCD1-B484BB596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2384425"/>
            <a:ext cx="9556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ات</a:t>
            </a:r>
            <a:endParaRPr lang="fr-FR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246" name="Rectangle 166">
            <a:extLst>
              <a:ext uri="{FF2B5EF4-FFF2-40B4-BE49-F238E27FC236}">
                <a16:creationId xmlns:a16="http://schemas.microsoft.com/office/drawing/2014/main" id="{4D193B24-A651-4CC9-9C23-73679C143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3392488"/>
            <a:ext cx="839787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مجمعة</a:t>
            </a:r>
          </a:p>
        </p:txBody>
      </p:sp>
      <p:sp>
        <p:nvSpPr>
          <p:cNvPr id="174247" name="Rectangle 167">
            <a:extLst>
              <a:ext uri="{FF2B5EF4-FFF2-40B4-BE49-F238E27FC236}">
                <a16:creationId xmlns:a16="http://schemas.microsoft.com/office/drawing/2014/main" id="{9C7EE9E1-FCE6-4D7A-9011-E8159470F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5575" y="3752850"/>
            <a:ext cx="1116013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متزايدة</a:t>
            </a:r>
            <a:endParaRPr lang="fr-FR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250" name="Rectangle 170">
            <a:extLst>
              <a:ext uri="{FF2B5EF4-FFF2-40B4-BE49-F238E27FC236}">
                <a16:creationId xmlns:a16="http://schemas.microsoft.com/office/drawing/2014/main" id="{C51AD5E8-DB8C-4A83-AE2F-BCF92BD969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0650" y="5229225"/>
            <a:ext cx="1116013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متناقصة</a:t>
            </a:r>
            <a:endParaRPr lang="fr-FR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252" name="Rectangle 172">
            <a:extLst>
              <a:ext uri="{FF2B5EF4-FFF2-40B4-BE49-F238E27FC236}">
                <a16:creationId xmlns:a16="http://schemas.microsoft.com/office/drawing/2014/main" id="{F79E5E24-03F7-4884-AAB9-B12F538A9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550" y="4760913"/>
            <a:ext cx="8397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مجمعة</a:t>
            </a:r>
          </a:p>
        </p:txBody>
      </p:sp>
      <p:sp>
        <p:nvSpPr>
          <p:cNvPr id="174253" name="Rectangle 173">
            <a:extLst>
              <a:ext uri="{FF2B5EF4-FFF2-40B4-BE49-F238E27FC236}">
                <a16:creationId xmlns:a16="http://schemas.microsoft.com/office/drawing/2014/main" id="{16C598C0-9FD1-4F3D-9132-0851622CE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2997200"/>
            <a:ext cx="9556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ات</a:t>
            </a:r>
            <a:endParaRPr lang="fr-FR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254" name="Rectangle 174">
            <a:extLst>
              <a:ext uri="{FF2B5EF4-FFF2-40B4-BE49-F238E27FC236}">
                <a16:creationId xmlns:a16="http://schemas.microsoft.com/office/drawing/2014/main" id="{77D82035-A2A0-4683-AB05-AB55911BB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0038" y="4365625"/>
            <a:ext cx="9556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ات</a:t>
            </a:r>
            <a:endParaRPr lang="fr-FR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257" name="Rectangle 177">
            <a:extLst>
              <a:ext uri="{FF2B5EF4-FFF2-40B4-BE49-F238E27FC236}">
                <a16:creationId xmlns:a16="http://schemas.microsoft.com/office/drawing/2014/main" id="{03752CD8-993C-4B35-8BB6-5BAC534A0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1125538"/>
            <a:ext cx="7461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0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ar-DZ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فئات</a:t>
            </a:r>
            <a:endParaRPr lang="fr-FR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267" name="WordArt 187">
            <a:extLst>
              <a:ext uri="{FF2B5EF4-FFF2-40B4-BE49-F238E27FC236}">
                <a16:creationId xmlns:a16="http://schemas.microsoft.com/office/drawing/2014/main" id="{096B7871-6F3A-4800-8E38-AACE67AECFE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486775" y="0"/>
            <a:ext cx="657225" cy="800100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FFFFCC"/>
              </a:contourClr>
            </a:sp3d>
          </a:bodyPr>
          <a:lstStyle/>
          <a:p>
            <a:pPr algn="ctr"/>
            <a:r>
              <a:rPr lang="ar-SA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الحل</a:t>
            </a:r>
            <a:endParaRPr lang="fr-FR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CC"/>
                  </a:gs>
                  <a:gs pos="100000">
                    <a:srgbClr val="FF9999"/>
                  </a:gs>
                </a:gsLst>
                <a:lin ang="5400000" scaled="1"/>
              </a:gradFill>
              <a:cs typeface="Times New Roman" panose="02020603050405020304" pitchFamily="18" charset="0"/>
            </a:endParaRPr>
          </a:p>
        </p:txBody>
      </p:sp>
      <p:graphicFrame>
        <p:nvGraphicFramePr>
          <p:cNvPr id="174272" name="Object 192">
            <a:extLst>
              <a:ext uri="{FF2B5EF4-FFF2-40B4-BE49-F238E27FC236}">
                <a16:creationId xmlns:a16="http://schemas.microsoft.com/office/drawing/2014/main" id="{54A010B9-DE4A-4B0D-BD7E-93A9DD8F92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2338" y="1196975"/>
          <a:ext cx="576262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7"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0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1196975"/>
                        <a:ext cx="576262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4" name="Object 194">
            <a:extLst>
              <a:ext uri="{FF2B5EF4-FFF2-40B4-BE49-F238E27FC236}">
                <a16:creationId xmlns:a16="http://schemas.microsoft.com/office/drawing/2014/main" id="{0E9BDF14-0D31-409B-86B7-7B629FB4D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1196975"/>
          <a:ext cx="5048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8" name="Equation" r:id="rId5" imgW="330120" imgH="164880" progId="Equation.DSMT4">
                  <p:embed/>
                </p:oleObj>
              </mc:Choice>
              <mc:Fallback>
                <p:oleObj name="Equation" r:id="rId5" imgW="330120" imgH="164880" progId="Equation.DSMT4">
                  <p:embed/>
                  <p:pic>
                    <p:nvPicPr>
                      <p:cNvPr id="0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196975"/>
                        <a:ext cx="50482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6" name="Object 206">
            <a:extLst>
              <a:ext uri="{FF2B5EF4-FFF2-40B4-BE49-F238E27FC236}">
                <a16:creationId xmlns:a16="http://schemas.microsoft.com/office/drawing/2014/main" id="{B5EF1C33-8FDA-4BE5-82EB-05C0AADCEC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1233488"/>
          <a:ext cx="38893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9" name="Equation" r:id="rId7" imgW="330120" imgH="177480" progId="Equation.DSMT4">
                  <p:embed/>
                </p:oleObj>
              </mc:Choice>
              <mc:Fallback>
                <p:oleObj name="Equation" r:id="rId7" imgW="330120" imgH="177480" progId="Equation.DSMT4">
                  <p:embed/>
                  <p:pic>
                    <p:nvPicPr>
                      <p:cNvPr id="0" name="Object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233488"/>
                        <a:ext cx="388937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8" name="Object 208">
            <a:extLst>
              <a:ext uri="{FF2B5EF4-FFF2-40B4-BE49-F238E27FC236}">
                <a16:creationId xmlns:a16="http://schemas.microsoft.com/office/drawing/2014/main" id="{95B8995E-ED38-4854-AD60-3845E115D0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1196975"/>
          <a:ext cx="46355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0" name="Equation" r:id="rId9" imgW="317160" imgH="177480" progId="Equation.DSMT4">
                  <p:embed/>
                </p:oleObj>
              </mc:Choice>
              <mc:Fallback>
                <p:oleObj name="Equation" r:id="rId9" imgW="317160" imgH="177480" progId="Equation.DSMT4">
                  <p:embed/>
                  <p:pic>
                    <p:nvPicPr>
                      <p:cNvPr id="0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196975"/>
                        <a:ext cx="46355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9" name="Object 209">
            <a:extLst>
              <a:ext uri="{FF2B5EF4-FFF2-40B4-BE49-F238E27FC236}">
                <a16:creationId xmlns:a16="http://schemas.microsoft.com/office/drawing/2014/main" id="{050F8669-1566-4E21-A6AF-43E5BC7303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1233488"/>
          <a:ext cx="509587" cy="2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1" name="Equation" r:id="rId11" imgW="380880" imgH="177480" progId="Equation.DSMT4">
                  <p:embed/>
                </p:oleObj>
              </mc:Choice>
              <mc:Fallback>
                <p:oleObj name="Equation" r:id="rId11" imgW="380880" imgH="177480" progId="Equation.DSMT4">
                  <p:embed/>
                  <p:pic>
                    <p:nvPicPr>
                      <p:cNvPr id="0" name="Object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233488"/>
                        <a:ext cx="509587" cy="20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5" name="Object 245">
            <a:extLst>
              <a:ext uri="{FF2B5EF4-FFF2-40B4-BE49-F238E27FC236}">
                <a16:creationId xmlns:a16="http://schemas.microsoft.com/office/drawing/2014/main" id="{2A537EA6-5257-4513-B500-03930335DF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1233488"/>
          <a:ext cx="541338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2" name="Equation" r:id="rId13" imgW="457200" imgH="177480" progId="Equation.DSMT4">
                  <p:embed/>
                </p:oleObj>
              </mc:Choice>
              <mc:Fallback>
                <p:oleObj name="Equation" r:id="rId13" imgW="457200" imgH="177480" progId="Equation.DSMT4">
                  <p:embed/>
                  <p:pic>
                    <p:nvPicPr>
                      <p:cNvPr id="0" name="Object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233488"/>
                        <a:ext cx="541338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7" name="Object 247">
            <a:extLst>
              <a:ext uri="{FF2B5EF4-FFF2-40B4-BE49-F238E27FC236}">
                <a16:creationId xmlns:a16="http://schemas.microsoft.com/office/drawing/2014/main" id="{697E2C2E-9D45-4B8F-AA73-C6BC295BFF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1233488"/>
          <a:ext cx="684212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3" name="Equation" r:id="rId15" imgW="457200" imgH="164880" progId="Equation.DSMT4">
                  <p:embed/>
                </p:oleObj>
              </mc:Choice>
              <mc:Fallback>
                <p:oleObj name="Equation" r:id="rId15" imgW="457200" imgH="164880" progId="Equation.DSMT4">
                  <p:embed/>
                  <p:pic>
                    <p:nvPicPr>
                      <p:cNvPr id="0" name="Object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233488"/>
                        <a:ext cx="684212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9" name="Object 249">
            <a:extLst>
              <a:ext uri="{FF2B5EF4-FFF2-40B4-BE49-F238E27FC236}">
                <a16:creationId xmlns:a16="http://schemas.microsoft.com/office/drawing/2014/main" id="{54963C0C-6C72-40DA-8401-B432A8C4C0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2025" y="1233488"/>
          <a:ext cx="6477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4" name="Equation" r:id="rId17" imgW="457200" imgH="177480" progId="Equation.DSMT4">
                  <p:embed/>
                </p:oleObj>
              </mc:Choice>
              <mc:Fallback>
                <p:oleObj name="Equation" r:id="rId17" imgW="457200" imgH="177480" progId="Equation.DSMT4">
                  <p:embed/>
                  <p:pic>
                    <p:nvPicPr>
                      <p:cNvPr id="0" name="Object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1233488"/>
                        <a:ext cx="6477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31" name="Object 251">
            <a:extLst>
              <a:ext uri="{FF2B5EF4-FFF2-40B4-BE49-F238E27FC236}">
                <a16:creationId xmlns:a16="http://schemas.microsoft.com/office/drawing/2014/main" id="{98601791-9D76-442B-82D4-F1650241E3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8425" y="1233488"/>
          <a:ext cx="6111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5" name="Equation" r:id="rId19" imgW="444240" imgH="177480" progId="Equation.DSMT4">
                  <p:embed/>
                </p:oleObj>
              </mc:Choice>
              <mc:Fallback>
                <p:oleObj name="Equation" r:id="rId19" imgW="444240" imgH="177480" progId="Equation.DSMT4">
                  <p:embed/>
                  <p:pic>
                    <p:nvPicPr>
                      <p:cNvPr id="0" name="Object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233488"/>
                        <a:ext cx="6111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33" name="Object 253">
            <a:extLst>
              <a:ext uri="{FF2B5EF4-FFF2-40B4-BE49-F238E27FC236}">
                <a16:creationId xmlns:a16="http://schemas.microsoft.com/office/drawing/2014/main" id="{6E77680E-47B7-476A-A323-9574685401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233488"/>
          <a:ext cx="6111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6" name="Equation" r:id="rId21" imgW="469800" imgH="177480" progId="Equation.DSMT4">
                  <p:embed/>
                </p:oleObj>
              </mc:Choice>
              <mc:Fallback>
                <p:oleObj name="Equation" r:id="rId21" imgW="469800" imgH="177480" progId="Equation.DSMT4">
                  <p:embed/>
                  <p:pic>
                    <p:nvPicPr>
                      <p:cNvPr id="0" name="Object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233488"/>
                        <a:ext cx="611188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35" name="Rectangle 255">
            <a:extLst>
              <a:ext uri="{FF2B5EF4-FFF2-40B4-BE49-F238E27FC236}">
                <a16:creationId xmlns:a16="http://schemas.microsoft.com/office/drawing/2014/main" id="{2C669CFF-8F27-47B2-AF88-947E7A05C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6025" y="260350"/>
            <a:ext cx="58086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- جدول للسلسة  الإحصائية  الممثلة في المدرج :</a:t>
            </a:r>
          </a:p>
        </p:txBody>
      </p:sp>
      <p:sp>
        <p:nvSpPr>
          <p:cNvPr id="174336" name="Rectangle 256">
            <a:extLst>
              <a:ext uri="{FF2B5EF4-FFF2-40B4-BE49-F238E27FC236}">
                <a16:creationId xmlns:a16="http://schemas.microsoft.com/office/drawing/2014/main" id="{7340F0DE-804B-4874-8D1A-3F9BE63E0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8775" y="5913438"/>
            <a:ext cx="1165225" cy="519112"/>
          </a:xfrm>
          <a:prstGeom prst="rect">
            <a:avLst/>
          </a:prstGeom>
          <a:solidFill>
            <a:srgbClr val="00FFFF">
              <a:alpha val="75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ملاحظة:</a:t>
            </a:r>
          </a:p>
        </p:txBody>
      </p:sp>
      <p:sp>
        <p:nvSpPr>
          <p:cNvPr id="174365" name="Rectangle 285">
            <a:extLst>
              <a:ext uri="{FF2B5EF4-FFF2-40B4-BE49-F238E27FC236}">
                <a16:creationId xmlns:a16="http://schemas.microsoft.com/office/drawing/2014/main" id="{1F5BF4F2-2292-46A2-B9F2-077E49E81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1628775"/>
            <a:ext cx="725487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مرا كز</a:t>
            </a:r>
            <a:endParaRPr lang="fr-FR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366" name="Rectangle 286">
            <a:extLst>
              <a:ext uri="{FF2B5EF4-FFF2-40B4-BE49-F238E27FC236}">
                <a16:creationId xmlns:a16="http://schemas.microsoft.com/office/drawing/2014/main" id="{680BAAC6-3952-456C-A44E-AEF02DE69A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0225" y="1952625"/>
            <a:ext cx="6762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فئات</a:t>
            </a:r>
            <a:endParaRPr lang="fr-FR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369" name="Rectangle 289">
            <a:extLst>
              <a:ext uri="{FF2B5EF4-FFF2-40B4-BE49-F238E27FC236}">
                <a16:creationId xmlns:a16="http://schemas.microsoft.com/office/drawing/2014/main" id="{214A1786-345B-4DDC-8FDF-645293C4F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5950" y="5876925"/>
            <a:ext cx="8588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كتابة</a:t>
            </a:r>
          </a:p>
        </p:txBody>
      </p:sp>
      <p:sp>
        <p:nvSpPr>
          <p:cNvPr id="174370" name="Rectangle 290">
            <a:extLst>
              <a:ext uri="{FF2B5EF4-FFF2-40B4-BE49-F238E27FC236}">
                <a16:creationId xmlns:a16="http://schemas.microsoft.com/office/drawing/2014/main" id="{4EC3011B-60E0-44B5-8C72-E6000A6F5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5913438"/>
            <a:ext cx="14351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تعني الفئة</a:t>
            </a:r>
          </a:p>
        </p:txBody>
      </p:sp>
      <p:graphicFrame>
        <p:nvGraphicFramePr>
          <p:cNvPr id="174371" name="Object 291">
            <a:extLst>
              <a:ext uri="{FF2B5EF4-FFF2-40B4-BE49-F238E27FC236}">
                <a16:creationId xmlns:a16="http://schemas.microsoft.com/office/drawing/2014/main" id="{60ADBFE6-823F-4ADF-8A65-3C5EF1F420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5984875"/>
          <a:ext cx="68421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7" name="Equation" r:id="rId23" imgW="342720" imgH="177480" progId="Equation.DSMT4">
                  <p:embed/>
                </p:oleObj>
              </mc:Choice>
              <mc:Fallback>
                <p:oleObj name="Equation" r:id="rId23" imgW="342720" imgH="177480" progId="Equation.DSMT4">
                  <p:embed/>
                  <p:pic>
                    <p:nvPicPr>
                      <p:cNvPr id="0" name="Object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984875"/>
                        <a:ext cx="68421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2" name="Object 292">
            <a:extLst>
              <a:ext uri="{FF2B5EF4-FFF2-40B4-BE49-F238E27FC236}">
                <a16:creationId xmlns:a16="http://schemas.microsoft.com/office/drawing/2014/main" id="{1CFA1CDE-016A-4FF6-9A74-0D33556371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1100" y="5949950"/>
          <a:ext cx="12350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8" name="Equation" r:id="rId25" imgW="596880" imgH="177480" progId="Equation.DSMT4">
                  <p:embed/>
                </p:oleObj>
              </mc:Choice>
              <mc:Fallback>
                <p:oleObj name="Equation" r:id="rId25" imgW="596880" imgH="177480" progId="Equation.DSMT4">
                  <p:embed/>
                  <p:pic>
                    <p:nvPicPr>
                      <p:cNvPr id="0" name="Object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5949950"/>
                        <a:ext cx="12350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73" name="Rectangle 293">
            <a:extLst>
              <a:ext uri="{FF2B5EF4-FFF2-40B4-BE49-F238E27FC236}">
                <a16:creationId xmlns:a16="http://schemas.microsoft.com/office/drawing/2014/main" id="{FAB5C271-54AF-4ADF-BB19-FF0BEC289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5876925"/>
            <a:ext cx="14351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.</a:t>
            </a:r>
          </a:p>
        </p:txBody>
      </p:sp>
      <p:graphicFrame>
        <p:nvGraphicFramePr>
          <p:cNvPr id="174374" name="Object 294">
            <a:extLst>
              <a:ext uri="{FF2B5EF4-FFF2-40B4-BE49-F238E27FC236}">
                <a16:creationId xmlns:a16="http://schemas.microsoft.com/office/drawing/2014/main" id="{E8768DE6-0B29-4051-8AD0-A2D6B1BB34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6800" y="1700213"/>
          <a:ext cx="2540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9" name="Equation" r:id="rId27" imgW="88560" imgH="164880" progId="Equation.DSMT4">
                  <p:embed/>
                </p:oleObj>
              </mc:Choice>
              <mc:Fallback>
                <p:oleObj name="Equation" r:id="rId27" imgW="88560" imgH="164880" progId="Equation.DSMT4">
                  <p:embed/>
                  <p:pic>
                    <p:nvPicPr>
                      <p:cNvPr id="0" name="Object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1700213"/>
                        <a:ext cx="2540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5" name="Object 295">
            <a:extLst>
              <a:ext uri="{FF2B5EF4-FFF2-40B4-BE49-F238E27FC236}">
                <a16:creationId xmlns:a16="http://schemas.microsoft.com/office/drawing/2014/main" id="{EB268BC1-26EE-4098-85A1-ACC8E612E8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3775" y="2384425"/>
          <a:ext cx="3333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0" name="Equation" r:id="rId29" imgW="126720" imgH="164880" progId="Equation.DSMT4">
                  <p:embed/>
                </p:oleObj>
              </mc:Choice>
              <mc:Fallback>
                <p:oleObj name="Equation" r:id="rId29" imgW="126720" imgH="164880" progId="Equation.DSMT4">
                  <p:embed/>
                  <p:pic>
                    <p:nvPicPr>
                      <p:cNvPr id="0" name="Object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75" y="2384425"/>
                        <a:ext cx="3333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6" name="Object 296">
            <a:extLst>
              <a:ext uri="{FF2B5EF4-FFF2-40B4-BE49-F238E27FC236}">
                <a16:creationId xmlns:a16="http://schemas.microsoft.com/office/drawing/2014/main" id="{CFB02624-7E24-4DDD-A403-062A180414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3321050"/>
          <a:ext cx="3048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1" name="Equation" r:id="rId31" imgW="126720" imgH="164880" progId="Equation.DSMT4">
                  <p:embed/>
                </p:oleObj>
              </mc:Choice>
              <mc:Fallback>
                <p:oleObj name="Equation" r:id="rId31" imgW="126720" imgH="164880" progId="Equation.DSMT4">
                  <p:embed/>
                  <p:pic>
                    <p:nvPicPr>
                      <p:cNvPr id="0" name="Object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321050"/>
                        <a:ext cx="3048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7" name="Object 297">
            <a:extLst>
              <a:ext uri="{FF2B5EF4-FFF2-40B4-BE49-F238E27FC236}">
                <a16:creationId xmlns:a16="http://schemas.microsoft.com/office/drawing/2014/main" id="{6C8772C7-2154-4520-9896-B24888E7B9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2338" y="4662488"/>
          <a:ext cx="46831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2" name="Equation" r:id="rId33" imgW="253800" imgH="177480" progId="Equation.DSMT4">
                  <p:embed/>
                </p:oleObj>
              </mc:Choice>
              <mc:Fallback>
                <p:oleObj name="Equation" r:id="rId33" imgW="253800" imgH="177480" progId="Equation.DSMT4">
                  <p:embed/>
                  <p:pic>
                    <p:nvPicPr>
                      <p:cNvPr id="0" name="Object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4662488"/>
                        <a:ext cx="468312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8" name="Object 298">
            <a:extLst>
              <a:ext uri="{FF2B5EF4-FFF2-40B4-BE49-F238E27FC236}">
                <a16:creationId xmlns:a16="http://schemas.microsoft.com/office/drawing/2014/main" id="{8A4110B1-CA6B-4A37-9747-795F5362DE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1700213"/>
          <a:ext cx="3302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3" name="Equation" r:id="rId35" imgW="114120" imgH="177480" progId="Equation.DSMT4">
                  <p:embed/>
                </p:oleObj>
              </mc:Choice>
              <mc:Fallback>
                <p:oleObj name="Equation" r:id="rId35" imgW="114120" imgH="177480" progId="Equation.DSMT4">
                  <p:embed/>
                  <p:pic>
                    <p:nvPicPr>
                      <p:cNvPr id="0" name="Object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700213"/>
                        <a:ext cx="3302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9" name="Object 299">
            <a:extLst>
              <a:ext uri="{FF2B5EF4-FFF2-40B4-BE49-F238E27FC236}">
                <a16:creationId xmlns:a16="http://schemas.microsoft.com/office/drawing/2014/main" id="{D1667474-18A1-4D46-9F92-991B0E67A9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075" y="2457450"/>
          <a:ext cx="323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4" name="Equation" r:id="rId37" imgW="164880" imgH="164880" progId="Equation.DSMT4">
                  <p:embed/>
                </p:oleObj>
              </mc:Choice>
              <mc:Fallback>
                <p:oleObj name="Equation" r:id="rId37" imgW="164880" imgH="164880" progId="Equation.DSMT4">
                  <p:embed/>
                  <p:pic>
                    <p:nvPicPr>
                      <p:cNvPr id="0" name="Object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2457450"/>
                        <a:ext cx="323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80" name="Object 300">
            <a:extLst>
              <a:ext uri="{FF2B5EF4-FFF2-40B4-BE49-F238E27FC236}">
                <a16:creationId xmlns:a16="http://schemas.microsoft.com/office/drawing/2014/main" id="{DAA22126-6EF9-481B-B9BE-8B3F4E0B24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075" y="3357563"/>
          <a:ext cx="3968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5" name="Equation" r:id="rId39" imgW="177480" imgH="177480" progId="Equation.DSMT4">
                  <p:embed/>
                </p:oleObj>
              </mc:Choice>
              <mc:Fallback>
                <p:oleObj name="Equation" r:id="rId39" imgW="177480" imgH="177480" progId="Equation.DSMT4">
                  <p:embed/>
                  <p:pic>
                    <p:nvPicPr>
                      <p:cNvPr id="0" name="Object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3357563"/>
                        <a:ext cx="3968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81" name="Object 301">
            <a:extLst>
              <a:ext uri="{FF2B5EF4-FFF2-40B4-BE49-F238E27FC236}">
                <a16:creationId xmlns:a16="http://schemas.microsoft.com/office/drawing/2014/main" id="{1CAC5AAD-0DDD-4D14-9F49-19393D97CC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1613" y="4652963"/>
          <a:ext cx="539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6" name="Equation" r:id="rId41" imgW="253800" imgH="177480" progId="Equation.DSMT4">
                  <p:embed/>
                </p:oleObj>
              </mc:Choice>
              <mc:Fallback>
                <p:oleObj name="Equation" r:id="rId41" imgW="253800" imgH="177480" progId="Equation.DSMT4">
                  <p:embed/>
                  <p:pic>
                    <p:nvPicPr>
                      <p:cNvPr id="0" name="Object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652963"/>
                        <a:ext cx="5397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82" name="Object 302">
            <a:extLst>
              <a:ext uri="{FF2B5EF4-FFF2-40B4-BE49-F238E27FC236}">
                <a16:creationId xmlns:a16="http://schemas.microsoft.com/office/drawing/2014/main" id="{4A16B89C-9D93-49D3-88FC-52BA823F3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9325" y="1719263"/>
          <a:ext cx="3270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7" name="Equation" r:id="rId43" imgW="114120" imgH="177480" progId="Equation.DSMT4">
                  <p:embed/>
                </p:oleObj>
              </mc:Choice>
              <mc:Fallback>
                <p:oleObj name="Equation" r:id="rId43" imgW="114120" imgH="177480" progId="Equation.DSMT4">
                  <p:embed/>
                  <p:pic>
                    <p:nvPicPr>
                      <p:cNvPr id="0" name="Object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1719263"/>
                        <a:ext cx="3270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83" name="Object 303">
            <a:extLst>
              <a:ext uri="{FF2B5EF4-FFF2-40B4-BE49-F238E27FC236}">
                <a16:creationId xmlns:a16="http://schemas.microsoft.com/office/drawing/2014/main" id="{1A315334-7561-4BAF-844D-B3A42E00FB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2457450"/>
          <a:ext cx="3968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8" name="Equation" r:id="rId45" imgW="177480" imgH="164880" progId="Equation.DSMT4">
                  <p:embed/>
                </p:oleObj>
              </mc:Choice>
              <mc:Fallback>
                <p:oleObj name="Equation" r:id="rId45" imgW="177480" imgH="164880" progId="Equation.DSMT4">
                  <p:embed/>
                  <p:pic>
                    <p:nvPicPr>
                      <p:cNvPr id="0" name="Object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457450"/>
                        <a:ext cx="3968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84" name="Object 304">
            <a:extLst>
              <a:ext uri="{FF2B5EF4-FFF2-40B4-BE49-F238E27FC236}">
                <a16:creationId xmlns:a16="http://schemas.microsoft.com/office/drawing/2014/main" id="{51E35F7B-416F-41CF-AD1F-B8234598B3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75" y="3357563"/>
          <a:ext cx="431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9" name="Equation" r:id="rId47" imgW="203040" imgH="177480" progId="Equation.DSMT4">
                  <p:embed/>
                </p:oleObj>
              </mc:Choice>
              <mc:Fallback>
                <p:oleObj name="Equation" r:id="rId47" imgW="203040" imgH="177480" progId="Equation.DSMT4">
                  <p:embed/>
                  <p:pic>
                    <p:nvPicPr>
                      <p:cNvPr id="0" name="Object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3357563"/>
                        <a:ext cx="431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85" name="Object 305">
            <a:extLst>
              <a:ext uri="{FF2B5EF4-FFF2-40B4-BE49-F238E27FC236}">
                <a16:creationId xmlns:a16="http://schemas.microsoft.com/office/drawing/2014/main" id="{2C01F0C9-F877-40E6-A657-5084C31B1B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6938" y="4689475"/>
          <a:ext cx="4524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0" name="Equation" r:id="rId49" imgW="253800" imgH="177480" progId="Equation.DSMT4">
                  <p:embed/>
                </p:oleObj>
              </mc:Choice>
              <mc:Fallback>
                <p:oleObj name="Equation" r:id="rId49" imgW="253800" imgH="177480" progId="Equation.DSMT4">
                  <p:embed/>
                  <p:pic>
                    <p:nvPicPr>
                      <p:cNvPr id="0" name="Object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689475"/>
                        <a:ext cx="45243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86" name="Object 306">
            <a:extLst>
              <a:ext uri="{FF2B5EF4-FFF2-40B4-BE49-F238E27FC236}">
                <a16:creationId xmlns:a16="http://schemas.microsoft.com/office/drawing/2014/main" id="{4F3265AC-D53D-4F64-9929-459D67598A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0675" y="1736725"/>
          <a:ext cx="3413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1" name="Equation" r:id="rId51" imgW="126720" imgH="177480" progId="Equation.DSMT4">
                  <p:embed/>
                </p:oleObj>
              </mc:Choice>
              <mc:Fallback>
                <p:oleObj name="Equation" r:id="rId51" imgW="126720" imgH="177480" progId="Equation.DSMT4">
                  <p:embed/>
                  <p:pic>
                    <p:nvPicPr>
                      <p:cNvPr id="0" name="Object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1736725"/>
                        <a:ext cx="3413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87" name="Object 307">
            <a:extLst>
              <a:ext uri="{FF2B5EF4-FFF2-40B4-BE49-F238E27FC236}">
                <a16:creationId xmlns:a16="http://schemas.microsoft.com/office/drawing/2014/main" id="{98555BD8-9BEA-4B87-871C-3D1DBCDECF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0675" y="2427288"/>
          <a:ext cx="4667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2" name="Equation" r:id="rId53" imgW="203040" imgH="177480" progId="Equation.DSMT4">
                  <p:embed/>
                </p:oleObj>
              </mc:Choice>
              <mc:Fallback>
                <p:oleObj name="Equation" r:id="rId53" imgW="203040" imgH="177480" progId="Equation.DSMT4">
                  <p:embed/>
                  <p:pic>
                    <p:nvPicPr>
                      <p:cNvPr id="0" name="Object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2427288"/>
                        <a:ext cx="4667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88" name="Object 308">
            <a:extLst>
              <a:ext uri="{FF2B5EF4-FFF2-40B4-BE49-F238E27FC236}">
                <a16:creationId xmlns:a16="http://schemas.microsoft.com/office/drawing/2014/main" id="{8F1E5D39-66B7-434F-85E9-111EE5424B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3357563"/>
          <a:ext cx="4667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3" name="Equation" r:id="rId55" imgW="190440" imgH="177480" progId="Equation.DSMT4">
                  <p:embed/>
                </p:oleObj>
              </mc:Choice>
              <mc:Fallback>
                <p:oleObj name="Equation" r:id="rId55" imgW="190440" imgH="177480" progId="Equation.DSMT4">
                  <p:embed/>
                  <p:pic>
                    <p:nvPicPr>
                      <p:cNvPr id="0" name="Object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357563"/>
                        <a:ext cx="4667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89" name="Object 309">
            <a:extLst>
              <a:ext uri="{FF2B5EF4-FFF2-40B4-BE49-F238E27FC236}">
                <a16:creationId xmlns:a16="http://schemas.microsoft.com/office/drawing/2014/main" id="{D2DAE1C1-73D9-4474-8630-4CB27F6DC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4689475"/>
          <a:ext cx="55403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4" name="Equation" r:id="rId57" imgW="241200" imgH="164880" progId="Equation.DSMT4">
                  <p:embed/>
                </p:oleObj>
              </mc:Choice>
              <mc:Fallback>
                <p:oleObj name="Equation" r:id="rId57" imgW="241200" imgH="164880" progId="Equation.DSMT4">
                  <p:embed/>
                  <p:pic>
                    <p:nvPicPr>
                      <p:cNvPr id="0" name="Object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4689475"/>
                        <a:ext cx="554038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90" name="Object 310">
            <a:extLst>
              <a:ext uri="{FF2B5EF4-FFF2-40B4-BE49-F238E27FC236}">
                <a16:creationId xmlns:a16="http://schemas.microsoft.com/office/drawing/2014/main" id="{B33D4CE9-5D62-4BB4-AD8C-EE81D9179F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0275" y="1700213"/>
          <a:ext cx="3238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5" name="Equation" r:id="rId59" imgW="114120" imgH="177480" progId="Equation.DSMT4">
                  <p:embed/>
                </p:oleObj>
              </mc:Choice>
              <mc:Fallback>
                <p:oleObj name="Equation" r:id="rId59" imgW="114120" imgH="177480" progId="Equation.DSMT4">
                  <p:embed/>
                  <p:pic>
                    <p:nvPicPr>
                      <p:cNvPr id="0" name="Object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1700213"/>
                        <a:ext cx="3238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91" name="Object 311">
            <a:extLst>
              <a:ext uri="{FF2B5EF4-FFF2-40B4-BE49-F238E27FC236}">
                <a16:creationId xmlns:a16="http://schemas.microsoft.com/office/drawing/2014/main" id="{435B4F62-B3A3-4417-B4A3-EEA09BB70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2457450"/>
          <a:ext cx="431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6" name="Equation" r:id="rId61" imgW="203040" imgH="177480" progId="Equation.DSMT4">
                  <p:embed/>
                </p:oleObj>
              </mc:Choice>
              <mc:Fallback>
                <p:oleObj name="Equation" r:id="rId61" imgW="203040" imgH="177480" progId="Equation.DSMT4">
                  <p:embed/>
                  <p:pic>
                    <p:nvPicPr>
                      <p:cNvPr id="0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457450"/>
                        <a:ext cx="431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92" name="Object 312">
            <a:extLst>
              <a:ext uri="{FF2B5EF4-FFF2-40B4-BE49-F238E27FC236}">
                <a16:creationId xmlns:a16="http://schemas.microsoft.com/office/drawing/2014/main" id="{9DCC3595-9E0A-4F3D-ABF0-4D9DB56054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9950" y="3321050"/>
          <a:ext cx="4572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7" name="Equation" r:id="rId63" imgW="190440" imgH="177480" progId="Equation.DSMT4">
                  <p:embed/>
                </p:oleObj>
              </mc:Choice>
              <mc:Fallback>
                <p:oleObj name="Equation" r:id="rId63" imgW="190440" imgH="177480" progId="Equation.DSMT4">
                  <p:embed/>
                  <p:pic>
                    <p:nvPicPr>
                      <p:cNvPr id="0" name="Object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3321050"/>
                        <a:ext cx="4572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93" name="Object 313">
            <a:extLst>
              <a:ext uri="{FF2B5EF4-FFF2-40B4-BE49-F238E27FC236}">
                <a16:creationId xmlns:a16="http://schemas.microsoft.com/office/drawing/2014/main" id="{50F37196-54FC-47DB-B674-8EF322E84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9950" y="4652963"/>
          <a:ext cx="4572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8" name="Equation" r:id="rId65" imgW="190440" imgH="177480" progId="Equation.DSMT4">
                  <p:embed/>
                </p:oleObj>
              </mc:Choice>
              <mc:Fallback>
                <p:oleObj name="Equation" r:id="rId65" imgW="190440" imgH="177480" progId="Equation.DSMT4">
                  <p:embed/>
                  <p:pic>
                    <p:nvPicPr>
                      <p:cNvPr id="0" name="Object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4652963"/>
                        <a:ext cx="4572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94" name="Object 314">
            <a:extLst>
              <a:ext uri="{FF2B5EF4-FFF2-40B4-BE49-F238E27FC236}">
                <a16:creationId xmlns:a16="http://schemas.microsoft.com/office/drawing/2014/main" id="{02C273D7-685E-4FC2-B4D7-9D56F299ED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9225" y="1736725"/>
          <a:ext cx="3952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9" name="Equation" r:id="rId67" imgW="164880" imgH="164880" progId="Equation.DSMT4">
                  <p:embed/>
                </p:oleObj>
              </mc:Choice>
              <mc:Fallback>
                <p:oleObj name="Equation" r:id="rId67" imgW="164880" imgH="164880" progId="Equation.DSMT4">
                  <p:embed/>
                  <p:pic>
                    <p:nvPicPr>
                      <p:cNvPr id="0" name="Object 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1736725"/>
                        <a:ext cx="3952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95" name="Object 315">
            <a:extLst>
              <a:ext uri="{FF2B5EF4-FFF2-40B4-BE49-F238E27FC236}">
                <a16:creationId xmlns:a16="http://schemas.microsoft.com/office/drawing/2014/main" id="{26013CB9-92B5-464E-9DAE-9462A9B5F0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2250" y="2420938"/>
          <a:ext cx="43338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0" name="Equation" r:id="rId69" imgW="190440" imgH="177480" progId="Equation.DSMT4">
                  <p:embed/>
                </p:oleObj>
              </mc:Choice>
              <mc:Fallback>
                <p:oleObj name="Equation" r:id="rId69" imgW="190440" imgH="177480" progId="Equation.DSMT4">
                  <p:embed/>
                  <p:pic>
                    <p:nvPicPr>
                      <p:cNvPr id="0" name="Object 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2420938"/>
                        <a:ext cx="43338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96" name="Object 316">
            <a:extLst>
              <a:ext uri="{FF2B5EF4-FFF2-40B4-BE49-F238E27FC236}">
                <a16:creationId xmlns:a16="http://schemas.microsoft.com/office/drawing/2014/main" id="{6E29D996-BADD-4854-804A-8D1F65A16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3357563"/>
          <a:ext cx="5397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1" name="Equation" r:id="rId71" imgW="253800" imgH="164880" progId="Equation.DSMT4">
                  <p:embed/>
                </p:oleObj>
              </mc:Choice>
              <mc:Fallback>
                <p:oleObj name="Equation" r:id="rId71" imgW="253800" imgH="164880" progId="Equation.DSMT4">
                  <p:embed/>
                  <p:pic>
                    <p:nvPicPr>
                      <p:cNvPr id="0" name="Object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357563"/>
                        <a:ext cx="53975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97" name="Object 317">
            <a:extLst>
              <a:ext uri="{FF2B5EF4-FFF2-40B4-BE49-F238E27FC236}">
                <a16:creationId xmlns:a16="http://schemas.microsoft.com/office/drawing/2014/main" id="{BC7DE908-6D01-4623-9E10-2F317781CC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4689475"/>
          <a:ext cx="4619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2" name="Equation" r:id="rId73" imgW="203040" imgH="177480" progId="Equation.DSMT4">
                  <p:embed/>
                </p:oleObj>
              </mc:Choice>
              <mc:Fallback>
                <p:oleObj name="Equation" r:id="rId73" imgW="203040" imgH="177480" progId="Equation.DSMT4">
                  <p:embed/>
                  <p:pic>
                    <p:nvPicPr>
                      <p:cNvPr id="0" name="Object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689475"/>
                        <a:ext cx="46196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98" name="Object 318">
            <a:extLst>
              <a:ext uri="{FF2B5EF4-FFF2-40B4-BE49-F238E27FC236}">
                <a16:creationId xmlns:a16="http://schemas.microsoft.com/office/drawing/2014/main" id="{E00D6A13-4140-41F7-B7DF-6379BF828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0088" y="1773238"/>
          <a:ext cx="4143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3" name="Equation" r:id="rId75" imgW="177480" imgH="177480" progId="Equation.DSMT4">
                  <p:embed/>
                </p:oleObj>
              </mc:Choice>
              <mc:Fallback>
                <p:oleObj name="Equation" r:id="rId75" imgW="177480" imgH="177480" progId="Equation.DSMT4">
                  <p:embed/>
                  <p:pic>
                    <p:nvPicPr>
                      <p:cNvPr id="0" name="Object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1773238"/>
                        <a:ext cx="41433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99" name="Object 319">
            <a:extLst>
              <a:ext uri="{FF2B5EF4-FFF2-40B4-BE49-F238E27FC236}">
                <a16:creationId xmlns:a16="http://schemas.microsoft.com/office/drawing/2014/main" id="{7F95610C-71EB-499A-8ABA-E73D780608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0088" y="2420938"/>
          <a:ext cx="3778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4" name="Equation" r:id="rId77" imgW="177480" imgH="177480" progId="Equation.DSMT4">
                  <p:embed/>
                </p:oleObj>
              </mc:Choice>
              <mc:Fallback>
                <p:oleObj name="Equation" r:id="rId77" imgW="177480" imgH="177480" progId="Equation.DSMT4">
                  <p:embed/>
                  <p:pic>
                    <p:nvPicPr>
                      <p:cNvPr id="0" name="Object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2420938"/>
                        <a:ext cx="3778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00" name="Object 320">
            <a:extLst>
              <a:ext uri="{FF2B5EF4-FFF2-40B4-BE49-F238E27FC236}">
                <a16:creationId xmlns:a16="http://schemas.microsoft.com/office/drawing/2014/main" id="{1A7CE783-6247-452C-884B-529927CF3E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3357563"/>
          <a:ext cx="5762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5" name="Equation" r:id="rId79" imgW="266400" imgH="177480" progId="Equation.DSMT4">
                  <p:embed/>
                </p:oleObj>
              </mc:Choice>
              <mc:Fallback>
                <p:oleObj name="Equation" r:id="rId79" imgW="266400" imgH="177480" progId="Equation.DSMT4">
                  <p:embed/>
                  <p:pic>
                    <p:nvPicPr>
                      <p:cNvPr id="0" name="Object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357563"/>
                        <a:ext cx="57626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01" name="Object 321">
            <a:extLst>
              <a:ext uri="{FF2B5EF4-FFF2-40B4-BE49-F238E27FC236}">
                <a16:creationId xmlns:a16="http://schemas.microsoft.com/office/drawing/2014/main" id="{A0C4E057-FF9E-4AD6-8D8E-0583421D48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0088" y="4652963"/>
          <a:ext cx="4270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6" name="Equation" r:id="rId81" imgW="203040" imgH="177480" progId="Equation.DSMT4">
                  <p:embed/>
                </p:oleObj>
              </mc:Choice>
              <mc:Fallback>
                <p:oleObj name="Equation" r:id="rId81" imgW="203040" imgH="177480" progId="Equation.DSMT4">
                  <p:embed/>
                  <p:pic>
                    <p:nvPicPr>
                      <p:cNvPr id="0" name="Object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4652963"/>
                        <a:ext cx="42703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06" name="Object 326">
            <a:extLst>
              <a:ext uri="{FF2B5EF4-FFF2-40B4-BE49-F238E27FC236}">
                <a16:creationId xmlns:a16="http://schemas.microsoft.com/office/drawing/2014/main" id="{479FB3E9-4295-4093-9C82-921B9A1DA7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7925" y="1773238"/>
          <a:ext cx="323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7" name="Equation" r:id="rId83" imgW="177480" imgH="177480" progId="Equation.DSMT4">
                  <p:embed/>
                </p:oleObj>
              </mc:Choice>
              <mc:Fallback>
                <p:oleObj name="Equation" r:id="rId83" imgW="177480" imgH="177480" progId="Equation.DSMT4">
                  <p:embed/>
                  <p:pic>
                    <p:nvPicPr>
                      <p:cNvPr id="0" name="Object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773238"/>
                        <a:ext cx="323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07" name="Object 327">
            <a:extLst>
              <a:ext uri="{FF2B5EF4-FFF2-40B4-BE49-F238E27FC236}">
                <a16:creationId xmlns:a16="http://schemas.microsoft.com/office/drawing/2014/main" id="{D7968360-8A84-4A3F-9151-45AF8F96B4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7450" y="2420938"/>
          <a:ext cx="3000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8" name="Equation" r:id="rId85" imgW="114120" imgH="177480" progId="Equation.DSMT4">
                  <p:embed/>
                </p:oleObj>
              </mc:Choice>
              <mc:Fallback>
                <p:oleObj name="Equation" r:id="rId85" imgW="114120" imgH="177480" progId="Equation.DSMT4">
                  <p:embed/>
                  <p:pic>
                    <p:nvPicPr>
                      <p:cNvPr id="0" name="Object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2420938"/>
                        <a:ext cx="3000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08" name="Object 328">
            <a:extLst>
              <a:ext uri="{FF2B5EF4-FFF2-40B4-BE49-F238E27FC236}">
                <a16:creationId xmlns:a16="http://schemas.microsoft.com/office/drawing/2014/main" id="{1FB41803-0FD4-4851-A41D-9A9E44F06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3463" y="3321050"/>
          <a:ext cx="5603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9" name="Equation" r:id="rId87" imgW="253800" imgH="177480" progId="Equation.DSMT4">
                  <p:embed/>
                </p:oleObj>
              </mc:Choice>
              <mc:Fallback>
                <p:oleObj name="Equation" r:id="rId87" imgW="253800" imgH="177480" progId="Equation.DSMT4">
                  <p:embed/>
                  <p:pic>
                    <p:nvPicPr>
                      <p:cNvPr id="0" name="Object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3321050"/>
                        <a:ext cx="5603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09" name="Object 329">
            <a:extLst>
              <a:ext uri="{FF2B5EF4-FFF2-40B4-BE49-F238E27FC236}">
                <a16:creationId xmlns:a16="http://schemas.microsoft.com/office/drawing/2014/main" id="{93D24975-0DE7-49E7-B13C-AF012E73C8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4581525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0" name="Equation" r:id="rId89" imgW="177480" imgH="177480" progId="Equation.DSMT4">
                  <p:embed/>
                </p:oleObj>
              </mc:Choice>
              <mc:Fallback>
                <p:oleObj name="Equation" r:id="rId89" imgW="177480" imgH="177480" progId="Equation.DSMT4">
                  <p:embed/>
                  <p:pic>
                    <p:nvPicPr>
                      <p:cNvPr id="0" name="Object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581525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10" name="Object 330">
            <a:extLst>
              <a:ext uri="{FF2B5EF4-FFF2-40B4-BE49-F238E27FC236}">
                <a16:creationId xmlns:a16="http://schemas.microsoft.com/office/drawing/2014/main" id="{A961E673-43B5-4308-AEE2-3D3A47DDD4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1300" y="2420938"/>
          <a:ext cx="3063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1" name="Equation" r:id="rId91" imgW="126720" imgH="164880" progId="Equation.DSMT4">
                  <p:embed/>
                </p:oleObj>
              </mc:Choice>
              <mc:Fallback>
                <p:oleObj name="Equation" r:id="rId91" imgW="126720" imgH="164880" progId="Equation.DSMT4">
                  <p:embed/>
                  <p:pic>
                    <p:nvPicPr>
                      <p:cNvPr id="0" name="Object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420938"/>
                        <a:ext cx="306388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11" name="Object 331">
            <a:extLst>
              <a:ext uri="{FF2B5EF4-FFF2-40B4-BE49-F238E27FC236}">
                <a16:creationId xmlns:a16="http://schemas.microsoft.com/office/drawing/2014/main" id="{494BFBD5-7FDB-4C1E-BDC0-F98B6A780F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1773238"/>
          <a:ext cx="4143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2" name="Equation" r:id="rId93" imgW="177480" imgH="177480" progId="Equation.DSMT4">
                  <p:embed/>
                </p:oleObj>
              </mc:Choice>
              <mc:Fallback>
                <p:oleObj name="Equation" r:id="rId93" imgW="177480" imgH="177480" progId="Equation.DSMT4">
                  <p:embed/>
                  <p:pic>
                    <p:nvPicPr>
                      <p:cNvPr id="0" name="Object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73238"/>
                        <a:ext cx="41433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12" name="Object 332">
            <a:extLst>
              <a:ext uri="{FF2B5EF4-FFF2-40B4-BE49-F238E27FC236}">
                <a16:creationId xmlns:a16="http://schemas.microsoft.com/office/drawing/2014/main" id="{A8A894B8-77A0-4270-B2E0-22892DDD5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1773238"/>
          <a:ext cx="4318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3" name="Equation" r:id="rId95" imgW="190440" imgH="177480" progId="Equation.DSMT4">
                  <p:embed/>
                </p:oleObj>
              </mc:Choice>
              <mc:Fallback>
                <p:oleObj name="Equation" r:id="rId95" imgW="190440" imgH="177480" progId="Equation.DSMT4">
                  <p:embed/>
                  <p:pic>
                    <p:nvPicPr>
                      <p:cNvPr id="0" name="Object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73238"/>
                        <a:ext cx="4318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13" name="Object 333">
            <a:extLst>
              <a:ext uri="{FF2B5EF4-FFF2-40B4-BE49-F238E27FC236}">
                <a16:creationId xmlns:a16="http://schemas.microsoft.com/office/drawing/2014/main" id="{103E7CD3-22FB-4721-8764-23094B026A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321050"/>
          <a:ext cx="5032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4" name="Equation" r:id="rId97" imgW="266400" imgH="177480" progId="Equation.DSMT4">
                  <p:embed/>
                </p:oleObj>
              </mc:Choice>
              <mc:Fallback>
                <p:oleObj name="Equation" r:id="rId97" imgW="266400" imgH="177480" progId="Equation.DSMT4">
                  <p:embed/>
                  <p:pic>
                    <p:nvPicPr>
                      <p:cNvPr id="0" name="Object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321050"/>
                        <a:ext cx="50323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14" name="Object 334">
            <a:extLst>
              <a:ext uri="{FF2B5EF4-FFF2-40B4-BE49-F238E27FC236}">
                <a16:creationId xmlns:a16="http://schemas.microsoft.com/office/drawing/2014/main" id="{67F0193E-8C07-4449-A513-1F71417A61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616450"/>
          <a:ext cx="3016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5" name="Equation" r:id="rId99" imgW="114120" imgH="177480" progId="Equation.DSMT4">
                  <p:embed/>
                </p:oleObj>
              </mc:Choice>
              <mc:Fallback>
                <p:oleObj name="Equation" r:id="rId99" imgW="114120" imgH="177480" progId="Equation.DSMT4">
                  <p:embed/>
                  <p:pic>
                    <p:nvPicPr>
                      <p:cNvPr id="0" name="Object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616450"/>
                        <a:ext cx="3016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15" name="Object 335">
            <a:extLst>
              <a:ext uri="{FF2B5EF4-FFF2-40B4-BE49-F238E27FC236}">
                <a16:creationId xmlns:a16="http://schemas.microsoft.com/office/drawing/2014/main" id="{EF82FD19-E0B9-484E-9603-A4793EB2F8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420938"/>
          <a:ext cx="3000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6" name="Equation" r:id="rId101" imgW="114120" imgH="177480" progId="Equation.DSMT4">
                  <p:embed/>
                </p:oleObj>
              </mc:Choice>
              <mc:Fallback>
                <p:oleObj name="Equation" r:id="rId101" imgW="114120" imgH="177480" progId="Equation.DSMT4">
                  <p:embed/>
                  <p:pic>
                    <p:nvPicPr>
                      <p:cNvPr id="0" name="Object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420938"/>
                        <a:ext cx="3000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16" name="Object 336">
            <a:extLst>
              <a:ext uri="{FF2B5EF4-FFF2-40B4-BE49-F238E27FC236}">
                <a16:creationId xmlns:a16="http://schemas.microsoft.com/office/drawing/2014/main" id="{006FBBEC-6EAB-4DAE-8014-04D04E138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357563"/>
          <a:ext cx="5238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7" name="Equation" r:id="rId103" imgW="253800" imgH="177480" progId="Equation.DSMT4">
                  <p:embed/>
                </p:oleObj>
              </mc:Choice>
              <mc:Fallback>
                <p:oleObj name="Equation" r:id="rId103" imgW="253800" imgH="177480" progId="Equation.DSMT4">
                  <p:embed/>
                  <p:pic>
                    <p:nvPicPr>
                      <p:cNvPr id="0" name="Object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57563"/>
                        <a:ext cx="52387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17" name="Object 337">
            <a:extLst>
              <a:ext uri="{FF2B5EF4-FFF2-40B4-BE49-F238E27FC236}">
                <a16:creationId xmlns:a16="http://schemas.microsoft.com/office/drawing/2014/main" id="{D261A96E-5495-43B6-A5CC-8CEDF17EC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652963"/>
          <a:ext cx="2825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8" name="Equation" r:id="rId105" imgW="114120" imgH="177480" progId="Equation.DSMT4">
                  <p:embed/>
                </p:oleObj>
              </mc:Choice>
              <mc:Fallback>
                <p:oleObj name="Equation" r:id="rId105" imgW="114120" imgH="177480" progId="Equation.DSMT4">
                  <p:embed/>
                  <p:pic>
                    <p:nvPicPr>
                      <p:cNvPr id="0" name="Object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652963"/>
                        <a:ext cx="2825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408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74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74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4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74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4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17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2000" fill="hold"/>
                                        <p:tgtEl>
                                          <p:spTgt spid="174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2000" fill="hold"/>
                                        <p:tgtEl>
                                          <p:spTgt spid="174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74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74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174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74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74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74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74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174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174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174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174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174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174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174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3000" fill="hold"/>
                                        <p:tgtEl>
                                          <p:spTgt spid="174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000" fill="hold"/>
                                        <p:tgtEl>
                                          <p:spTgt spid="174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174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174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174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174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2000" fill="hold"/>
                                        <p:tgtEl>
                                          <p:spTgt spid="174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2000" fill="hold"/>
                                        <p:tgtEl>
                                          <p:spTgt spid="174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3000" fill="hold"/>
                                        <p:tgtEl>
                                          <p:spTgt spid="174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3000" fill="hold"/>
                                        <p:tgtEl>
                                          <p:spTgt spid="174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174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0" fill="hold"/>
                                        <p:tgtEl>
                                          <p:spTgt spid="174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174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174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3000" fill="hold"/>
                                        <p:tgtEl>
                                          <p:spTgt spid="174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3000" fill="hold"/>
                                        <p:tgtEl>
                                          <p:spTgt spid="174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000" fill="hold"/>
                                        <p:tgtEl>
                                          <p:spTgt spid="174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000" fill="hold"/>
                                        <p:tgtEl>
                                          <p:spTgt spid="174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174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174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174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174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174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174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2000" fill="hold"/>
                                        <p:tgtEl>
                                          <p:spTgt spid="174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174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174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174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174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174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174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174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2000" fill="hold"/>
                                        <p:tgtEl>
                                          <p:spTgt spid="174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174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174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000" fill="hold"/>
                                        <p:tgtEl>
                                          <p:spTgt spid="174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2000" fill="hold"/>
                                        <p:tgtEl>
                                          <p:spTgt spid="174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2000" fill="hold"/>
                                        <p:tgtEl>
                                          <p:spTgt spid="174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2000" fill="hold"/>
                                        <p:tgtEl>
                                          <p:spTgt spid="174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2000" fill="hold"/>
                                        <p:tgtEl>
                                          <p:spTgt spid="174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2000" fill="hold"/>
                                        <p:tgtEl>
                                          <p:spTgt spid="174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174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2000" fill="hold"/>
                                        <p:tgtEl>
                                          <p:spTgt spid="174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174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2000" fill="hold"/>
                                        <p:tgtEl>
                                          <p:spTgt spid="174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2000" fill="hold"/>
                                        <p:tgtEl>
                                          <p:spTgt spid="174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174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174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2000" fill="hold"/>
                                        <p:tgtEl>
                                          <p:spTgt spid="174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2000" fill="hold"/>
                                        <p:tgtEl>
                                          <p:spTgt spid="174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2000" fill="hold"/>
                                        <p:tgtEl>
                                          <p:spTgt spid="174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2000" fill="hold"/>
                                        <p:tgtEl>
                                          <p:spTgt spid="174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2000" fill="hold"/>
                                        <p:tgtEl>
                                          <p:spTgt spid="174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2000" fill="hold"/>
                                        <p:tgtEl>
                                          <p:spTgt spid="174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2000" fill="hold"/>
                                        <p:tgtEl>
                                          <p:spTgt spid="174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2000" fill="hold"/>
                                        <p:tgtEl>
                                          <p:spTgt spid="174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2000" fill="hold"/>
                                        <p:tgtEl>
                                          <p:spTgt spid="174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2000" fill="hold"/>
                                        <p:tgtEl>
                                          <p:spTgt spid="174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2000" fill="hold"/>
                                        <p:tgtEl>
                                          <p:spTgt spid="174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2000" fill="hold"/>
                                        <p:tgtEl>
                                          <p:spTgt spid="174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2000" fill="hold"/>
                                        <p:tgtEl>
                                          <p:spTgt spid="174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2000" fill="hold"/>
                                        <p:tgtEl>
                                          <p:spTgt spid="174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2000" fill="hold"/>
                                        <p:tgtEl>
                                          <p:spTgt spid="174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2000" fill="hold"/>
                                        <p:tgtEl>
                                          <p:spTgt spid="174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2000" fill="hold"/>
                                        <p:tgtEl>
                                          <p:spTgt spid="174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2000" fill="hold"/>
                                        <p:tgtEl>
                                          <p:spTgt spid="174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2000" fill="hold"/>
                                        <p:tgtEl>
                                          <p:spTgt spid="174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2000" fill="hold"/>
                                        <p:tgtEl>
                                          <p:spTgt spid="174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2000" fill="hold"/>
                                        <p:tgtEl>
                                          <p:spTgt spid="174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2000" fill="hold"/>
                                        <p:tgtEl>
                                          <p:spTgt spid="174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2000" fill="hold"/>
                                        <p:tgtEl>
                                          <p:spTgt spid="174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2000" fill="hold"/>
                                        <p:tgtEl>
                                          <p:spTgt spid="174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2000" fill="hold"/>
                                        <p:tgtEl>
                                          <p:spTgt spid="174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2000" fill="hold"/>
                                        <p:tgtEl>
                                          <p:spTgt spid="174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2000" fill="hold"/>
                                        <p:tgtEl>
                                          <p:spTgt spid="174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2000" fill="hold"/>
                                        <p:tgtEl>
                                          <p:spTgt spid="174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2000" fill="hold"/>
                                        <p:tgtEl>
                                          <p:spTgt spid="174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2000" fill="hold"/>
                                        <p:tgtEl>
                                          <p:spTgt spid="174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2000" fill="hold"/>
                                        <p:tgtEl>
                                          <p:spTgt spid="174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2000" fill="hold"/>
                                        <p:tgtEl>
                                          <p:spTgt spid="174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3" dur="2000" fill="hold"/>
                                        <p:tgtEl>
                                          <p:spTgt spid="174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2000" fill="hold"/>
                                        <p:tgtEl>
                                          <p:spTgt spid="174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2000" fill="hold"/>
                                        <p:tgtEl>
                                          <p:spTgt spid="174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2000" fill="hold"/>
                                        <p:tgtEl>
                                          <p:spTgt spid="174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2000" fill="hold"/>
                                        <p:tgtEl>
                                          <p:spTgt spid="174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2000" fill="hold"/>
                                        <p:tgtEl>
                                          <p:spTgt spid="174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2000" fill="hold"/>
                                        <p:tgtEl>
                                          <p:spTgt spid="174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2000" fill="hold"/>
                                        <p:tgtEl>
                                          <p:spTgt spid="174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9" dur="2000" fill="hold"/>
                                        <p:tgtEl>
                                          <p:spTgt spid="174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2000" fill="hold"/>
                                        <p:tgtEl>
                                          <p:spTgt spid="174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2000" fill="hold"/>
                                        <p:tgtEl>
                                          <p:spTgt spid="174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2000" fill="hold"/>
                                        <p:tgtEl>
                                          <p:spTgt spid="174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7" dur="2000" fill="hold"/>
                                        <p:tgtEl>
                                          <p:spTgt spid="174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8" dur="2000" fill="hold"/>
                                        <p:tgtEl>
                                          <p:spTgt spid="174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1" dur="3000" fill="hold"/>
                                        <p:tgtEl>
                                          <p:spTgt spid="174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2" dur="3000" fill="hold"/>
                                        <p:tgtEl>
                                          <p:spTgt spid="174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5" dur="5000" fill="hold"/>
                                        <p:tgtEl>
                                          <p:spTgt spid="174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6" dur="5000" fill="hold"/>
                                        <p:tgtEl>
                                          <p:spTgt spid="174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1" dur="2000" fill="hold"/>
                                        <p:tgtEl>
                                          <p:spTgt spid="174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2000" fill="hold"/>
                                        <p:tgtEl>
                                          <p:spTgt spid="174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2000" fill="hold"/>
                                        <p:tgtEl>
                                          <p:spTgt spid="174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2000" fill="hold"/>
                                        <p:tgtEl>
                                          <p:spTgt spid="174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 nodeType="clickPar">
                      <p:stCondLst>
                        <p:cond delay="indefinite"/>
                      </p:stCondLst>
                      <p:childTnLst>
                        <p:par>
                          <p:cTn id="2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9" dur="2000" fill="hold"/>
                                        <p:tgtEl>
                                          <p:spTgt spid="174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2000" fill="hold"/>
                                        <p:tgtEl>
                                          <p:spTgt spid="174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2000" fill="hold"/>
                                        <p:tgtEl>
                                          <p:spTgt spid="174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2000" fill="hold"/>
                                        <p:tgtEl>
                                          <p:spTgt spid="174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7" dur="2000" fill="hold"/>
                                        <p:tgtEl>
                                          <p:spTgt spid="174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2000" fill="hold"/>
                                        <p:tgtEl>
                                          <p:spTgt spid="174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2000" fill="hold"/>
                                        <p:tgtEl>
                                          <p:spTgt spid="174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2000" fill="hold"/>
                                        <p:tgtEl>
                                          <p:spTgt spid="174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 nodeType="clickPar">
                      <p:stCondLst>
                        <p:cond delay="indefinite"/>
                      </p:stCondLst>
                      <p:childTnLst>
                        <p:par>
                          <p:cTn id="3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5" dur="2000" fill="hold"/>
                                        <p:tgtEl>
                                          <p:spTgt spid="174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2000" fill="hold"/>
                                        <p:tgtEl>
                                          <p:spTgt spid="174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2000" fill="hold"/>
                                        <p:tgtEl>
                                          <p:spTgt spid="17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2000" fill="hold"/>
                                        <p:tgtEl>
                                          <p:spTgt spid="17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 nodeType="clickPar">
                      <p:stCondLst>
                        <p:cond delay="indefinite"/>
                      </p:stCondLst>
                      <p:childTnLst>
                        <p:par>
                          <p:cTn id="3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3" dur="2000" fill="hold"/>
                                        <p:tgtEl>
                                          <p:spTgt spid="174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2000" fill="hold"/>
                                        <p:tgtEl>
                                          <p:spTgt spid="174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2000" fill="hold"/>
                                        <p:tgtEl>
                                          <p:spTgt spid="174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2000" fill="hold"/>
                                        <p:tgtEl>
                                          <p:spTgt spid="174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 nodeType="clickPar">
                      <p:stCondLst>
                        <p:cond delay="indefinite"/>
                      </p:stCondLst>
                      <p:childTnLst>
                        <p:par>
                          <p:cTn id="3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1" dur="2000" fill="hold"/>
                                        <p:tgtEl>
                                          <p:spTgt spid="174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2" dur="2000" fill="hold"/>
                                        <p:tgtEl>
                                          <p:spTgt spid="174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3" dur="2000" fill="hold"/>
                                        <p:tgtEl>
                                          <p:spTgt spid="174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2000" fill="hold"/>
                                        <p:tgtEl>
                                          <p:spTgt spid="174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 nodeType="clickPar">
                      <p:stCondLst>
                        <p:cond delay="indefinite"/>
                      </p:stCondLst>
                      <p:childTnLst>
                        <p:par>
                          <p:cTn id="3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9" dur="2000" fill="hold"/>
                                        <p:tgtEl>
                                          <p:spTgt spid="174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2000" fill="hold"/>
                                        <p:tgtEl>
                                          <p:spTgt spid="174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2000" fill="hold"/>
                                        <p:tgtEl>
                                          <p:spTgt spid="174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2000" fill="hold"/>
                                        <p:tgtEl>
                                          <p:spTgt spid="174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 nodeType="clickPar">
                      <p:stCondLst>
                        <p:cond delay="indefinite"/>
                      </p:stCondLst>
                      <p:childTnLst>
                        <p:par>
                          <p:cTn id="3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7" dur="2000" fill="hold"/>
                                        <p:tgtEl>
                                          <p:spTgt spid="174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2000" fill="hold"/>
                                        <p:tgtEl>
                                          <p:spTgt spid="174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 nodeType="clickPar">
                      <p:stCondLst>
                        <p:cond delay="indefinite"/>
                      </p:stCondLst>
                      <p:childTnLst>
                        <p:par>
                          <p:cTn id="3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3" dur="2000" fill="hold"/>
                                        <p:tgtEl>
                                          <p:spTgt spid="174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2000" fill="hold"/>
                                        <p:tgtEl>
                                          <p:spTgt spid="174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2000" fill="hold"/>
                                        <p:tgtEl>
                                          <p:spTgt spid="174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2000" fill="hold"/>
                                        <p:tgtEl>
                                          <p:spTgt spid="174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 nodeType="clickPar">
                      <p:stCondLst>
                        <p:cond delay="indefinite"/>
                      </p:stCondLst>
                      <p:childTnLst>
                        <p:par>
                          <p:cTn id="3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1" dur="2000" fill="hold"/>
                                        <p:tgtEl>
                                          <p:spTgt spid="174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2000" fill="hold"/>
                                        <p:tgtEl>
                                          <p:spTgt spid="174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2000" fill="hold"/>
                                        <p:tgtEl>
                                          <p:spTgt spid="174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4" dur="2000" fill="hold"/>
                                        <p:tgtEl>
                                          <p:spTgt spid="174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 nodeType="clickPar">
                      <p:stCondLst>
                        <p:cond delay="indefinite"/>
                      </p:stCondLst>
                      <p:childTnLst>
                        <p:par>
                          <p:cTn id="3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9" dur="2000" fill="hold"/>
                                        <p:tgtEl>
                                          <p:spTgt spid="174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0" dur="2000" fill="hold"/>
                                        <p:tgtEl>
                                          <p:spTgt spid="174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3" dur="3000" fill="hold"/>
                                        <p:tgtEl>
                                          <p:spTgt spid="174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4" dur="3000" fill="hold"/>
                                        <p:tgtEl>
                                          <p:spTgt spid="174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7" dur="5000" fill="hold"/>
                                        <p:tgtEl>
                                          <p:spTgt spid="174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8" dur="5000" fill="hold"/>
                                        <p:tgtEl>
                                          <p:spTgt spid="174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 nodeType="clickPar">
                      <p:stCondLst>
                        <p:cond delay="indefinite"/>
                      </p:stCondLst>
                      <p:childTnLst>
                        <p:par>
                          <p:cTn id="3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3" dur="2000" fill="hold"/>
                                        <p:tgtEl>
                                          <p:spTgt spid="174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2000" fill="hold"/>
                                        <p:tgtEl>
                                          <p:spTgt spid="174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2000" fill="hold"/>
                                        <p:tgtEl>
                                          <p:spTgt spid="174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2000" fill="hold"/>
                                        <p:tgtEl>
                                          <p:spTgt spid="174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 nodeType="clickPar">
                      <p:stCondLst>
                        <p:cond delay="indefinite"/>
                      </p:stCondLst>
                      <p:childTnLst>
                        <p:par>
                          <p:cTn id="3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1" dur="2000" fill="hold"/>
                                        <p:tgtEl>
                                          <p:spTgt spid="174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2" dur="2000" fill="hold"/>
                                        <p:tgtEl>
                                          <p:spTgt spid="174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 nodeType="clickPar">
                      <p:stCondLst>
                        <p:cond delay="indefinite"/>
                      </p:stCondLst>
                      <p:childTnLst>
                        <p:par>
                          <p:cTn id="3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7" dur="2000" fill="hold"/>
                                        <p:tgtEl>
                                          <p:spTgt spid="174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8" dur="2000" fill="hold"/>
                                        <p:tgtEl>
                                          <p:spTgt spid="174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 nodeType="clickPar">
                      <p:stCondLst>
                        <p:cond delay="indefinite"/>
                      </p:stCondLst>
                      <p:childTnLst>
                        <p:par>
                          <p:cTn id="4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3" dur="2000" fill="hold"/>
                                        <p:tgtEl>
                                          <p:spTgt spid="174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4" dur="2000" fill="hold"/>
                                        <p:tgtEl>
                                          <p:spTgt spid="174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5" dur="2000" fill="hold"/>
                                        <p:tgtEl>
                                          <p:spTgt spid="174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6" dur="2000" fill="hold"/>
                                        <p:tgtEl>
                                          <p:spTgt spid="174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 nodeType="clickPar">
                      <p:stCondLst>
                        <p:cond delay="indefinite"/>
                      </p:stCondLst>
                      <p:childTnLst>
                        <p:par>
                          <p:cTn id="4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1" dur="2000" fill="hold"/>
                                        <p:tgtEl>
                                          <p:spTgt spid="174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2" dur="2000" fill="hold"/>
                                        <p:tgtEl>
                                          <p:spTgt spid="174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3" dur="2000" fill="hold"/>
                                        <p:tgtEl>
                                          <p:spTgt spid="174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4" dur="2000" fill="hold"/>
                                        <p:tgtEl>
                                          <p:spTgt spid="174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 nodeType="clickPar">
                      <p:stCondLst>
                        <p:cond delay="indefinite"/>
                      </p:stCondLst>
                      <p:childTnLst>
                        <p:par>
                          <p:cTn id="4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9" dur="2000" fill="hold"/>
                                        <p:tgtEl>
                                          <p:spTgt spid="174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0" dur="2000" fill="hold"/>
                                        <p:tgtEl>
                                          <p:spTgt spid="174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1" dur="2000" fill="hold"/>
                                        <p:tgtEl>
                                          <p:spTgt spid="174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2" dur="2000" fill="hold"/>
                                        <p:tgtEl>
                                          <p:spTgt spid="174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3" fill="hold" nodeType="clickPar">
                      <p:stCondLst>
                        <p:cond delay="indefinite"/>
                      </p:stCondLst>
                      <p:childTnLst>
                        <p:par>
                          <p:cTn id="4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7" dur="2000" fill="hold"/>
                                        <p:tgtEl>
                                          <p:spTgt spid="174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8" dur="2000" fill="hold"/>
                                        <p:tgtEl>
                                          <p:spTgt spid="174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9" dur="2000" fill="hold"/>
                                        <p:tgtEl>
                                          <p:spTgt spid="174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0" dur="2000" fill="hold"/>
                                        <p:tgtEl>
                                          <p:spTgt spid="174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 nodeType="clickPar">
                      <p:stCondLst>
                        <p:cond delay="indefinite"/>
                      </p:stCondLst>
                      <p:childTnLst>
                        <p:par>
                          <p:cTn id="4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5" dur="2000" fill="hold"/>
                                        <p:tgtEl>
                                          <p:spTgt spid="174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6" dur="2000" fill="hold"/>
                                        <p:tgtEl>
                                          <p:spTgt spid="174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7" dur="2000" fill="hold"/>
                                        <p:tgtEl>
                                          <p:spTgt spid="174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8" dur="2000" fill="hold"/>
                                        <p:tgtEl>
                                          <p:spTgt spid="174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 nodeType="clickPar">
                      <p:stCondLst>
                        <p:cond delay="indefinite"/>
                      </p:stCondLst>
                      <p:childTnLst>
                        <p:par>
                          <p:cTn id="4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3" dur="2000" fill="hold"/>
                                        <p:tgtEl>
                                          <p:spTgt spid="174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4" dur="2000" fill="hold"/>
                                        <p:tgtEl>
                                          <p:spTgt spid="174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5" dur="2000" fill="hold"/>
                                        <p:tgtEl>
                                          <p:spTgt spid="174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6" dur="2000" fill="hold"/>
                                        <p:tgtEl>
                                          <p:spTgt spid="174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 nodeType="clickPar">
                      <p:stCondLst>
                        <p:cond delay="indefinite"/>
                      </p:stCondLst>
                      <p:childTnLst>
                        <p:par>
                          <p:cTn id="4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1" dur="2000" fill="hold"/>
                                        <p:tgtEl>
                                          <p:spTgt spid="174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2" dur="2000" fill="hold"/>
                                        <p:tgtEl>
                                          <p:spTgt spid="174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3" dur="2000" fill="hold"/>
                                        <p:tgtEl>
                                          <p:spTgt spid="174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4" dur="2000" fill="hold"/>
                                        <p:tgtEl>
                                          <p:spTgt spid="174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 nodeType="clickPar">
                      <p:stCondLst>
                        <p:cond delay="indefinite"/>
                      </p:stCondLst>
                      <p:childTnLst>
                        <p:par>
                          <p:cTn id="4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9" dur="2000" fill="hold"/>
                                        <p:tgtEl>
                                          <p:spTgt spid="174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0" dur="2000" fill="hold"/>
                                        <p:tgtEl>
                                          <p:spTgt spid="174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 nodeType="clickPar">
                      <p:stCondLst>
                        <p:cond delay="indefinite"/>
                      </p:stCondLst>
                      <p:childTnLst>
                        <p:par>
                          <p:cTn id="4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4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8" dur="2000" fill="hold"/>
                                        <p:tgtEl>
                                          <p:spTgt spid="174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4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5" dur="3000" fill="hold"/>
                                        <p:tgtEl>
                                          <p:spTgt spid="174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6" dur="3000" fill="hold"/>
                                        <p:tgtEl>
                                          <p:spTgt spid="174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7" dur="3000" fill="hold"/>
                                        <p:tgtEl>
                                          <p:spTgt spid="174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8" dur="3000" fill="hold"/>
                                        <p:tgtEl>
                                          <p:spTgt spid="174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 nodeType="clickPar">
                      <p:stCondLst>
                        <p:cond delay="indefinite"/>
                      </p:stCondLst>
                      <p:childTnLst>
                        <p:par>
                          <p:cTn id="4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8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8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85" dur="2000"/>
                                        <p:tgtEl>
                                          <p:spTgt spid="17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6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8" dur="2000" fill="hold"/>
                                        <p:tgtEl>
                                          <p:spTgt spid="174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9" dur="2000" fill="hold"/>
                                        <p:tgtEl>
                                          <p:spTgt spid="174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0" dur="2000" fill="hold"/>
                                        <p:tgtEl>
                                          <p:spTgt spid="174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1" dur="2000" fill="hold"/>
                                        <p:tgtEl>
                                          <p:spTgt spid="174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 nodeType="clickPar">
                      <p:stCondLst>
                        <p:cond delay="indefinite"/>
                      </p:stCondLst>
                      <p:childTnLst>
                        <p:par>
                          <p:cTn id="4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6" dur="500" fill="hold"/>
                                        <p:tgtEl>
                                          <p:spTgt spid="174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7" dur="500" fill="hold"/>
                                        <p:tgtEl>
                                          <p:spTgt spid="174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build="p" animBg="1"/>
      <p:bldP spid="174245" grpId="0"/>
      <p:bldP spid="174246" grpId="0"/>
      <p:bldP spid="174247" grpId="0"/>
      <p:bldP spid="174252" grpId="0"/>
      <p:bldP spid="174253" grpId="0"/>
      <p:bldP spid="174257" grpId="0"/>
      <p:bldP spid="174335" grpId="0"/>
      <p:bldP spid="174336" grpId="0" animBg="1"/>
      <p:bldP spid="174365" grpId="0"/>
      <p:bldP spid="174370" grpId="0"/>
      <p:bldP spid="17437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Rectangle 3">
            <a:extLst>
              <a:ext uri="{FF2B5EF4-FFF2-40B4-BE49-F238E27FC236}">
                <a16:creationId xmlns:a16="http://schemas.microsoft.com/office/drawing/2014/main" id="{2F87E4A1-D775-48E9-8E94-9054D7B19E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rgbClr val="FF9900">
              <a:alpha val="70000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</p:txBody>
      </p:sp>
      <p:sp>
        <p:nvSpPr>
          <p:cNvPr id="184324" name="Rectangle 4">
            <a:extLst>
              <a:ext uri="{FF2B5EF4-FFF2-40B4-BE49-F238E27FC236}">
                <a16:creationId xmlns:a16="http://schemas.microsoft.com/office/drawing/2014/main" id="{EFCEA62D-BAC2-4740-80EA-8A86E2B06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5038" y="333375"/>
            <a:ext cx="66405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- عدد المترشحين الذين  تحصلوا على الأقل على المعدل </a:t>
            </a:r>
          </a:p>
        </p:txBody>
      </p:sp>
      <p:graphicFrame>
        <p:nvGraphicFramePr>
          <p:cNvPr id="184325" name="Object 5">
            <a:extLst>
              <a:ext uri="{FF2B5EF4-FFF2-40B4-BE49-F238E27FC236}">
                <a16:creationId xmlns:a16="http://schemas.microsoft.com/office/drawing/2014/main" id="{739D40D6-17BC-4A1F-A5C2-AB8D856706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96863"/>
          <a:ext cx="41751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6863"/>
                        <a:ext cx="41751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6" name="Rectangle 6">
            <a:extLst>
              <a:ext uri="{FF2B5EF4-FFF2-40B4-BE49-F238E27FC236}">
                <a16:creationId xmlns:a16="http://schemas.microsoft.com/office/drawing/2014/main" id="{3E7703F3-F12A-451E-86B2-FE223D5F0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908050"/>
            <a:ext cx="31861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عدد المترشحين الكلي هو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84327" name="Object 7">
            <a:extLst>
              <a:ext uri="{FF2B5EF4-FFF2-40B4-BE49-F238E27FC236}">
                <a16:creationId xmlns:a16="http://schemas.microsoft.com/office/drawing/2014/main" id="{81BAD5AA-2A1F-4715-B9FC-BF946EBD7E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1016000"/>
          <a:ext cx="5238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5" imgW="253800" imgH="177480" progId="Equation.DSMT4">
                  <p:embed/>
                </p:oleObj>
              </mc:Choice>
              <mc:Fallback>
                <p:oleObj name="Equation" r:id="rId5" imgW="25380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016000"/>
                        <a:ext cx="5238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8" name="Rectangle 8">
            <a:extLst>
              <a:ext uri="{FF2B5EF4-FFF2-40B4-BE49-F238E27FC236}">
                <a16:creationId xmlns:a16="http://schemas.microsoft.com/office/drawing/2014/main" id="{BB655BC8-761D-4734-A7DA-FFDE38728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2375" y="908050"/>
            <a:ext cx="11572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مترشح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4329" name="Rectangle 9">
            <a:extLst>
              <a:ext uri="{FF2B5EF4-FFF2-40B4-BE49-F238E27FC236}">
                <a16:creationId xmlns:a16="http://schemas.microsoft.com/office/drawing/2014/main" id="{D38EAC9B-FAC6-466D-87DF-BB7D748D5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5563" y="1376363"/>
            <a:ext cx="52784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نقاط المترشحين الذين لم يتحصلوا على النقط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84330" name="Object 10">
            <a:extLst>
              <a:ext uri="{FF2B5EF4-FFF2-40B4-BE49-F238E27FC236}">
                <a16:creationId xmlns:a16="http://schemas.microsoft.com/office/drawing/2014/main" id="{61A538BE-13ED-4948-9E1F-EF9A4B9ADA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1376363"/>
          <a:ext cx="3952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7" imgW="177480" imgH="177480" progId="Equation.DSMT4">
                  <p:embed/>
                </p:oleObj>
              </mc:Choice>
              <mc:Fallback>
                <p:oleObj name="Equation" r:id="rId7" imgW="17748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376363"/>
                        <a:ext cx="3952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1" name="Rectangle 11">
            <a:extLst>
              <a:ext uri="{FF2B5EF4-FFF2-40B4-BE49-F238E27FC236}">
                <a16:creationId xmlns:a16="http://schemas.microsoft.com/office/drawing/2014/main" id="{C8DF0D6B-FE01-4E63-BEB1-474C31FE6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325" y="1376363"/>
            <a:ext cx="18081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تنتمي الى الفئ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84332" name="Object 12">
            <a:extLst>
              <a:ext uri="{FF2B5EF4-FFF2-40B4-BE49-F238E27FC236}">
                <a16:creationId xmlns:a16="http://schemas.microsoft.com/office/drawing/2014/main" id="{C2B71B3A-37FB-49FD-BE39-3B644C3FD3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376363"/>
          <a:ext cx="15208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9" imgW="647640" imgH="177480" progId="Equation.DSMT4">
                  <p:embed/>
                </p:oleObj>
              </mc:Choice>
              <mc:Fallback>
                <p:oleObj name="Equation" r:id="rId9" imgW="64764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6363"/>
                        <a:ext cx="15208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3" name="Rectangle 13">
            <a:extLst>
              <a:ext uri="{FF2B5EF4-FFF2-40B4-BE49-F238E27FC236}">
                <a16:creationId xmlns:a16="http://schemas.microsoft.com/office/drawing/2014/main" id="{F9CB2BCF-EFF2-4FD2-AA14-1A476678D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8450" y="1881188"/>
            <a:ext cx="12255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تكرارها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4334" name="Rectangle 14">
            <a:extLst>
              <a:ext uri="{FF2B5EF4-FFF2-40B4-BE49-F238E27FC236}">
                <a16:creationId xmlns:a16="http://schemas.microsoft.com/office/drawing/2014/main" id="{F18561E2-9261-4E49-977B-03F8A6168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1881188"/>
            <a:ext cx="38592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هو التكرار المجمع المتزايد للفئ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4336" name="Rectangle 16">
            <a:extLst>
              <a:ext uri="{FF2B5EF4-FFF2-40B4-BE49-F238E27FC236}">
                <a16:creationId xmlns:a16="http://schemas.microsoft.com/office/drawing/2014/main" id="{7C8FA90E-4631-4737-A909-3F9757FE2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2420938"/>
            <a:ext cx="6032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أي</a:t>
            </a:r>
            <a:endParaRPr lang="fr-FR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4337" name="Rectangle 17">
            <a:extLst>
              <a:ext uri="{FF2B5EF4-FFF2-40B4-BE49-F238E27FC236}">
                <a16:creationId xmlns:a16="http://schemas.microsoft.com/office/drawing/2014/main" id="{979D999C-F346-4A5E-A9B5-5C0A4F1E9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2924175"/>
            <a:ext cx="7969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منه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4338" name="Rectangle 18">
            <a:extLst>
              <a:ext uri="{FF2B5EF4-FFF2-40B4-BE49-F238E27FC236}">
                <a16:creationId xmlns:a16="http://schemas.microsoft.com/office/drawing/2014/main" id="{811337AD-67AD-4FF4-9D3F-240C23956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2924175"/>
            <a:ext cx="55276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عدد المترشحين الذين تحصلوا على المعدل</a:t>
            </a:r>
            <a:r>
              <a:rPr lang="ar-DZ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هو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84339" name="Object 19">
            <a:extLst>
              <a:ext uri="{FF2B5EF4-FFF2-40B4-BE49-F238E27FC236}">
                <a16:creationId xmlns:a16="http://schemas.microsoft.com/office/drawing/2014/main" id="{00CCC130-AB98-4CCB-9D78-D28DDD2230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" y="2960688"/>
          <a:ext cx="1476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11" imgW="533160" imgH="177480" progId="Equation.DSMT4">
                  <p:embed/>
                </p:oleObj>
              </mc:Choice>
              <mc:Fallback>
                <p:oleObj name="Equation" r:id="rId11" imgW="533160" imgH="177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2960688"/>
                        <a:ext cx="14763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0" name="Object 20">
            <a:extLst>
              <a:ext uri="{FF2B5EF4-FFF2-40B4-BE49-F238E27FC236}">
                <a16:creationId xmlns:a16="http://schemas.microsoft.com/office/drawing/2014/main" id="{31F81596-C359-4A06-9E19-5D475D269D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2960688"/>
          <a:ext cx="7921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13" imgW="317160" imgH="177480" progId="Equation.DSMT4">
                  <p:embed/>
                </p:oleObj>
              </mc:Choice>
              <mc:Fallback>
                <p:oleObj name="Equation" r:id="rId13" imgW="31716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960688"/>
                        <a:ext cx="792163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1" name="Rectangle 21">
            <a:extLst>
              <a:ext uri="{FF2B5EF4-FFF2-40B4-BE49-F238E27FC236}">
                <a16:creationId xmlns:a16="http://schemas.microsoft.com/office/drawing/2014/main" id="{AAAC23DB-B9A7-4846-97BE-40A084C2C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250" y="3824288"/>
            <a:ext cx="61277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- نسبة المترشحين الذين تحصلوا على معدل أقل من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84342" name="Object 22">
            <a:extLst>
              <a:ext uri="{FF2B5EF4-FFF2-40B4-BE49-F238E27FC236}">
                <a16:creationId xmlns:a16="http://schemas.microsoft.com/office/drawing/2014/main" id="{2D1DDE35-2725-4751-85DE-6D3981D0DA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875" y="3573463"/>
          <a:ext cx="48260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15" imgW="228600" imgH="393480" progId="Equation.DSMT4">
                  <p:embed/>
                </p:oleObj>
              </mc:Choice>
              <mc:Fallback>
                <p:oleObj name="Equation" r:id="rId15" imgW="22860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573463"/>
                        <a:ext cx="48260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3" name="Rectangle 23">
            <a:extLst>
              <a:ext uri="{FF2B5EF4-FFF2-40B4-BE49-F238E27FC236}">
                <a16:creationId xmlns:a16="http://schemas.microsoft.com/office/drawing/2014/main" id="{C5EF1A97-303D-4426-813F-31027CCBC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4313" y="4652963"/>
            <a:ext cx="51196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عددالمترشحين الذين تحصلوا على معدل أقل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84344" name="Object 24">
            <a:extLst>
              <a:ext uri="{FF2B5EF4-FFF2-40B4-BE49-F238E27FC236}">
                <a16:creationId xmlns:a16="http://schemas.microsoft.com/office/drawing/2014/main" id="{A7A52DE3-E3AE-43DC-9AA6-A7E6825AAB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4545013"/>
          <a:ext cx="3762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17" imgW="228600" imgH="393480" progId="Equation.DSMT4">
                  <p:embed/>
                </p:oleObj>
              </mc:Choice>
              <mc:Fallback>
                <p:oleObj name="Equation" r:id="rId17" imgW="22860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545013"/>
                        <a:ext cx="37623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5" name="Rectangle 25">
            <a:extLst>
              <a:ext uri="{FF2B5EF4-FFF2-40B4-BE49-F238E27FC236}">
                <a16:creationId xmlns:a16="http://schemas.microsoft.com/office/drawing/2014/main" id="{6FB5C097-8FBF-4F74-9F4D-6BC5C00494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4581525"/>
            <a:ext cx="4984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هو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4347" name="Rectangle 27">
            <a:extLst>
              <a:ext uri="{FF2B5EF4-FFF2-40B4-BE49-F238E27FC236}">
                <a16:creationId xmlns:a16="http://schemas.microsoft.com/office/drawing/2014/main" id="{57892FF5-B6D3-4693-AA53-0315BFD90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616450"/>
            <a:ext cx="6810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أي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84348" name="Object 28">
            <a:extLst>
              <a:ext uri="{FF2B5EF4-FFF2-40B4-BE49-F238E27FC236}">
                <a16:creationId xmlns:a16="http://schemas.microsoft.com/office/drawing/2014/main" id="{3E68F32F-D4A2-490D-BD41-AA5AC75DD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4689475"/>
          <a:ext cx="36036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19" imgW="190440" imgH="177480" progId="Equation.DSMT4">
                  <p:embed/>
                </p:oleObj>
              </mc:Choice>
              <mc:Fallback>
                <p:oleObj name="Equation" r:id="rId19" imgW="190440" imgH="177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689475"/>
                        <a:ext cx="36036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9" name="Object 29">
            <a:extLst>
              <a:ext uri="{FF2B5EF4-FFF2-40B4-BE49-F238E27FC236}">
                <a16:creationId xmlns:a16="http://schemas.microsoft.com/office/drawing/2014/main" id="{C43DA072-687E-40EE-9FA3-5BFB96C081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938" y="4724400"/>
          <a:ext cx="21240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21" imgW="939600" imgH="177480" progId="Equation.DSMT4">
                  <p:embed/>
                </p:oleObj>
              </mc:Choice>
              <mc:Fallback>
                <p:oleObj name="Equation" r:id="rId21" imgW="93960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4724400"/>
                        <a:ext cx="21240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0" name="Rectangle 30">
            <a:extLst>
              <a:ext uri="{FF2B5EF4-FFF2-40B4-BE49-F238E27FC236}">
                <a16:creationId xmlns:a16="http://schemas.microsoft.com/office/drawing/2014/main" id="{D3785E76-F74A-4C30-B147-5A6DA1E2E8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5738" y="2384425"/>
            <a:ext cx="3032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endParaRPr lang="fr-FR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84351" name="Object 31">
            <a:extLst>
              <a:ext uri="{FF2B5EF4-FFF2-40B4-BE49-F238E27FC236}">
                <a16:creationId xmlns:a16="http://schemas.microsoft.com/office/drawing/2014/main" id="{AAAFB217-DC0B-450F-B39A-AB4CA3C02A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2528888"/>
          <a:ext cx="24082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Equation" r:id="rId23" imgW="1231560" imgH="177480" progId="Equation.DSMT4">
                  <p:embed/>
                </p:oleObj>
              </mc:Choice>
              <mc:Fallback>
                <p:oleObj name="Equation" r:id="rId23" imgW="1231560" imgH="177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2528888"/>
                        <a:ext cx="24082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2" name="Rectangle 32">
            <a:extLst>
              <a:ext uri="{FF2B5EF4-FFF2-40B4-BE49-F238E27FC236}">
                <a16:creationId xmlns:a16="http://schemas.microsoft.com/office/drawing/2014/main" id="{14F3DC43-D196-48F0-8204-563B029E5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6788" y="5192713"/>
            <a:ext cx="63246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منه نسبة المترشحين الذين تحصلوا على معدل أفل من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84353" name="Object 33">
            <a:extLst>
              <a:ext uri="{FF2B5EF4-FFF2-40B4-BE49-F238E27FC236}">
                <a16:creationId xmlns:a16="http://schemas.microsoft.com/office/drawing/2014/main" id="{64B18050-96C1-483C-B6DB-35902D2CDC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5805488"/>
          <a:ext cx="12604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25" imgW="609480" imgH="393480" progId="Equation.DSMT4">
                  <p:embed/>
                </p:oleObj>
              </mc:Choice>
              <mc:Fallback>
                <p:oleObj name="Equation" r:id="rId25" imgW="609480" imgH="393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805488"/>
                        <a:ext cx="12604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4" name="Object 34">
            <a:extLst>
              <a:ext uri="{FF2B5EF4-FFF2-40B4-BE49-F238E27FC236}">
                <a16:creationId xmlns:a16="http://schemas.microsoft.com/office/drawing/2014/main" id="{B31A4510-1F10-45D6-BB8E-6A8BDBBF81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1663" y="5157788"/>
          <a:ext cx="39846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27" imgW="228600" imgH="393480" progId="Equation.DSMT4">
                  <p:embed/>
                </p:oleObj>
              </mc:Choice>
              <mc:Fallback>
                <p:oleObj name="Equation" r:id="rId27" imgW="228600" imgH="393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157788"/>
                        <a:ext cx="398462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5" name="Object 35">
            <a:extLst>
              <a:ext uri="{FF2B5EF4-FFF2-40B4-BE49-F238E27FC236}">
                <a16:creationId xmlns:a16="http://schemas.microsoft.com/office/drawing/2014/main" id="{0A3C9231-CBC7-4E81-BCE4-7EC3D24981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6900" y="6057900"/>
          <a:ext cx="976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29" imgW="520560" imgH="203040" progId="Equation.DSMT4">
                  <p:embed/>
                </p:oleObj>
              </mc:Choice>
              <mc:Fallback>
                <p:oleObj name="Equation" r:id="rId29" imgW="520560" imgH="203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6057900"/>
                        <a:ext cx="9763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6" name="Rectangle 36">
            <a:extLst>
              <a:ext uri="{FF2B5EF4-FFF2-40B4-BE49-F238E27FC236}">
                <a16:creationId xmlns:a16="http://schemas.microsoft.com/office/drawing/2014/main" id="{B0862FD4-484C-487D-888D-2618F54BA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2963" y="5913438"/>
            <a:ext cx="7620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إذن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84357" name="Object 37">
            <a:extLst>
              <a:ext uri="{FF2B5EF4-FFF2-40B4-BE49-F238E27FC236}">
                <a16:creationId xmlns:a16="http://schemas.microsoft.com/office/drawing/2014/main" id="{0D876292-9DF7-4563-8E8E-1696DC1B70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5984875"/>
          <a:ext cx="10445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31" imgW="520560" imgH="203040" progId="Equation.DSMT4">
                  <p:embed/>
                </p:oleObj>
              </mc:Choice>
              <mc:Fallback>
                <p:oleObj name="Equation" r:id="rId31" imgW="520560" imgH="2030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984875"/>
                        <a:ext cx="1044575" cy="4079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8" name="Object 38">
            <a:extLst>
              <a:ext uri="{FF2B5EF4-FFF2-40B4-BE49-F238E27FC236}">
                <a16:creationId xmlns:a16="http://schemas.microsoft.com/office/drawing/2014/main" id="{BF3D10FA-4C7C-4FF5-B299-773927147B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5263" y="1881188"/>
          <a:ext cx="14049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33" imgW="647640" imgH="177480" progId="Equation.DSMT4">
                  <p:embed/>
                </p:oleObj>
              </mc:Choice>
              <mc:Fallback>
                <p:oleObj name="Equation" r:id="rId33" imgW="647640" imgH="177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1881188"/>
                        <a:ext cx="14049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1" name="Rectangle 41">
            <a:extLst>
              <a:ext uri="{FF2B5EF4-FFF2-40B4-BE49-F238E27FC236}">
                <a16:creationId xmlns:a16="http://schemas.microsoft.com/office/drawing/2014/main" id="{2285F93F-6566-42DB-B24E-6C33CAD55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457450"/>
            <a:ext cx="9223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يساوي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84362" name="Object 42">
            <a:extLst>
              <a:ext uri="{FF2B5EF4-FFF2-40B4-BE49-F238E27FC236}">
                <a16:creationId xmlns:a16="http://schemas.microsoft.com/office/drawing/2014/main" id="{DF93131F-767C-460E-A708-487202F532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9863" y="2449513"/>
          <a:ext cx="5032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35" imgW="190440" imgH="177480" progId="Equation.DSMT4">
                  <p:embed/>
                </p:oleObj>
              </mc:Choice>
              <mc:Fallback>
                <p:oleObj name="Equation" r:id="rId35" imgW="190440" imgH="177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449513"/>
                        <a:ext cx="5032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8432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000" fill="hold"/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3000" fill="hold"/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000" fill="hold"/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000" fill="hold"/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000" fill="hold"/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3000" fill="hold"/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3000" fill="hold"/>
                                        <p:tgtEl>
                                          <p:spTgt spid="184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18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184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184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2000" fill="hold"/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184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3000" fill="hold"/>
                                        <p:tgtEl>
                                          <p:spTgt spid="184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000" fill="hold"/>
                                        <p:tgtEl>
                                          <p:spTgt spid="184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000" fill="hold"/>
                                        <p:tgtEl>
                                          <p:spTgt spid="18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000" fill="hold"/>
                                        <p:tgtEl>
                                          <p:spTgt spid="18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0" fill="hold"/>
                                        <p:tgtEl>
                                          <p:spTgt spid="184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0" fill="hold"/>
                                        <p:tgtEl>
                                          <p:spTgt spid="184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3000" fill="hold"/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000" fill="hold"/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000" fill="hold"/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3000" fill="hold"/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8" dur="2000"/>
                                        <p:tgtEl>
                                          <p:spTgt spid="18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2000" fill="hold"/>
                                        <p:tgtEl>
                                          <p:spTgt spid="184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2000" fill="hold"/>
                                        <p:tgtEl>
                                          <p:spTgt spid="18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2000" fill="hold"/>
                                        <p:tgtEl>
                                          <p:spTgt spid="18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18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18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18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2000" fill="hold"/>
                                        <p:tgtEl>
                                          <p:spTgt spid="18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18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3000" fill="hold"/>
                                        <p:tgtEl>
                                          <p:spTgt spid="18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3000" fill="hold"/>
                                        <p:tgtEl>
                                          <p:spTgt spid="18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3000" fill="hold"/>
                                        <p:tgtEl>
                                          <p:spTgt spid="18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3000" fill="hold"/>
                                        <p:tgtEl>
                                          <p:spTgt spid="18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9" dur="2000"/>
                                        <p:tgtEl>
                                          <p:spTgt spid="18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3000" fill="hold"/>
                                        <p:tgtEl>
                                          <p:spTgt spid="184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000" fill="hold"/>
                                        <p:tgtEl>
                                          <p:spTgt spid="184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3000" fill="hold"/>
                                        <p:tgtEl>
                                          <p:spTgt spid="18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3000" fill="hold"/>
                                        <p:tgtEl>
                                          <p:spTgt spid="18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2000" fill="hold"/>
                                        <p:tgtEl>
                                          <p:spTgt spid="18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3000" fill="hold"/>
                                        <p:tgtEl>
                                          <p:spTgt spid="184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3000" fill="hold"/>
                                        <p:tgtEl>
                                          <p:spTgt spid="184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2000" fill="hold"/>
                                        <p:tgtEl>
                                          <p:spTgt spid="18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6" dur="3000" fill="hold"/>
                                        <p:tgtEl>
                                          <p:spTgt spid="184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3000" fill="hold"/>
                                        <p:tgtEl>
                                          <p:spTgt spid="184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3000" fill="hold"/>
                                        <p:tgtEl>
                                          <p:spTgt spid="18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3000" fill="hold"/>
                                        <p:tgtEl>
                                          <p:spTgt spid="18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4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2000" fill="hold"/>
                                        <p:tgtEl>
                                          <p:spTgt spid="184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4" dur="3000" fill="hold"/>
                                        <p:tgtEl>
                                          <p:spTgt spid="184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3000" fill="hold"/>
                                        <p:tgtEl>
                                          <p:spTgt spid="184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3000" fill="hold"/>
                                        <p:tgtEl>
                                          <p:spTgt spid="18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3000" fill="hold"/>
                                        <p:tgtEl>
                                          <p:spTgt spid="18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4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2000" fill="hold"/>
                                        <p:tgtEl>
                                          <p:spTgt spid="184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2" dur="3000" fill="hold"/>
                                        <p:tgtEl>
                                          <p:spTgt spid="184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3000" fill="hold"/>
                                        <p:tgtEl>
                                          <p:spTgt spid="184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3000" fill="hold"/>
                                        <p:tgtEl>
                                          <p:spTgt spid="18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3000" fill="hold"/>
                                        <p:tgtEl>
                                          <p:spTgt spid="18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4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2000" fill="hold"/>
                                        <p:tgtEl>
                                          <p:spTgt spid="184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0" dur="3000" fill="hold"/>
                                        <p:tgtEl>
                                          <p:spTgt spid="18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1" dur="3000" fill="hold"/>
                                        <p:tgtEl>
                                          <p:spTgt spid="18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3" grpId="0" build="p" animBg="1"/>
      <p:bldP spid="184324" grpId="0"/>
      <p:bldP spid="184326" grpId="0"/>
      <p:bldP spid="184328" grpId="0"/>
      <p:bldP spid="184329" grpId="0"/>
      <p:bldP spid="184331" grpId="0"/>
      <p:bldP spid="184333" grpId="0"/>
      <p:bldP spid="184334" grpId="0"/>
      <p:bldP spid="184336" grpId="0"/>
      <p:bldP spid="184337" grpId="0"/>
      <p:bldP spid="184338" grpId="0"/>
      <p:bldP spid="184341" grpId="0"/>
      <p:bldP spid="184343" grpId="0"/>
      <p:bldP spid="184345" grpId="0"/>
      <p:bldP spid="184347" grpId="0"/>
      <p:bldP spid="184350" grpId="0"/>
      <p:bldP spid="184352" grpId="0"/>
      <p:bldP spid="184356" grpId="0"/>
      <p:bldP spid="18436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7" name="Rectangle 3">
            <a:extLst>
              <a:ext uri="{FF2B5EF4-FFF2-40B4-BE49-F238E27FC236}">
                <a16:creationId xmlns:a16="http://schemas.microsoft.com/office/drawing/2014/main" id="{8A679BF0-5F6A-4FB1-A3FC-199CDD7B43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rgbClr val="FF9900">
              <a:alpha val="64999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ar-DZ"/>
              <a:t> 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ar-DZ"/>
              <a:t>   </a:t>
            </a:r>
            <a:endParaRPr lang="fr-FR"/>
          </a:p>
        </p:txBody>
      </p:sp>
      <p:sp>
        <p:nvSpPr>
          <p:cNvPr id="185348" name="Rectangle 4">
            <a:extLst>
              <a:ext uri="{FF2B5EF4-FFF2-40B4-BE49-F238E27FC236}">
                <a16:creationId xmlns:a16="http://schemas.microsoft.com/office/drawing/2014/main" id="{EA3E763E-57CB-4DE7-8959-8D4EF511B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9975" y="0"/>
            <a:ext cx="42640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- حسا ب الوسط الحسابي المتوازن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5349" name="Rectangle 5">
            <a:extLst>
              <a:ext uri="{FF2B5EF4-FFF2-40B4-BE49-F238E27FC236}">
                <a16:creationId xmlns:a16="http://schemas.microsoft.com/office/drawing/2014/main" id="{9C2A5B0C-59F4-451D-9E67-37D6D2DCC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25" y="2889250"/>
            <a:ext cx="33813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 وسيط السلسلة  الإحصائية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85350" name="Object 6">
            <a:extLst>
              <a:ext uri="{FF2B5EF4-FFF2-40B4-BE49-F238E27FC236}">
                <a16:creationId xmlns:a16="http://schemas.microsoft.com/office/drawing/2014/main" id="{8F1F9884-2FE0-4474-BE92-BB77D706F8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620713"/>
          <a:ext cx="829786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3" imgW="4927320" imgH="393480" progId="Equation.DSMT4">
                  <p:embed/>
                </p:oleObj>
              </mc:Choice>
              <mc:Fallback>
                <p:oleObj name="Equation" r:id="rId3" imgW="49273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20713"/>
                        <a:ext cx="8297862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>
            <a:extLst>
              <a:ext uri="{FF2B5EF4-FFF2-40B4-BE49-F238E27FC236}">
                <a16:creationId xmlns:a16="http://schemas.microsoft.com/office/drawing/2014/main" id="{EE514062-0372-4BEB-A15D-EAD5BAC397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9375" y="1592263"/>
          <a:ext cx="12223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5" imgW="545760" imgH="241200" progId="Equation.DSMT4">
                  <p:embed/>
                </p:oleObj>
              </mc:Choice>
              <mc:Fallback>
                <p:oleObj name="Equation" r:id="rId5" imgW="54576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1592263"/>
                        <a:ext cx="1222375" cy="5413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2" name="Object 8">
            <a:extLst>
              <a:ext uri="{FF2B5EF4-FFF2-40B4-BE49-F238E27FC236}">
                <a16:creationId xmlns:a16="http://schemas.microsoft.com/office/drawing/2014/main" id="{0EAACABA-F30F-47A6-BA4F-57DD828113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4275" y="1268413"/>
          <a:ext cx="1079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7" imgW="469800" imgH="393480" progId="Equation.DSMT4">
                  <p:embed/>
                </p:oleObj>
              </mc:Choice>
              <mc:Fallback>
                <p:oleObj name="Equation" r:id="rId7" imgW="4698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1268413"/>
                        <a:ext cx="10795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3" name="Rectangle 9">
            <a:extLst>
              <a:ext uri="{FF2B5EF4-FFF2-40B4-BE49-F238E27FC236}">
                <a16:creationId xmlns:a16="http://schemas.microsoft.com/office/drawing/2014/main" id="{181CDBAC-6382-4C51-891A-E35693421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1557338"/>
            <a:ext cx="6810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أي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5354" name="Rectangle 10">
            <a:extLst>
              <a:ext uri="{FF2B5EF4-FFF2-40B4-BE49-F238E27FC236}">
                <a16:creationId xmlns:a16="http://schemas.microsoft.com/office/drawing/2014/main" id="{2F8763D9-F96F-49B2-9073-25AF6FC57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7925" y="2312988"/>
            <a:ext cx="46497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هو معدل المركز في مادة الرياضيات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5355" name="Rectangle 11">
            <a:extLst>
              <a:ext uri="{FF2B5EF4-FFF2-40B4-BE49-F238E27FC236}">
                <a16:creationId xmlns:a16="http://schemas.microsoft.com/office/drawing/2014/main" id="{DC85B98A-D10A-40FA-91FF-10898B19C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6288" y="3429000"/>
            <a:ext cx="54197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يكفي تعيين الفئة الوسيطية للسلسلة الإحصائية ،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5356" name="Rectangle 12">
            <a:extLst>
              <a:ext uri="{FF2B5EF4-FFF2-40B4-BE49-F238E27FC236}">
                <a16:creationId xmlns:a16="http://schemas.microsoft.com/office/drawing/2014/main" id="{A927F97E-E325-41FE-B06D-477F171CE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5013" y="4113213"/>
            <a:ext cx="43322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نلاحظ من الجدول ( اضغط هنا) أن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85357" name="Object 13">
            <a:extLst>
              <a:ext uri="{FF2B5EF4-FFF2-40B4-BE49-F238E27FC236}">
                <a16:creationId xmlns:a16="http://schemas.microsoft.com/office/drawing/2014/main" id="{CEE44136-B1F0-453B-BCBA-FDBD4006B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3284538"/>
          <a:ext cx="6191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9" imgW="279360" imgH="393480" progId="Equation.DSMT4">
                  <p:embed/>
                </p:oleObj>
              </mc:Choice>
              <mc:Fallback>
                <p:oleObj name="Equation" r:id="rId9" imgW="2793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284538"/>
                        <a:ext cx="6191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8" name="Object 14">
            <a:extLst>
              <a:ext uri="{FF2B5EF4-FFF2-40B4-BE49-F238E27FC236}">
                <a16:creationId xmlns:a16="http://schemas.microsoft.com/office/drawing/2014/main" id="{5ACAB3F7-258C-4D34-B3D1-89FE4EBCD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3536950"/>
          <a:ext cx="6635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11" imgW="317160" imgH="177480" progId="Equation.DSMT4">
                  <p:embed/>
                </p:oleObj>
              </mc:Choice>
              <mc:Fallback>
                <p:oleObj name="Equation" r:id="rId11" imgW="31716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536950"/>
                        <a:ext cx="6635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59" name="Rectangle 15">
            <a:extLst>
              <a:ext uri="{FF2B5EF4-FFF2-40B4-BE49-F238E27FC236}">
                <a16:creationId xmlns:a16="http://schemas.microsoft.com/office/drawing/2014/main" id="{6CF7D596-BC5B-47B0-899B-7B492CA35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9363" y="3465513"/>
            <a:ext cx="6334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لدينا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5360" name="Rectangle 16">
            <a:extLst>
              <a:ext uri="{FF2B5EF4-FFF2-40B4-BE49-F238E27FC236}">
                <a16:creationId xmlns:a16="http://schemas.microsoft.com/office/drawing/2014/main" id="{74701F13-9B1F-435E-94B0-789006434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7788" y="4113213"/>
            <a:ext cx="9080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عدد</a:t>
            </a:r>
            <a:r>
              <a:rPr lang="ar-DZ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fr-FR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85361" name="Object 17">
            <a:extLst>
              <a:ext uri="{FF2B5EF4-FFF2-40B4-BE49-F238E27FC236}">
                <a16:creationId xmlns:a16="http://schemas.microsoft.com/office/drawing/2014/main" id="{2094C172-93FD-44CF-9FDD-6D72A7BF1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7425" y="4149725"/>
          <a:ext cx="4921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13" imgW="190440" imgH="177480" progId="Equation.DSMT4">
                  <p:embed/>
                </p:oleObj>
              </mc:Choice>
              <mc:Fallback>
                <p:oleObj name="Equation" r:id="rId13" imgW="19044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4149725"/>
                        <a:ext cx="4921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62" name="Rectangle 18">
            <a:extLst>
              <a:ext uri="{FF2B5EF4-FFF2-40B4-BE49-F238E27FC236}">
                <a16:creationId xmlns:a16="http://schemas.microsoft.com/office/drawing/2014/main" id="{9B0F8615-C151-4CEF-86BD-AEC1AA8C1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84650"/>
            <a:ext cx="35163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ضمن التكرارات المجمعة المتزايدة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5363" name="Rectangle 19">
            <a:extLst>
              <a:ext uri="{FF2B5EF4-FFF2-40B4-BE49-F238E27FC236}">
                <a16:creationId xmlns:a16="http://schemas.microsoft.com/office/drawing/2014/main" id="{0570D885-6CDA-4F03-8881-E5BD5CCE8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4689475"/>
            <a:ext cx="644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للفئ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85364" name="Object 20">
            <a:extLst>
              <a:ext uri="{FF2B5EF4-FFF2-40B4-BE49-F238E27FC236}">
                <a16:creationId xmlns:a16="http://schemas.microsoft.com/office/drawing/2014/main" id="{0DC39A3C-7892-4C4A-B5F0-32F9C227C6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5988" y="4760913"/>
          <a:ext cx="16192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15" imgW="647640" imgH="177480" progId="Equation.DSMT4">
                  <p:embed/>
                </p:oleObj>
              </mc:Choice>
              <mc:Fallback>
                <p:oleObj name="Equation" r:id="rId15" imgW="64764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4760913"/>
                        <a:ext cx="16192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65" name="Rectangle 21">
            <a:extLst>
              <a:ext uri="{FF2B5EF4-FFF2-40B4-BE49-F238E27FC236}">
                <a16:creationId xmlns:a16="http://schemas.microsoft.com/office/drawing/2014/main" id="{950EBFC8-342C-4FBC-8051-E7E7FBB10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2438" y="4760913"/>
            <a:ext cx="33131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أو التكرارات المجمعة المتناقصة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5366" name="Rectangle 22">
            <a:extLst>
              <a:ext uri="{FF2B5EF4-FFF2-40B4-BE49-F238E27FC236}">
                <a16:creationId xmlns:a16="http://schemas.microsoft.com/office/drawing/2014/main" id="{D67E7E84-0D84-4D92-9CC1-B71FF1C4F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4724400"/>
            <a:ext cx="22764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تسمى الفئة الوسيطية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5367" name="Rectangle 23">
            <a:extLst>
              <a:ext uri="{FF2B5EF4-FFF2-40B4-BE49-F238E27FC236}">
                <a16:creationId xmlns:a16="http://schemas.microsoft.com/office/drawing/2014/main" id="{665A36A3-FA3E-4D56-B606-BEC81DA26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7425" y="5300663"/>
            <a:ext cx="14620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على الوسيط.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5368" name="Rectangle 24">
            <a:extLst>
              <a:ext uri="{FF2B5EF4-FFF2-40B4-BE49-F238E27FC236}">
                <a16:creationId xmlns:a16="http://schemas.microsoft.com/office/drawing/2014/main" id="{FD6DCBF3-DA19-4F52-9776-6B258BC3A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24400"/>
            <a:ext cx="13255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ي تحتوي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8534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0" fill="hold"/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8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30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0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0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0" fill="hold"/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2000" fill="hold"/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2000" fill="hold"/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8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3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3000" fill="hold"/>
                                        <p:tgtEl>
                                          <p:spTgt spid="185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000" fill="hold"/>
                                        <p:tgtEl>
                                          <p:spTgt spid="185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18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3000" fill="hold"/>
                                        <p:tgtEl>
                                          <p:spTgt spid="185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000" fill="hold"/>
                                        <p:tgtEl>
                                          <p:spTgt spid="185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000" fill="hold"/>
                                        <p:tgtEl>
                                          <p:spTgt spid="185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3000" fill="hold"/>
                                        <p:tgtEl>
                                          <p:spTgt spid="185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18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7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8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9" dur="3000"/>
                                        <p:tgtEl>
                                          <p:spTgt spid="18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2000" fill="hold"/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2000" fill="hold"/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18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8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3000" fill="hold"/>
                                        <p:tgtEl>
                                          <p:spTgt spid="18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3000" fill="hold"/>
                                        <p:tgtEl>
                                          <p:spTgt spid="18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0" fill="hold"/>
                                        <p:tgtEl>
                                          <p:spTgt spid="18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0" fill="hold"/>
                                        <p:tgtEl>
                                          <p:spTgt spid="18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7" grpId="0" build="p" animBg="1"/>
      <p:bldP spid="185348" grpId="0"/>
      <p:bldP spid="185349" grpId="0"/>
      <p:bldP spid="185353" grpId="0"/>
      <p:bldP spid="185354" grpId="0"/>
      <p:bldP spid="185355" grpId="0"/>
      <p:bldP spid="185356" grpId="0"/>
      <p:bldP spid="185359" grpId="0"/>
      <p:bldP spid="185360" grpId="0"/>
      <p:bldP spid="185362" grpId="0"/>
      <p:bldP spid="185363" grpId="0"/>
      <p:bldP spid="185366" grpId="0"/>
      <p:bldP spid="185367" grpId="0"/>
      <p:bldP spid="18536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9" name="Rectangle 3">
            <a:extLst>
              <a:ext uri="{FF2B5EF4-FFF2-40B4-BE49-F238E27FC236}">
                <a16:creationId xmlns:a16="http://schemas.microsoft.com/office/drawing/2014/main" id="{234A7C1C-020F-4B5F-8A3E-D40B872C450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  <a:solidFill>
            <a:srgbClr val="FF9900">
              <a:alpha val="57001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ar-DZ" sz="2800"/>
              <a:t> </a:t>
            </a:r>
            <a:endParaRPr lang="fr-FR" sz="2800"/>
          </a:p>
        </p:txBody>
      </p:sp>
      <p:graphicFrame>
        <p:nvGraphicFramePr>
          <p:cNvPr id="178234" name="Group 58">
            <a:extLst>
              <a:ext uri="{FF2B5EF4-FFF2-40B4-BE49-F238E27FC236}">
                <a16:creationId xmlns:a16="http://schemas.microsoft.com/office/drawing/2014/main" id="{362761E2-DF90-4CA3-A9EC-C1C093EA9D86}"/>
              </a:ext>
            </a:extLst>
          </p:cNvPr>
          <p:cNvGraphicFramePr>
            <a:graphicFrameLocks noGrp="1"/>
          </p:cNvGraphicFramePr>
          <p:nvPr>
            <p:ph sz="quarter" idx="3"/>
          </p:nvPr>
        </p:nvGraphicFramePr>
        <p:xfrm>
          <a:off x="827088" y="1520825"/>
          <a:ext cx="7345362" cy="4664075"/>
        </p:xfrm>
        <a:graphic>
          <a:graphicData uri="http://schemas.openxmlformats.org/drawingml/2006/table">
            <a:tbl>
              <a:tblPr rtl="1"/>
              <a:tblGrid>
                <a:gridCol w="73453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18231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31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231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231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231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231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231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231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8231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>
                        <a:alpha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78235" name="Rectangle 59">
            <a:extLst>
              <a:ext uri="{FF2B5EF4-FFF2-40B4-BE49-F238E27FC236}">
                <a16:creationId xmlns:a16="http://schemas.microsoft.com/office/drawing/2014/main" id="{7B538C7C-885C-4BB0-89DC-F4706B116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276475"/>
            <a:ext cx="468312" cy="3924300"/>
          </a:xfrm>
          <a:prstGeom prst="rect">
            <a:avLst/>
          </a:prstGeom>
          <a:solidFill>
            <a:srgbClr val="0099CC">
              <a:alpha val="75000"/>
            </a:srgbClr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graphicFrame>
        <p:nvGraphicFramePr>
          <p:cNvPr id="178236" name="Object 60">
            <a:extLst>
              <a:ext uri="{FF2B5EF4-FFF2-40B4-BE49-F238E27FC236}">
                <a16:creationId xmlns:a16="http://schemas.microsoft.com/office/drawing/2014/main" id="{CB054B08-AA82-4DD7-B16A-516EF9BFE5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8" y="5553075"/>
          <a:ext cx="28892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5" name="Equation" r:id="rId3" imgW="203040" imgH="177480" progId="Equation.DSMT4">
                  <p:embed/>
                </p:oleObj>
              </mc:Choice>
              <mc:Fallback>
                <p:oleObj name="Equation" r:id="rId3" imgW="203040" imgH="1774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5553075"/>
                        <a:ext cx="28892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37" name="Object 61">
            <a:extLst>
              <a:ext uri="{FF2B5EF4-FFF2-40B4-BE49-F238E27FC236}">
                <a16:creationId xmlns:a16="http://schemas.microsoft.com/office/drawing/2014/main" id="{704D66BB-C1F3-4192-9233-7C9891B643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8" y="5049838"/>
          <a:ext cx="28733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6" name="Equation" r:id="rId5" imgW="203040" imgH="177480" progId="Equation.DSMT4">
                  <p:embed/>
                </p:oleObj>
              </mc:Choice>
              <mc:Fallback>
                <p:oleObj name="Equation" r:id="rId5" imgW="203040" imgH="1774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5049838"/>
                        <a:ext cx="287337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38" name="Object 62">
            <a:extLst>
              <a:ext uri="{FF2B5EF4-FFF2-40B4-BE49-F238E27FC236}">
                <a16:creationId xmlns:a16="http://schemas.microsoft.com/office/drawing/2014/main" id="{D4492586-645D-4E8D-9211-B1686BE612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8" y="4545013"/>
          <a:ext cx="2825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7"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4545013"/>
                        <a:ext cx="282575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39" name="Object 63">
            <a:extLst>
              <a:ext uri="{FF2B5EF4-FFF2-40B4-BE49-F238E27FC236}">
                <a16:creationId xmlns:a16="http://schemas.microsoft.com/office/drawing/2014/main" id="{602813F2-006A-4065-AD78-948C357908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005263"/>
          <a:ext cx="239713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8" name="Equation" r:id="rId9" imgW="190440" imgH="177480" progId="Equation.DSMT4">
                  <p:embed/>
                </p:oleObj>
              </mc:Choice>
              <mc:Fallback>
                <p:oleObj name="Equation" r:id="rId9" imgW="190440" imgH="1774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05263"/>
                        <a:ext cx="239713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40" name="Object 64">
            <a:extLst>
              <a:ext uri="{FF2B5EF4-FFF2-40B4-BE49-F238E27FC236}">
                <a16:creationId xmlns:a16="http://schemas.microsoft.com/office/drawing/2014/main" id="{B2EA3524-4D3E-43F5-B5C1-2904B281D8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3465513"/>
          <a:ext cx="395288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9" name="Equation" r:id="rId11" imgW="253800" imgH="177480" progId="Equation.DSMT4">
                  <p:embed/>
                </p:oleObj>
              </mc:Choice>
              <mc:Fallback>
                <p:oleObj name="Equation" r:id="rId11" imgW="253800" imgH="17748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3465513"/>
                        <a:ext cx="395288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41" name="Object 65">
            <a:extLst>
              <a:ext uri="{FF2B5EF4-FFF2-40B4-BE49-F238E27FC236}">
                <a16:creationId xmlns:a16="http://schemas.microsoft.com/office/drawing/2014/main" id="{4D70C5D0-8115-4B0E-9090-28BE9D2A68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924175"/>
          <a:ext cx="4318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0" name="Equation" r:id="rId13" imgW="253800" imgH="177480" progId="Equation.DSMT4">
                  <p:embed/>
                </p:oleObj>
              </mc:Choice>
              <mc:Fallback>
                <p:oleObj name="Equation" r:id="rId13" imgW="253800" imgH="17748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924175"/>
                        <a:ext cx="4318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42" name="Object 66">
            <a:extLst>
              <a:ext uri="{FF2B5EF4-FFF2-40B4-BE49-F238E27FC236}">
                <a16:creationId xmlns:a16="http://schemas.microsoft.com/office/drawing/2014/main" id="{39EE9940-A43C-447D-849F-DC8F6C946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384425"/>
          <a:ext cx="4318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" name="Equation" r:id="rId15" imgW="253800" imgH="177480" progId="Equation.DSMT4">
                  <p:embed/>
                </p:oleObj>
              </mc:Choice>
              <mc:Fallback>
                <p:oleObj name="Equation" r:id="rId15" imgW="253800" imgH="17748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384425"/>
                        <a:ext cx="4318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43" name="Object 67">
            <a:extLst>
              <a:ext uri="{FF2B5EF4-FFF2-40B4-BE49-F238E27FC236}">
                <a16:creationId xmlns:a16="http://schemas.microsoft.com/office/drawing/2014/main" id="{5EF7C079-5709-42EF-85A1-19B3D53B7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6273800"/>
          <a:ext cx="46831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2" name="Equation" r:id="rId17" imgW="330120" imgH="177480" progId="Equation.DSMT4">
                  <p:embed/>
                </p:oleObj>
              </mc:Choice>
              <mc:Fallback>
                <p:oleObj name="Equation" r:id="rId17" imgW="330120" imgH="17748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273800"/>
                        <a:ext cx="46831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44" name="Rectangle 68">
            <a:extLst>
              <a:ext uri="{FF2B5EF4-FFF2-40B4-BE49-F238E27FC236}">
                <a16:creationId xmlns:a16="http://schemas.microsoft.com/office/drawing/2014/main" id="{A1EAC261-4186-4782-9477-F5E133E8BF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420938"/>
            <a:ext cx="468313" cy="3779837"/>
          </a:xfrm>
          <a:prstGeom prst="rect">
            <a:avLst/>
          </a:prstGeom>
          <a:solidFill>
            <a:srgbClr val="CCCCFF">
              <a:alpha val="75000"/>
            </a:srgbClr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graphicFrame>
        <p:nvGraphicFramePr>
          <p:cNvPr id="178245" name="Object 69">
            <a:extLst>
              <a:ext uri="{FF2B5EF4-FFF2-40B4-BE49-F238E27FC236}">
                <a16:creationId xmlns:a16="http://schemas.microsoft.com/office/drawing/2014/main" id="{3FC863D5-F159-4AFE-A475-E45F0D1A48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" y="1854200"/>
          <a:ext cx="43338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3" name="Equation" r:id="rId19" imgW="253800" imgH="177480" progId="Equation.DSMT4">
                  <p:embed/>
                </p:oleObj>
              </mc:Choice>
              <mc:Fallback>
                <p:oleObj name="Equation" r:id="rId19" imgW="253800" imgH="17748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854200"/>
                        <a:ext cx="433388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46" name="Object 70">
            <a:extLst>
              <a:ext uri="{FF2B5EF4-FFF2-40B4-BE49-F238E27FC236}">
                <a16:creationId xmlns:a16="http://schemas.microsoft.com/office/drawing/2014/main" id="{9F57AE0F-1F46-4D9D-9EAA-9DE3C69D51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8425" y="6308725"/>
          <a:ext cx="4191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4" name="Equation" r:id="rId21" imgW="330120" imgH="164880" progId="Equation.DSMT4">
                  <p:embed/>
                </p:oleObj>
              </mc:Choice>
              <mc:Fallback>
                <p:oleObj name="Equation" r:id="rId21" imgW="330120" imgH="16488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6308725"/>
                        <a:ext cx="41910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47" name="Rectangle 71">
            <a:extLst>
              <a:ext uri="{FF2B5EF4-FFF2-40B4-BE49-F238E27FC236}">
                <a16:creationId xmlns:a16="http://schemas.microsoft.com/office/drawing/2014/main" id="{FF9247F4-E147-476E-8BEC-5862BB866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6021388"/>
            <a:ext cx="468312" cy="157162"/>
          </a:xfrm>
          <a:prstGeom prst="rect">
            <a:avLst/>
          </a:prstGeom>
          <a:solidFill>
            <a:srgbClr val="00FF00">
              <a:alpha val="75000"/>
            </a:srgbClr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78248" name="Rectangle 72">
            <a:extLst>
              <a:ext uri="{FF2B5EF4-FFF2-40B4-BE49-F238E27FC236}">
                <a16:creationId xmlns:a16="http://schemas.microsoft.com/office/drawing/2014/main" id="{13FF2C7B-6B07-4EE0-811F-DB51939141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5842000"/>
            <a:ext cx="468313" cy="338138"/>
          </a:xfrm>
          <a:prstGeom prst="rect">
            <a:avLst/>
          </a:prstGeom>
          <a:solidFill>
            <a:srgbClr val="FFCC00">
              <a:alpha val="75000"/>
            </a:srgbClr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78250" name="Rectangle 74">
            <a:extLst>
              <a:ext uri="{FF2B5EF4-FFF2-40B4-BE49-F238E27FC236}">
                <a16:creationId xmlns:a16="http://schemas.microsoft.com/office/drawing/2014/main" id="{F604DEEF-7E0D-41E6-B7E5-624419840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2673350"/>
            <a:ext cx="468312" cy="3527425"/>
          </a:xfrm>
          <a:prstGeom prst="rect">
            <a:avLst/>
          </a:prstGeom>
          <a:solidFill>
            <a:srgbClr val="FFFFCC">
              <a:alpha val="75000"/>
            </a:srgbClr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78251" name="Rectangle 75">
            <a:extLst>
              <a:ext uri="{FF2B5EF4-FFF2-40B4-BE49-F238E27FC236}">
                <a16:creationId xmlns:a16="http://schemas.microsoft.com/office/drawing/2014/main" id="{DA2B4710-2103-4002-A122-581E8AFC7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5408613"/>
            <a:ext cx="468312" cy="769937"/>
          </a:xfrm>
          <a:prstGeom prst="rect">
            <a:avLst/>
          </a:prstGeom>
          <a:solidFill>
            <a:srgbClr val="D60093">
              <a:alpha val="75000"/>
            </a:srgbClr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78252" name="Rectangle 76">
            <a:extLst>
              <a:ext uri="{FF2B5EF4-FFF2-40B4-BE49-F238E27FC236}">
                <a16:creationId xmlns:a16="http://schemas.microsoft.com/office/drawing/2014/main" id="{4D09FEFD-906C-444F-89AB-D827B8385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2997200"/>
            <a:ext cx="503238" cy="3203575"/>
          </a:xfrm>
          <a:prstGeom prst="rect">
            <a:avLst/>
          </a:prstGeom>
          <a:solidFill>
            <a:srgbClr val="FF0000">
              <a:alpha val="75000"/>
            </a:srgbClr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78253" name="Rectangle 77">
            <a:extLst>
              <a:ext uri="{FF2B5EF4-FFF2-40B4-BE49-F238E27FC236}">
                <a16:creationId xmlns:a16="http://schemas.microsoft.com/office/drawing/2014/main" id="{CBE90E57-D414-44E3-803E-06C33E376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4760913"/>
            <a:ext cx="503238" cy="1439862"/>
          </a:xfrm>
          <a:prstGeom prst="rect">
            <a:avLst/>
          </a:prstGeom>
          <a:solidFill>
            <a:srgbClr val="3333FF">
              <a:alpha val="75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78254" name="Rectangle 78">
            <a:extLst>
              <a:ext uri="{FF2B5EF4-FFF2-40B4-BE49-F238E27FC236}">
                <a16:creationId xmlns:a16="http://schemas.microsoft.com/office/drawing/2014/main" id="{6AB572D7-AEA3-46E0-B587-34E3EE4F3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5263" y="3789363"/>
            <a:ext cx="541337" cy="2389187"/>
          </a:xfrm>
          <a:prstGeom prst="rect">
            <a:avLst/>
          </a:prstGeom>
          <a:solidFill>
            <a:srgbClr val="FFFF00">
              <a:alpha val="75000"/>
            </a:srgbClr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graphicFrame>
        <p:nvGraphicFramePr>
          <p:cNvPr id="178255" name="Object 79">
            <a:extLst>
              <a:ext uri="{FF2B5EF4-FFF2-40B4-BE49-F238E27FC236}">
                <a16:creationId xmlns:a16="http://schemas.microsoft.com/office/drawing/2014/main" id="{7B86C7D4-7876-4EA2-8B0D-C8260ED72E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6273800"/>
          <a:ext cx="4318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" name="Equation" r:id="rId23" imgW="330120" imgH="177480" progId="Equation.DSMT4">
                  <p:embed/>
                </p:oleObj>
              </mc:Choice>
              <mc:Fallback>
                <p:oleObj name="Equation" r:id="rId23" imgW="330120" imgH="17748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6273800"/>
                        <a:ext cx="431800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56" name="Object 80">
            <a:extLst>
              <a:ext uri="{FF2B5EF4-FFF2-40B4-BE49-F238E27FC236}">
                <a16:creationId xmlns:a16="http://schemas.microsoft.com/office/drawing/2014/main" id="{96E1921C-2872-495C-8F38-5F60E9AB1D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3463" y="6273800"/>
          <a:ext cx="376237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6" name="Equation" r:id="rId25" imgW="317160" imgH="177480" progId="Equation.DSMT4">
                  <p:embed/>
                </p:oleObj>
              </mc:Choice>
              <mc:Fallback>
                <p:oleObj name="Equation" r:id="rId25" imgW="317160" imgH="17748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6273800"/>
                        <a:ext cx="376237" cy="21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57" name="Object 81">
            <a:extLst>
              <a:ext uri="{FF2B5EF4-FFF2-40B4-BE49-F238E27FC236}">
                <a16:creationId xmlns:a16="http://schemas.microsoft.com/office/drawing/2014/main" id="{BC95CA37-2F25-4769-A5DB-4583375B85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5263" y="6273800"/>
          <a:ext cx="468312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7" name="Equation" r:id="rId27" imgW="380880" imgH="177480" progId="Equation.DSMT4">
                  <p:embed/>
                </p:oleObj>
              </mc:Choice>
              <mc:Fallback>
                <p:oleObj name="Equation" r:id="rId27" imgW="380880" imgH="17748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6273800"/>
                        <a:ext cx="468312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58" name="Line 82">
            <a:extLst>
              <a:ext uri="{FF2B5EF4-FFF2-40B4-BE49-F238E27FC236}">
                <a16:creationId xmlns:a16="http://schemas.microsoft.com/office/drawing/2014/main" id="{F1B5CAD4-55EB-415C-BF3E-67D6755996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08063" y="5842000"/>
            <a:ext cx="539750" cy="1793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78259" name="Rectangle 83">
            <a:extLst>
              <a:ext uri="{FF2B5EF4-FFF2-40B4-BE49-F238E27FC236}">
                <a16:creationId xmlns:a16="http://schemas.microsoft.com/office/drawing/2014/main" id="{E305B4B4-9E9B-4519-8950-6013B3954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5263" y="3968750"/>
            <a:ext cx="541337" cy="2209800"/>
          </a:xfrm>
          <a:prstGeom prst="rect">
            <a:avLst/>
          </a:prstGeom>
          <a:solidFill>
            <a:srgbClr val="FF6699">
              <a:alpha val="75000"/>
            </a:srgbClr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graphicFrame>
        <p:nvGraphicFramePr>
          <p:cNvPr id="178260" name="Object 84">
            <a:extLst>
              <a:ext uri="{FF2B5EF4-FFF2-40B4-BE49-F238E27FC236}">
                <a16:creationId xmlns:a16="http://schemas.microsoft.com/office/drawing/2014/main" id="{A4F95E34-5FD7-4926-B35C-04FE161E8B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6237288"/>
          <a:ext cx="55403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8" name="Equation" r:id="rId29" imgW="457200" imgH="177480" progId="Equation.DSMT4">
                  <p:embed/>
                </p:oleObj>
              </mc:Choice>
              <mc:Fallback>
                <p:oleObj name="Equation" r:id="rId29" imgW="457200" imgH="17748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237288"/>
                        <a:ext cx="554038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62" name="Rectangle 86">
            <a:extLst>
              <a:ext uri="{FF2B5EF4-FFF2-40B4-BE49-F238E27FC236}">
                <a16:creationId xmlns:a16="http://schemas.microsoft.com/office/drawing/2014/main" id="{5CE118B0-7C06-4CD9-97DD-8D4607D1D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960688"/>
            <a:ext cx="539750" cy="3203575"/>
          </a:xfrm>
          <a:prstGeom prst="rect">
            <a:avLst/>
          </a:prstGeom>
          <a:solidFill>
            <a:srgbClr val="FF6600">
              <a:alpha val="75000"/>
            </a:srgbClr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78263" name="Rectangle 87">
            <a:extLst>
              <a:ext uri="{FF2B5EF4-FFF2-40B4-BE49-F238E27FC236}">
                <a16:creationId xmlns:a16="http://schemas.microsoft.com/office/drawing/2014/main" id="{67F8D3D9-BD3F-4945-9E44-D7B7D4E37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437063"/>
            <a:ext cx="539750" cy="1763712"/>
          </a:xfrm>
          <a:prstGeom prst="rect">
            <a:avLst/>
          </a:prstGeom>
          <a:solidFill>
            <a:srgbClr val="006600">
              <a:alpha val="75000"/>
            </a:srgbClr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78264" name="Line 88">
            <a:extLst>
              <a:ext uri="{FF2B5EF4-FFF2-40B4-BE49-F238E27FC236}">
                <a16:creationId xmlns:a16="http://schemas.microsoft.com/office/drawing/2014/main" id="{3F69A0C9-D7FB-48DB-8A58-3FFED7F882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47813" y="5408613"/>
            <a:ext cx="468312" cy="4333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78265" name="Line 89">
            <a:extLst>
              <a:ext uri="{FF2B5EF4-FFF2-40B4-BE49-F238E27FC236}">
                <a16:creationId xmlns:a16="http://schemas.microsoft.com/office/drawing/2014/main" id="{F4A3E538-5C4C-4F22-ADA3-E5132EE878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16125" y="4760913"/>
            <a:ext cx="468313" cy="6477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78266" name="Line 90">
            <a:extLst>
              <a:ext uri="{FF2B5EF4-FFF2-40B4-BE49-F238E27FC236}">
                <a16:creationId xmlns:a16="http://schemas.microsoft.com/office/drawing/2014/main" id="{961201D9-AEAF-474C-9BAB-C8D564E9E6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4438" y="3968750"/>
            <a:ext cx="503237" cy="79216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78268" name="Line 92">
            <a:extLst>
              <a:ext uri="{FF2B5EF4-FFF2-40B4-BE49-F238E27FC236}">
                <a16:creationId xmlns:a16="http://schemas.microsoft.com/office/drawing/2014/main" id="{D94F5F77-7BB9-4E20-9CA4-86BA4260D7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87675" y="2960688"/>
            <a:ext cx="612775" cy="10080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graphicFrame>
        <p:nvGraphicFramePr>
          <p:cNvPr id="178269" name="Object 93">
            <a:extLst>
              <a:ext uri="{FF2B5EF4-FFF2-40B4-BE49-F238E27FC236}">
                <a16:creationId xmlns:a16="http://schemas.microsoft.com/office/drawing/2014/main" id="{FD058B47-65C9-4E4E-B9B2-9844E264E3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6273800"/>
          <a:ext cx="576263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9" name="Equation" r:id="rId31" imgW="457200" imgH="164880" progId="Equation.DSMT4">
                  <p:embed/>
                </p:oleObj>
              </mc:Choice>
              <mc:Fallback>
                <p:oleObj name="Equation" r:id="rId31" imgW="457200" imgH="16488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6273800"/>
                        <a:ext cx="576263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70" name="Rectangle 94">
            <a:extLst>
              <a:ext uri="{FF2B5EF4-FFF2-40B4-BE49-F238E27FC236}">
                <a16:creationId xmlns:a16="http://schemas.microsoft.com/office/drawing/2014/main" id="{995231DC-F610-497F-9FB3-F71EFD592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6350" y="2673350"/>
            <a:ext cx="504825" cy="3505200"/>
          </a:xfrm>
          <a:prstGeom prst="rect">
            <a:avLst/>
          </a:prstGeom>
          <a:solidFill>
            <a:srgbClr val="990099">
              <a:alpha val="75000"/>
            </a:srgbClr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78271" name="Rectangle 95">
            <a:extLst>
              <a:ext uri="{FF2B5EF4-FFF2-40B4-BE49-F238E27FC236}">
                <a16:creationId xmlns:a16="http://schemas.microsoft.com/office/drawing/2014/main" id="{3682AD10-7C09-4FFB-817D-1F904374B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6350" y="5013325"/>
            <a:ext cx="503238" cy="1166813"/>
          </a:xfrm>
          <a:prstGeom prst="rect">
            <a:avLst/>
          </a:prstGeom>
          <a:solidFill>
            <a:srgbClr val="CC9900">
              <a:alpha val="75000"/>
            </a:srgbClr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graphicFrame>
        <p:nvGraphicFramePr>
          <p:cNvPr id="178272" name="Object 96">
            <a:extLst>
              <a:ext uri="{FF2B5EF4-FFF2-40B4-BE49-F238E27FC236}">
                <a16:creationId xmlns:a16="http://schemas.microsoft.com/office/drawing/2014/main" id="{B301120E-D157-47BF-AB8F-BF385D2419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2613" y="6273800"/>
          <a:ext cx="446087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0" name="Equation" r:id="rId33" imgW="457200" imgH="177480" progId="Equation.DSMT4">
                  <p:embed/>
                </p:oleObj>
              </mc:Choice>
              <mc:Fallback>
                <p:oleObj name="Equation" r:id="rId33" imgW="457200" imgH="17748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6273800"/>
                        <a:ext cx="446087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73" name="Rectangle 97">
            <a:extLst>
              <a:ext uri="{FF2B5EF4-FFF2-40B4-BE49-F238E27FC236}">
                <a16:creationId xmlns:a16="http://schemas.microsoft.com/office/drawing/2014/main" id="{0B04D9A9-996A-4F67-99B4-26269AE00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9588" y="2457450"/>
            <a:ext cx="504825" cy="3722688"/>
          </a:xfrm>
          <a:prstGeom prst="rect">
            <a:avLst/>
          </a:prstGeom>
          <a:solidFill>
            <a:srgbClr val="FFFFFF">
              <a:alpha val="75000"/>
            </a:srgbClr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78274" name="Rectangle 98">
            <a:extLst>
              <a:ext uri="{FF2B5EF4-FFF2-40B4-BE49-F238E27FC236}">
                <a16:creationId xmlns:a16="http://schemas.microsoft.com/office/drawing/2014/main" id="{19F7637E-8C6B-4A19-ADF0-2F220CA76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9588" y="5734050"/>
            <a:ext cx="504825" cy="431800"/>
          </a:xfrm>
          <a:prstGeom prst="rect">
            <a:avLst/>
          </a:prstGeom>
          <a:solidFill>
            <a:srgbClr val="66CCFF">
              <a:alpha val="75000"/>
            </a:srgbClr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graphicFrame>
        <p:nvGraphicFramePr>
          <p:cNvPr id="178275" name="Object 99">
            <a:extLst>
              <a:ext uri="{FF2B5EF4-FFF2-40B4-BE49-F238E27FC236}">
                <a16:creationId xmlns:a16="http://schemas.microsoft.com/office/drawing/2014/main" id="{299D4536-F9B1-4834-8F08-9FF5D13390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5850" y="6273800"/>
          <a:ext cx="444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1" name="Equation" r:id="rId35" imgW="444240" imgH="177480" progId="Equation.DSMT4">
                  <p:embed/>
                </p:oleObj>
              </mc:Choice>
              <mc:Fallback>
                <p:oleObj name="Equation" r:id="rId35" imgW="444240" imgH="17748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6273800"/>
                        <a:ext cx="444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77" name="Rectangle 101">
            <a:extLst>
              <a:ext uri="{FF2B5EF4-FFF2-40B4-BE49-F238E27FC236}">
                <a16:creationId xmlns:a16="http://schemas.microsoft.com/office/drawing/2014/main" id="{C774EC32-A717-4808-B90A-10CC0DD1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413" y="2349500"/>
            <a:ext cx="541337" cy="3830638"/>
          </a:xfrm>
          <a:prstGeom prst="rect">
            <a:avLst/>
          </a:prstGeom>
          <a:solidFill>
            <a:srgbClr val="99FFCC">
              <a:alpha val="75000"/>
            </a:srgbClr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78278" name="Rectangle 102">
            <a:extLst>
              <a:ext uri="{FF2B5EF4-FFF2-40B4-BE49-F238E27FC236}">
                <a16:creationId xmlns:a16="http://schemas.microsoft.com/office/drawing/2014/main" id="{8949943D-0500-4DBE-A549-233DF4B41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413" y="5913438"/>
            <a:ext cx="539750" cy="266700"/>
          </a:xfrm>
          <a:prstGeom prst="rect">
            <a:avLst/>
          </a:prstGeom>
          <a:solidFill>
            <a:srgbClr val="990000">
              <a:alpha val="75000"/>
            </a:srgbClr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graphicFrame>
        <p:nvGraphicFramePr>
          <p:cNvPr id="178279" name="Object 103">
            <a:extLst>
              <a:ext uri="{FF2B5EF4-FFF2-40B4-BE49-F238E27FC236}">
                <a16:creationId xmlns:a16="http://schemas.microsoft.com/office/drawing/2014/main" id="{B0B8BC21-4593-4A95-8966-DBA82BA96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6273800"/>
          <a:ext cx="469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2" name="Equation" r:id="rId37" imgW="469800" imgH="177480" progId="Equation.DSMT4">
                  <p:embed/>
                </p:oleObj>
              </mc:Choice>
              <mc:Fallback>
                <p:oleObj name="Equation" r:id="rId37" imgW="469800" imgH="17748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6273800"/>
                        <a:ext cx="4699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280" name="Rectangle 104">
            <a:extLst>
              <a:ext uri="{FF2B5EF4-FFF2-40B4-BE49-F238E27FC236}">
                <a16:creationId xmlns:a16="http://schemas.microsoft.com/office/drawing/2014/main" id="{B3BE3796-9954-4998-AF35-2B5F000BD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2241550"/>
            <a:ext cx="539750" cy="3924300"/>
          </a:xfrm>
          <a:prstGeom prst="rect">
            <a:avLst/>
          </a:prstGeom>
          <a:solidFill>
            <a:srgbClr val="FF99FF">
              <a:alpha val="75000"/>
            </a:srgbClr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78281" name="Rectangle 105">
            <a:extLst>
              <a:ext uri="{FF2B5EF4-FFF2-40B4-BE49-F238E27FC236}">
                <a16:creationId xmlns:a16="http://schemas.microsoft.com/office/drawing/2014/main" id="{B3D30FC2-24EE-424B-9A97-8146D79AD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163" y="6057900"/>
            <a:ext cx="541337" cy="107950"/>
          </a:xfrm>
          <a:prstGeom prst="rect">
            <a:avLst/>
          </a:prstGeom>
          <a:solidFill>
            <a:srgbClr val="009900">
              <a:alpha val="75000"/>
            </a:srgbClr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graphicFrame>
        <p:nvGraphicFramePr>
          <p:cNvPr id="178283" name="Object 107">
            <a:extLst>
              <a:ext uri="{FF2B5EF4-FFF2-40B4-BE49-F238E27FC236}">
                <a16:creationId xmlns:a16="http://schemas.microsoft.com/office/drawing/2014/main" id="{2C788AB5-67BA-43BE-AACC-101467C389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038" y="5553075"/>
          <a:ext cx="2508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3" name="Equation" r:id="rId39" imgW="126720" imgH="164880" progId="Equation.DSMT4">
                  <p:embed/>
                </p:oleObj>
              </mc:Choice>
              <mc:Fallback>
                <p:oleObj name="Equation" r:id="rId39" imgW="126720" imgH="16488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5553075"/>
                        <a:ext cx="2508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84" name="Object 108">
            <a:extLst>
              <a:ext uri="{FF2B5EF4-FFF2-40B4-BE49-F238E27FC236}">
                <a16:creationId xmlns:a16="http://schemas.microsoft.com/office/drawing/2014/main" id="{CD889114-67BA-4359-AF57-1E215D02EB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5499100"/>
          <a:ext cx="2524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4" name="Equation" r:id="rId41" imgW="177480" imgH="177480" progId="Equation.DSMT4">
                  <p:embed/>
                </p:oleObj>
              </mc:Choice>
              <mc:Fallback>
                <p:oleObj name="Equation" r:id="rId41" imgW="177480" imgH="17748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499100"/>
                        <a:ext cx="25241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85" name="Object 109">
            <a:extLst>
              <a:ext uri="{FF2B5EF4-FFF2-40B4-BE49-F238E27FC236}">
                <a16:creationId xmlns:a16="http://schemas.microsoft.com/office/drawing/2014/main" id="{1A299EE9-A5B6-43BC-A445-62866D9A17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1663" y="5049838"/>
          <a:ext cx="32385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5" name="Equation" r:id="rId43" imgW="203040" imgH="177480" progId="Equation.DSMT4">
                  <p:embed/>
                </p:oleObj>
              </mc:Choice>
              <mc:Fallback>
                <p:oleObj name="Equation" r:id="rId43" imgW="203040" imgH="17748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49838"/>
                        <a:ext cx="32385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86" name="Object 110">
            <a:extLst>
              <a:ext uri="{FF2B5EF4-FFF2-40B4-BE49-F238E27FC236}">
                <a16:creationId xmlns:a16="http://schemas.microsoft.com/office/drawing/2014/main" id="{19610090-10AB-486C-BA5A-1232169CDD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2988" y="4400550"/>
          <a:ext cx="3000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6" name="Equation" r:id="rId45" imgW="190440" imgH="177480" progId="Equation.DSMT4">
                  <p:embed/>
                </p:oleObj>
              </mc:Choice>
              <mc:Fallback>
                <p:oleObj name="Equation" r:id="rId45" imgW="190440" imgH="17748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4400550"/>
                        <a:ext cx="30003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87" name="Object 111">
            <a:extLst>
              <a:ext uri="{FF2B5EF4-FFF2-40B4-BE49-F238E27FC236}">
                <a16:creationId xmlns:a16="http://schemas.microsoft.com/office/drawing/2014/main" id="{331A320A-C1AC-4893-8E8D-BD02F4A94D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3681413"/>
          <a:ext cx="312737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7" name="Equation" r:id="rId47" imgW="190440" imgH="177480" progId="Equation.DSMT4">
                  <p:embed/>
                </p:oleObj>
              </mc:Choice>
              <mc:Fallback>
                <p:oleObj name="Equation" r:id="rId47" imgW="190440" imgH="17748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681413"/>
                        <a:ext cx="312737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88" name="Object 112">
            <a:extLst>
              <a:ext uri="{FF2B5EF4-FFF2-40B4-BE49-F238E27FC236}">
                <a16:creationId xmlns:a16="http://schemas.microsoft.com/office/drawing/2014/main" id="{6B318B55-988F-407D-BCCB-949BFE7C6D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7400" y="2646363"/>
          <a:ext cx="385763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8" name="Equation" r:id="rId49" imgW="253800" imgH="164880" progId="Equation.DSMT4">
                  <p:embed/>
                </p:oleObj>
              </mc:Choice>
              <mc:Fallback>
                <p:oleObj name="Equation" r:id="rId49" imgW="253800" imgH="16488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646363"/>
                        <a:ext cx="385763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89" name="Object 113">
            <a:extLst>
              <a:ext uri="{FF2B5EF4-FFF2-40B4-BE49-F238E27FC236}">
                <a16:creationId xmlns:a16="http://schemas.microsoft.com/office/drawing/2014/main" id="{88BE8B4E-690B-4551-A0FB-18AF40E6F3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7788" y="2384425"/>
          <a:ext cx="398462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9" name="Equation" r:id="rId51" imgW="266400" imgH="177480" progId="Equation.DSMT4">
                  <p:embed/>
                </p:oleObj>
              </mc:Choice>
              <mc:Fallback>
                <p:oleObj name="Equation" r:id="rId51" imgW="266400" imgH="17748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2384425"/>
                        <a:ext cx="398462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90" name="Object 114">
            <a:extLst>
              <a:ext uri="{FF2B5EF4-FFF2-40B4-BE49-F238E27FC236}">
                <a16:creationId xmlns:a16="http://schemas.microsoft.com/office/drawing/2014/main" id="{B44B6952-004F-4214-8DED-549E15B28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3250" y="2241550"/>
          <a:ext cx="320675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0" name="Equation" r:id="rId53" imgW="253800" imgH="177480" progId="Equation.DSMT4">
                  <p:embed/>
                </p:oleObj>
              </mc:Choice>
              <mc:Fallback>
                <p:oleObj name="Equation" r:id="rId53" imgW="253800" imgH="177480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2241550"/>
                        <a:ext cx="320675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91" name="Object 115">
            <a:extLst>
              <a:ext uri="{FF2B5EF4-FFF2-40B4-BE49-F238E27FC236}">
                <a16:creationId xmlns:a16="http://schemas.microsoft.com/office/drawing/2014/main" id="{C6A539EF-7576-48A5-911A-D0FC1E3B48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2133600"/>
          <a:ext cx="3889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1" name="Equation" r:id="rId55" imgW="266400" imgH="177480" progId="Equation.DSMT4">
                  <p:embed/>
                </p:oleObj>
              </mc:Choice>
              <mc:Fallback>
                <p:oleObj name="Equation" r:id="rId55" imgW="266400" imgH="17748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133600"/>
                        <a:ext cx="388937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92" name="Object 116">
            <a:extLst>
              <a:ext uri="{FF2B5EF4-FFF2-40B4-BE49-F238E27FC236}">
                <a16:creationId xmlns:a16="http://schemas.microsoft.com/office/drawing/2014/main" id="{A5F13DF4-5343-4695-A08F-25314EF483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0675" y="1916113"/>
          <a:ext cx="4730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2" name="Equation" r:id="rId57" imgW="253800" imgH="177480" progId="Equation.DSMT4">
                  <p:embed/>
                </p:oleObj>
              </mc:Choice>
              <mc:Fallback>
                <p:oleObj name="Equation" r:id="rId57" imgW="253800" imgH="17748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1916113"/>
                        <a:ext cx="4730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93" name="Object 117">
            <a:extLst>
              <a:ext uri="{FF2B5EF4-FFF2-40B4-BE49-F238E27FC236}">
                <a16:creationId xmlns:a16="http://schemas.microsoft.com/office/drawing/2014/main" id="{90CC7103-7645-44D1-B5AB-969B1DE12D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9625" y="1941513"/>
          <a:ext cx="4984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3" name="Equation" r:id="rId59" imgW="253800" imgH="177480" progId="Equation.DSMT4">
                  <p:embed/>
                </p:oleObj>
              </mc:Choice>
              <mc:Fallback>
                <p:oleObj name="Equation" r:id="rId59" imgW="253800" imgH="17748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941513"/>
                        <a:ext cx="4984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94" name="Object 118">
            <a:extLst>
              <a:ext uri="{FF2B5EF4-FFF2-40B4-BE49-F238E27FC236}">
                <a16:creationId xmlns:a16="http://schemas.microsoft.com/office/drawing/2014/main" id="{D276090C-E244-43AB-BDFC-6DA0806C5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8738" y="2085975"/>
          <a:ext cx="4476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4" name="Equation" r:id="rId61" imgW="253800" imgH="177480" progId="Equation.DSMT4">
                  <p:embed/>
                </p:oleObj>
              </mc:Choice>
              <mc:Fallback>
                <p:oleObj name="Equation" r:id="rId61" imgW="253800" imgH="17748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2085975"/>
                        <a:ext cx="4476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95" name="Object 119">
            <a:extLst>
              <a:ext uri="{FF2B5EF4-FFF2-40B4-BE49-F238E27FC236}">
                <a16:creationId xmlns:a16="http://schemas.microsoft.com/office/drawing/2014/main" id="{788BBC61-9AC0-4C40-929D-A725AA7C08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0063" y="2349500"/>
          <a:ext cx="36988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5" name="Equation" r:id="rId63" imgW="253800" imgH="177480" progId="Equation.DSMT4">
                  <p:embed/>
                </p:oleObj>
              </mc:Choice>
              <mc:Fallback>
                <p:oleObj name="Equation" r:id="rId63" imgW="253800" imgH="177480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349500"/>
                        <a:ext cx="369887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96" name="Object 120">
            <a:extLst>
              <a:ext uri="{FF2B5EF4-FFF2-40B4-BE49-F238E27FC236}">
                <a16:creationId xmlns:a16="http://schemas.microsoft.com/office/drawing/2014/main" id="{DA1B3EE0-A339-444D-87A3-C7AC79E2CD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1075" y="2673350"/>
          <a:ext cx="4222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6" name="Equation" r:id="rId65" imgW="241200" imgH="164880" progId="Equation.DSMT4">
                  <p:embed/>
                </p:oleObj>
              </mc:Choice>
              <mc:Fallback>
                <p:oleObj name="Equation" r:id="rId65" imgW="241200" imgH="16488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2673350"/>
                        <a:ext cx="4222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97" name="Object 121">
            <a:extLst>
              <a:ext uri="{FF2B5EF4-FFF2-40B4-BE49-F238E27FC236}">
                <a16:creationId xmlns:a16="http://schemas.microsoft.com/office/drawing/2014/main" id="{2F3D8D51-2C8B-40EC-A478-CA96C7E09C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2738" y="3392488"/>
          <a:ext cx="31908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7" name="Equation" r:id="rId67" imgW="190440" imgH="177480" progId="Equation.DSMT4">
                  <p:embed/>
                </p:oleObj>
              </mc:Choice>
              <mc:Fallback>
                <p:oleObj name="Equation" r:id="rId67" imgW="190440" imgH="17748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3392488"/>
                        <a:ext cx="319087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98" name="Object 122">
            <a:extLst>
              <a:ext uri="{FF2B5EF4-FFF2-40B4-BE49-F238E27FC236}">
                <a16:creationId xmlns:a16="http://schemas.microsoft.com/office/drawing/2014/main" id="{BE293733-75AF-4338-B594-AA560D35B0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5975" y="4041775"/>
          <a:ext cx="34131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8" name="Equation" r:id="rId69" imgW="203040" imgH="177480" progId="Equation.DSMT4">
                  <p:embed/>
                </p:oleObj>
              </mc:Choice>
              <mc:Fallback>
                <p:oleObj name="Equation" r:id="rId69" imgW="203040" imgH="17748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4041775"/>
                        <a:ext cx="34131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299" name="Object 123">
            <a:extLst>
              <a:ext uri="{FF2B5EF4-FFF2-40B4-BE49-F238E27FC236}">
                <a16:creationId xmlns:a16="http://schemas.microsoft.com/office/drawing/2014/main" id="{58F3B197-1E49-4E40-9C18-DD38784872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7788" y="4616450"/>
          <a:ext cx="3810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9" name="Equation" r:id="rId71" imgW="203040" imgH="177480" progId="Equation.DSMT4">
                  <p:embed/>
                </p:oleObj>
              </mc:Choice>
              <mc:Fallback>
                <p:oleObj name="Equation" r:id="rId71" imgW="203040" imgH="17748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4616450"/>
                        <a:ext cx="3810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300" name="Object 124">
            <a:extLst>
              <a:ext uri="{FF2B5EF4-FFF2-40B4-BE49-F238E27FC236}">
                <a16:creationId xmlns:a16="http://schemas.microsoft.com/office/drawing/2014/main" id="{11AE9E76-E869-4D88-9AD5-FFDD74F46D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8800" y="5337175"/>
          <a:ext cx="3333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0" name="Equation" r:id="rId73" imgW="177480" imgH="177480" progId="Equation.DSMT4">
                  <p:embed/>
                </p:oleObj>
              </mc:Choice>
              <mc:Fallback>
                <p:oleObj name="Equation" r:id="rId73" imgW="177480" imgH="17748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5337175"/>
                        <a:ext cx="3333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301" name="Object 125">
            <a:extLst>
              <a:ext uri="{FF2B5EF4-FFF2-40B4-BE49-F238E27FC236}">
                <a16:creationId xmlns:a16="http://schemas.microsoft.com/office/drawing/2014/main" id="{756BACBF-F981-4727-9761-9EFFEBFA30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5553075"/>
          <a:ext cx="190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1" name="Equation" r:id="rId75" imgW="114120" imgH="177480" progId="Equation.DSMT4">
                  <p:embed/>
                </p:oleObj>
              </mc:Choice>
              <mc:Fallback>
                <p:oleObj name="Equation" r:id="rId75" imgW="114120" imgH="177480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553075"/>
                        <a:ext cx="1905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302" name="Object 126">
            <a:extLst>
              <a:ext uri="{FF2B5EF4-FFF2-40B4-BE49-F238E27FC236}">
                <a16:creationId xmlns:a16="http://schemas.microsoft.com/office/drawing/2014/main" id="{BC2845FB-823C-4916-BA08-04D60F4BBB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6250" y="5768975"/>
          <a:ext cx="1730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2" name="Equation" r:id="rId77" imgW="114120" imgH="177480" progId="Equation.DSMT4">
                  <p:embed/>
                </p:oleObj>
              </mc:Choice>
              <mc:Fallback>
                <p:oleObj name="Equation" r:id="rId77" imgW="114120" imgH="177480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5768975"/>
                        <a:ext cx="173038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303" name="Rectangle 127">
            <a:extLst>
              <a:ext uri="{FF2B5EF4-FFF2-40B4-BE49-F238E27FC236}">
                <a16:creationId xmlns:a16="http://schemas.microsoft.com/office/drawing/2014/main" id="{2C9BC094-0EE4-4ADC-B27A-B4F60601F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3700" y="333375"/>
            <a:ext cx="21193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- المدرج تكراري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8304" name="Line 128">
            <a:extLst>
              <a:ext uri="{FF2B5EF4-FFF2-40B4-BE49-F238E27FC236}">
                <a16:creationId xmlns:a16="http://schemas.microsoft.com/office/drawing/2014/main" id="{2F627267-C41B-4D51-8DC6-A1D8315E53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00450" y="2673350"/>
            <a:ext cx="539750" cy="3238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78305" name="Line 129">
            <a:extLst>
              <a:ext uri="{FF2B5EF4-FFF2-40B4-BE49-F238E27FC236}">
                <a16:creationId xmlns:a16="http://schemas.microsoft.com/office/drawing/2014/main" id="{67DB2F68-FE87-4A7C-97DC-F11E57F218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03688" y="2457450"/>
            <a:ext cx="504825" cy="2159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78306" name="Line 130">
            <a:extLst>
              <a:ext uri="{FF2B5EF4-FFF2-40B4-BE49-F238E27FC236}">
                <a16:creationId xmlns:a16="http://schemas.microsoft.com/office/drawing/2014/main" id="{0FFFFB02-A829-4F44-BCA7-9B73A5691E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35488" y="2312988"/>
            <a:ext cx="612775" cy="1793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78307" name="Line 131">
            <a:extLst>
              <a:ext uri="{FF2B5EF4-FFF2-40B4-BE49-F238E27FC236}">
                <a16:creationId xmlns:a16="http://schemas.microsoft.com/office/drawing/2014/main" id="{363A09C5-CD22-421B-843A-A3C256A688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48263" y="2241550"/>
            <a:ext cx="539750" cy="1079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78308" name="Line 132">
            <a:extLst>
              <a:ext uri="{FF2B5EF4-FFF2-40B4-BE49-F238E27FC236}">
                <a16:creationId xmlns:a16="http://schemas.microsoft.com/office/drawing/2014/main" id="{C3AE81DF-7C14-416D-BF49-1F4DDF819AE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413" y="2997200"/>
            <a:ext cx="539750" cy="757238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78310" name="Line 134">
            <a:extLst>
              <a:ext uri="{FF2B5EF4-FFF2-40B4-BE49-F238E27FC236}">
                <a16:creationId xmlns:a16="http://schemas.microsoft.com/office/drawing/2014/main" id="{70239BB2-B919-4E27-BE33-E0821353EE7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87675" y="3752850"/>
            <a:ext cx="576263" cy="684213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78311" name="Line 135">
            <a:extLst>
              <a:ext uri="{FF2B5EF4-FFF2-40B4-BE49-F238E27FC236}">
                <a16:creationId xmlns:a16="http://schemas.microsoft.com/office/drawing/2014/main" id="{908B4A01-DB16-4645-B1F0-282196B842FD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9113" y="3897313"/>
            <a:ext cx="36512" cy="2303462"/>
          </a:xfrm>
          <a:prstGeom prst="line">
            <a:avLst/>
          </a:prstGeom>
          <a:noFill/>
          <a:ln w="381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78312" name="Line 136">
            <a:extLst>
              <a:ext uri="{FF2B5EF4-FFF2-40B4-BE49-F238E27FC236}">
                <a16:creationId xmlns:a16="http://schemas.microsoft.com/office/drawing/2014/main" id="{0C2C81F1-DFD5-47F4-8773-CCDB5B1F10F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43100" y="2673350"/>
            <a:ext cx="504825" cy="360363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78313" name="Line 137">
            <a:extLst>
              <a:ext uri="{FF2B5EF4-FFF2-40B4-BE49-F238E27FC236}">
                <a16:creationId xmlns:a16="http://schemas.microsoft.com/office/drawing/2014/main" id="{B6DBFC19-D87E-4263-AC72-74FEA8795AE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11300" y="2420938"/>
            <a:ext cx="468313" cy="252412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78314" name="Line 138">
            <a:extLst>
              <a:ext uri="{FF2B5EF4-FFF2-40B4-BE49-F238E27FC236}">
                <a16:creationId xmlns:a16="http://schemas.microsoft.com/office/drawing/2014/main" id="{BC04E4B4-944D-477D-BFAA-23826B91C02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42988" y="2276475"/>
            <a:ext cx="468312" cy="144463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78315" name="Line 139">
            <a:extLst>
              <a:ext uri="{FF2B5EF4-FFF2-40B4-BE49-F238E27FC236}">
                <a16:creationId xmlns:a16="http://schemas.microsoft.com/office/drawing/2014/main" id="{333E3ADF-5CBD-45DE-B9B2-343BE092C805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3938" y="4400550"/>
            <a:ext cx="503237" cy="576263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78316" name="Line 140">
            <a:extLst>
              <a:ext uri="{FF2B5EF4-FFF2-40B4-BE49-F238E27FC236}">
                <a16:creationId xmlns:a16="http://schemas.microsoft.com/office/drawing/2014/main" id="{E0ED6420-AC07-4ACE-82D7-0764180D7243}"/>
              </a:ext>
            </a:extLst>
          </p:cNvPr>
          <p:cNvSpPr>
            <a:spLocks noChangeShapeType="1"/>
          </p:cNvSpPr>
          <p:nvPr/>
        </p:nvSpPr>
        <p:spPr bwMode="auto">
          <a:xfrm>
            <a:off x="4067175" y="4976813"/>
            <a:ext cx="468313" cy="720725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78317" name="Line 141">
            <a:extLst>
              <a:ext uri="{FF2B5EF4-FFF2-40B4-BE49-F238E27FC236}">
                <a16:creationId xmlns:a16="http://schemas.microsoft.com/office/drawing/2014/main" id="{9D335A2F-B094-4EE6-B7F2-48C1AA0FC4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35488" y="5697538"/>
            <a:ext cx="612775" cy="252412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78318" name="Line 142">
            <a:extLst>
              <a:ext uri="{FF2B5EF4-FFF2-40B4-BE49-F238E27FC236}">
                <a16:creationId xmlns:a16="http://schemas.microsoft.com/office/drawing/2014/main" id="{1EF3E381-1809-45A8-870C-344A7FCBF08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35488" y="5697538"/>
            <a:ext cx="612775" cy="2159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78319" name="Line 143">
            <a:extLst>
              <a:ext uri="{FF2B5EF4-FFF2-40B4-BE49-F238E27FC236}">
                <a16:creationId xmlns:a16="http://schemas.microsoft.com/office/drawing/2014/main" id="{59BA7982-37BC-4B72-B8DE-692025085AF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11750" y="5876925"/>
            <a:ext cx="539750" cy="180975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ar-SA"/>
          </a:p>
        </p:txBody>
      </p:sp>
      <p:sp>
        <p:nvSpPr>
          <p:cNvPr id="178320" name="Rectangle 144">
            <a:extLst>
              <a:ext uri="{FF2B5EF4-FFF2-40B4-BE49-F238E27FC236}">
                <a16:creationId xmlns:a16="http://schemas.microsoft.com/office/drawing/2014/main" id="{835F7A30-1B31-4299-BDB4-1AD45C851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6461125"/>
            <a:ext cx="515937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fr-FR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,3</a:t>
            </a:r>
            <a:r>
              <a:rPr lang="ar-DZ"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9</a:t>
            </a:r>
            <a:endParaRPr lang="fr-FR" sz="20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78321" name="Arc 145">
            <a:extLst>
              <a:ext uri="{FF2B5EF4-FFF2-40B4-BE49-F238E27FC236}">
                <a16:creationId xmlns:a16="http://schemas.microsoft.com/office/drawing/2014/main" id="{FF507BDD-6072-4A39-83C7-23A683CCFFD0}"/>
              </a:ext>
            </a:extLst>
          </p:cNvPr>
          <p:cNvSpPr>
            <a:spLocks/>
          </p:cNvSpPr>
          <p:nvPr/>
        </p:nvSpPr>
        <p:spPr bwMode="auto">
          <a:xfrm rot="9703607" flipH="1">
            <a:off x="3124200" y="6223000"/>
            <a:ext cx="34925" cy="306388"/>
          </a:xfrm>
          <a:custGeom>
            <a:avLst/>
            <a:gdLst>
              <a:gd name="G0" fmla="+- 0 0 0"/>
              <a:gd name="G1" fmla="+- 10410 0 0"/>
              <a:gd name="G2" fmla="+- 21600 0 0"/>
              <a:gd name="T0" fmla="*/ 18926 w 21600"/>
              <a:gd name="T1" fmla="*/ 0 h 10410"/>
              <a:gd name="T2" fmla="*/ 21600 w 21600"/>
              <a:gd name="T3" fmla="*/ 10410 h 10410"/>
              <a:gd name="T4" fmla="*/ 0 w 21600"/>
              <a:gd name="T5" fmla="*/ 10410 h 104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0410" fill="none" extrusionOk="0">
                <a:moveTo>
                  <a:pt x="18925" y="0"/>
                </a:moveTo>
                <a:cubicBezTo>
                  <a:pt x="20680" y="3189"/>
                  <a:pt x="21600" y="6770"/>
                  <a:pt x="21600" y="10410"/>
                </a:cubicBezTo>
              </a:path>
              <a:path w="21600" h="10410" stroke="0" extrusionOk="0">
                <a:moveTo>
                  <a:pt x="18925" y="0"/>
                </a:moveTo>
                <a:cubicBezTo>
                  <a:pt x="20680" y="3189"/>
                  <a:pt x="21600" y="6770"/>
                  <a:pt x="21600" y="10410"/>
                </a:cubicBezTo>
                <a:lnTo>
                  <a:pt x="0" y="1041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78322" name="Rectangle 146">
            <a:extLst>
              <a:ext uri="{FF2B5EF4-FFF2-40B4-BE49-F238E27FC236}">
                <a16:creationId xmlns:a16="http://schemas.microsoft.com/office/drawing/2014/main" id="{BDA4C247-CD86-4548-82DF-220A0B03D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1275" y="6438900"/>
            <a:ext cx="6762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فئات</a:t>
            </a:r>
            <a:endParaRPr lang="fr-FR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8323" name="Rectangle 147">
            <a:extLst>
              <a:ext uri="{FF2B5EF4-FFF2-40B4-BE49-F238E27FC236}">
                <a16:creationId xmlns:a16="http://schemas.microsoft.com/office/drawing/2014/main" id="{B33F4C0F-11C9-4F51-B248-CB55B091B16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-496093" y="2008981"/>
            <a:ext cx="1592262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ات م،ذ ،ق</a:t>
            </a:r>
            <a:endParaRPr lang="fr-FR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8324" name="Rectangle 148">
            <a:extLst>
              <a:ext uri="{FF2B5EF4-FFF2-40B4-BE49-F238E27FC236}">
                <a16:creationId xmlns:a16="http://schemas.microsoft.com/office/drawing/2014/main" id="{BE3D0E8D-90FF-4FCC-8106-2ED4D1870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6461125"/>
            <a:ext cx="977900" cy="396875"/>
          </a:xfrm>
          <a:prstGeom prst="rect">
            <a:avLst/>
          </a:prstGeom>
          <a:solidFill>
            <a:srgbClr val="99CC0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hlinkClick r:id="rId79" action="ppaction://hlinksldjump"/>
              </a:rPr>
              <a:t>اضغط هنا</a:t>
            </a:r>
            <a:endParaRPr lang="fr-FR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8366" name="Rectangle 190">
            <a:extLst>
              <a:ext uri="{FF2B5EF4-FFF2-40B4-BE49-F238E27FC236}">
                <a16:creationId xmlns:a16="http://schemas.microsoft.com/office/drawing/2014/main" id="{AE7655DF-68B5-4155-A326-9E55C1673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04813"/>
            <a:ext cx="32051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 التكرارات المجمعة المتناقصة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8367" name="Rectangle 191">
            <a:extLst>
              <a:ext uri="{FF2B5EF4-FFF2-40B4-BE49-F238E27FC236}">
                <a16:creationId xmlns:a16="http://schemas.microsoft.com/office/drawing/2014/main" id="{72CF1E7E-C636-4A65-8F49-E87249C80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441325"/>
            <a:ext cx="30908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 للتكرارات المجمعة المتزايدة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7817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8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78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8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8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78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8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8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78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8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8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8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78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78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78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78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178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78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178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178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78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78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178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178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178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178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178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178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2000" fill="hold"/>
                                        <p:tgtEl>
                                          <p:spTgt spid="178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2000" fill="hold"/>
                                        <p:tgtEl>
                                          <p:spTgt spid="178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2000" fill="hold"/>
                                        <p:tgtEl>
                                          <p:spTgt spid="178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2000" fill="hold"/>
                                        <p:tgtEl>
                                          <p:spTgt spid="178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3000" fill="hold"/>
                                        <p:tgtEl>
                                          <p:spTgt spid="178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000" fill="hold"/>
                                        <p:tgtEl>
                                          <p:spTgt spid="178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3000"/>
                                        <p:tgtEl>
                                          <p:spTgt spid="17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0" fill="hold"/>
                                        <p:tgtEl>
                                          <p:spTgt spid="178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0" fill="hold"/>
                                        <p:tgtEl>
                                          <p:spTgt spid="178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0" fill="hold"/>
                                        <p:tgtEl>
                                          <p:spTgt spid="178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0" fill="hold"/>
                                        <p:tgtEl>
                                          <p:spTgt spid="178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178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178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3000"/>
                                        <p:tgtEl>
                                          <p:spTgt spid="17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0" fill="hold"/>
                                        <p:tgtEl>
                                          <p:spTgt spid="178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0" fill="hold"/>
                                        <p:tgtEl>
                                          <p:spTgt spid="178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0" fill="hold"/>
                                        <p:tgtEl>
                                          <p:spTgt spid="178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0" fill="hold"/>
                                        <p:tgtEl>
                                          <p:spTgt spid="178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178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178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3000"/>
                                        <p:tgtEl>
                                          <p:spTgt spid="17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0" fill="hold"/>
                                        <p:tgtEl>
                                          <p:spTgt spid="178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0" fill="hold"/>
                                        <p:tgtEl>
                                          <p:spTgt spid="178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0" fill="hold"/>
                                        <p:tgtEl>
                                          <p:spTgt spid="178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0" fill="hold"/>
                                        <p:tgtEl>
                                          <p:spTgt spid="178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178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178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3000"/>
                                        <p:tgtEl>
                                          <p:spTgt spid="17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0" fill="hold"/>
                                        <p:tgtEl>
                                          <p:spTgt spid="178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0" fill="hold"/>
                                        <p:tgtEl>
                                          <p:spTgt spid="178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0" fill="hold"/>
                                        <p:tgtEl>
                                          <p:spTgt spid="178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0" fill="hold"/>
                                        <p:tgtEl>
                                          <p:spTgt spid="178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178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178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0" fill="hold"/>
                                        <p:tgtEl>
                                          <p:spTgt spid="178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0" fill="hold"/>
                                        <p:tgtEl>
                                          <p:spTgt spid="178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0" fill="hold"/>
                                        <p:tgtEl>
                                          <p:spTgt spid="178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0" fill="hold"/>
                                        <p:tgtEl>
                                          <p:spTgt spid="178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3000"/>
                                        <p:tgtEl>
                                          <p:spTgt spid="17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178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2000" fill="hold"/>
                                        <p:tgtEl>
                                          <p:spTgt spid="178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0" fill="hold"/>
                                        <p:tgtEl>
                                          <p:spTgt spid="178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0" fill="hold"/>
                                        <p:tgtEl>
                                          <p:spTgt spid="178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0" fill="hold"/>
                                        <p:tgtEl>
                                          <p:spTgt spid="178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0" fill="hold"/>
                                        <p:tgtEl>
                                          <p:spTgt spid="178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3000"/>
                                        <p:tgtEl>
                                          <p:spTgt spid="17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2000" fill="hold"/>
                                        <p:tgtEl>
                                          <p:spTgt spid="178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2000" fill="hold"/>
                                        <p:tgtEl>
                                          <p:spTgt spid="178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0" fill="hold"/>
                                        <p:tgtEl>
                                          <p:spTgt spid="178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0" fill="hold"/>
                                        <p:tgtEl>
                                          <p:spTgt spid="178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0" fill="hold"/>
                                        <p:tgtEl>
                                          <p:spTgt spid="178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0" fill="hold"/>
                                        <p:tgtEl>
                                          <p:spTgt spid="178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3000"/>
                                        <p:tgtEl>
                                          <p:spTgt spid="17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2000" fill="hold"/>
                                        <p:tgtEl>
                                          <p:spTgt spid="178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2000" fill="hold"/>
                                        <p:tgtEl>
                                          <p:spTgt spid="178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0" fill="hold"/>
                                        <p:tgtEl>
                                          <p:spTgt spid="178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0" fill="hold"/>
                                        <p:tgtEl>
                                          <p:spTgt spid="178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0" fill="hold"/>
                                        <p:tgtEl>
                                          <p:spTgt spid="178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0" fill="hold"/>
                                        <p:tgtEl>
                                          <p:spTgt spid="178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3000"/>
                                        <p:tgtEl>
                                          <p:spTgt spid="178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2000" fill="hold"/>
                                        <p:tgtEl>
                                          <p:spTgt spid="178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2000" fill="hold"/>
                                        <p:tgtEl>
                                          <p:spTgt spid="178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3000"/>
                                        <p:tgtEl>
                                          <p:spTgt spid="17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5000" fill="hold"/>
                                        <p:tgtEl>
                                          <p:spTgt spid="178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0" fill="hold"/>
                                        <p:tgtEl>
                                          <p:spTgt spid="178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0" fill="hold"/>
                                        <p:tgtEl>
                                          <p:spTgt spid="178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5000" fill="hold"/>
                                        <p:tgtEl>
                                          <p:spTgt spid="178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3" dur="2000" fill="hold"/>
                                        <p:tgtEl>
                                          <p:spTgt spid="178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2000" fill="hold"/>
                                        <p:tgtEl>
                                          <p:spTgt spid="178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5000" fill="hold"/>
                                        <p:tgtEl>
                                          <p:spTgt spid="178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0" fill="hold"/>
                                        <p:tgtEl>
                                          <p:spTgt spid="178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5000" fill="hold"/>
                                        <p:tgtEl>
                                          <p:spTgt spid="178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0" fill="hold"/>
                                        <p:tgtEl>
                                          <p:spTgt spid="178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3" dur="3000"/>
                                        <p:tgtEl>
                                          <p:spTgt spid="17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8" dur="2000" fill="hold"/>
                                        <p:tgtEl>
                                          <p:spTgt spid="178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2000" fill="hold"/>
                                        <p:tgtEl>
                                          <p:spTgt spid="178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2" dur="3000"/>
                                        <p:tgtEl>
                                          <p:spTgt spid="17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5" dur="5000" fill="hold"/>
                                        <p:tgtEl>
                                          <p:spTgt spid="178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5000" fill="hold"/>
                                        <p:tgtEl>
                                          <p:spTgt spid="178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5000" fill="hold"/>
                                        <p:tgtEl>
                                          <p:spTgt spid="178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5000" fill="hold"/>
                                        <p:tgtEl>
                                          <p:spTgt spid="178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3" dur="2000" fill="hold"/>
                                        <p:tgtEl>
                                          <p:spTgt spid="178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2000" fill="hold"/>
                                        <p:tgtEl>
                                          <p:spTgt spid="178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7" dur="3000"/>
                                        <p:tgtEl>
                                          <p:spTgt spid="17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0" dur="5000" fill="hold"/>
                                        <p:tgtEl>
                                          <p:spTgt spid="178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5000" fill="hold"/>
                                        <p:tgtEl>
                                          <p:spTgt spid="178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5000" fill="hold"/>
                                        <p:tgtEl>
                                          <p:spTgt spid="178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5000" fill="hold"/>
                                        <p:tgtEl>
                                          <p:spTgt spid="178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 nodeType="clickPar">
                      <p:stCondLst>
                        <p:cond delay="indefinite"/>
                      </p:stCondLst>
                      <p:childTnLst>
                        <p:par>
                          <p:cTn id="2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8" dur="2000" fill="hold"/>
                                        <p:tgtEl>
                                          <p:spTgt spid="178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2000" fill="hold"/>
                                        <p:tgtEl>
                                          <p:spTgt spid="178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2" dur="3000"/>
                                        <p:tgtEl>
                                          <p:spTgt spid="17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5" dur="5000" fill="hold"/>
                                        <p:tgtEl>
                                          <p:spTgt spid="178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5000" fill="hold"/>
                                        <p:tgtEl>
                                          <p:spTgt spid="178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5000" fill="hold"/>
                                        <p:tgtEl>
                                          <p:spTgt spid="178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5000" fill="hold"/>
                                        <p:tgtEl>
                                          <p:spTgt spid="178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 nodeType="clickPar">
                      <p:stCondLst>
                        <p:cond delay="indefinite"/>
                      </p:stCondLst>
                      <p:childTnLst>
                        <p:par>
                          <p:cTn id="2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3" dur="2000" fill="hold"/>
                                        <p:tgtEl>
                                          <p:spTgt spid="178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2000" fill="hold"/>
                                        <p:tgtEl>
                                          <p:spTgt spid="178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7" dur="3000"/>
                                        <p:tgtEl>
                                          <p:spTgt spid="17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0" dur="5000" fill="hold"/>
                                        <p:tgtEl>
                                          <p:spTgt spid="178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5000" fill="hold"/>
                                        <p:tgtEl>
                                          <p:spTgt spid="178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5000" fill="hold"/>
                                        <p:tgtEl>
                                          <p:spTgt spid="178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5000" fill="hold"/>
                                        <p:tgtEl>
                                          <p:spTgt spid="178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 nodeType="clickPar">
                      <p:stCondLst>
                        <p:cond delay="indefinite"/>
                      </p:stCondLst>
                      <p:childTnLst>
                        <p:par>
                          <p:cTn id="3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8" dur="2000" fill="hold"/>
                                        <p:tgtEl>
                                          <p:spTgt spid="178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2000" fill="hold"/>
                                        <p:tgtEl>
                                          <p:spTgt spid="178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2" dur="3000"/>
                                        <p:tgtEl>
                                          <p:spTgt spid="17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5" dur="5000" fill="hold"/>
                                        <p:tgtEl>
                                          <p:spTgt spid="178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5000" fill="hold"/>
                                        <p:tgtEl>
                                          <p:spTgt spid="178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5000" fill="hold"/>
                                        <p:tgtEl>
                                          <p:spTgt spid="178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5000" fill="hold"/>
                                        <p:tgtEl>
                                          <p:spTgt spid="178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 nodeType="clickPar">
                      <p:stCondLst>
                        <p:cond delay="indefinite"/>
                      </p:stCondLst>
                      <p:childTnLst>
                        <p:par>
                          <p:cTn id="3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3" dur="2000" fill="hold"/>
                                        <p:tgtEl>
                                          <p:spTgt spid="178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2000" fill="hold"/>
                                        <p:tgtEl>
                                          <p:spTgt spid="178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7" dur="3000"/>
                                        <p:tgtEl>
                                          <p:spTgt spid="17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0" dur="5000" fill="hold"/>
                                        <p:tgtEl>
                                          <p:spTgt spid="178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5000" fill="hold"/>
                                        <p:tgtEl>
                                          <p:spTgt spid="178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2" dur="5000" fill="hold"/>
                                        <p:tgtEl>
                                          <p:spTgt spid="178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3" dur="5000" fill="hold"/>
                                        <p:tgtEl>
                                          <p:spTgt spid="178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 nodeType="clickPar">
                      <p:stCondLst>
                        <p:cond delay="indefinite"/>
                      </p:stCondLst>
                      <p:childTnLst>
                        <p:par>
                          <p:cTn id="3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8" dur="2000" fill="hold"/>
                                        <p:tgtEl>
                                          <p:spTgt spid="178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2000" fill="hold"/>
                                        <p:tgtEl>
                                          <p:spTgt spid="178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2" dur="3000"/>
                                        <p:tgtEl>
                                          <p:spTgt spid="17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5" dur="5000" fill="hold"/>
                                        <p:tgtEl>
                                          <p:spTgt spid="178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5000" fill="hold"/>
                                        <p:tgtEl>
                                          <p:spTgt spid="178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7" dur="5000" fill="hold"/>
                                        <p:tgtEl>
                                          <p:spTgt spid="178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5000" fill="hold"/>
                                        <p:tgtEl>
                                          <p:spTgt spid="178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 nodeType="clickPar">
                      <p:stCondLst>
                        <p:cond delay="indefinite"/>
                      </p:stCondLst>
                      <p:childTnLst>
                        <p:par>
                          <p:cTn id="3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3" dur="2000" fill="hold"/>
                                        <p:tgtEl>
                                          <p:spTgt spid="178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2000" fill="hold"/>
                                        <p:tgtEl>
                                          <p:spTgt spid="178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7" dur="3000"/>
                                        <p:tgtEl>
                                          <p:spTgt spid="178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0" dur="5000" fill="hold"/>
                                        <p:tgtEl>
                                          <p:spTgt spid="178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5000" fill="hold"/>
                                        <p:tgtEl>
                                          <p:spTgt spid="178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5000" fill="hold"/>
                                        <p:tgtEl>
                                          <p:spTgt spid="178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5000" fill="hold"/>
                                        <p:tgtEl>
                                          <p:spTgt spid="178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 nodeType="clickPar">
                      <p:stCondLst>
                        <p:cond delay="indefinite"/>
                      </p:stCondLst>
                      <p:childTnLst>
                        <p:par>
                          <p:cTn id="3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8" dur="2000" fill="hold"/>
                                        <p:tgtEl>
                                          <p:spTgt spid="178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9" dur="2000" fill="hold"/>
                                        <p:tgtEl>
                                          <p:spTgt spid="178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2" dur="3000"/>
                                        <p:tgtEl>
                                          <p:spTgt spid="17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5" dur="5000" fill="hold"/>
                                        <p:tgtEl>
                                          <p:spTgt spid="178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6" dur="5000" fill="hold"/>
                                        <p:tgtEl>
                                          <p:spTgt spid="178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7" dur="5000" fill="hold"/>
                                        <p:tgtEl>
                                          <p:spTgt spid="178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8" dur="5000" fill="hold"/>
                                        <p:tgtEl>
                                          <p:spTgt spid="178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 nodeType="clickPar">
                      <p:stCondLst>
                        <p:cond delay="indefinite"/>
                      </p:stCondLst>
                      <p:childTnLst>
                        <p:par>
                          <p:cTn id="3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3" dur="2000" fill="hold"/>
                                        <p:tgtEl>
                                          <p:spTgt spid="178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2000" fill="hold"/>
                                        <p:tgtEl>
                                          <p:spTgt spid="178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7" dur="3000"/>
                                        <p:tgtEl>
                                          <p:spTgt spid="17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0" dur="5000" fill="hold"/>
                                        <p:tgtEl>
                                          <p:spTgt spid="178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1" dur="5000" fill="hold"/>
                                        <p:tgtEl>
                                          <p:spTgt spid="178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2" dur="5000" fill="hold"/>
                                        <p:tgtEl>
                                          <p:spTgt spid="178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3" dur="5000" fill="hold"/>
                                        <p:tgtEl>
                                          <p:spTgt spid="178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 nodeType="clickPar">
                      <p:stCondLst>
                        <p:cond delay="indefinite"/>
                      </p:stCondLst>
                      <p:childTnLst>
                        <p:par>
                          <p:cTn id="3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8" dur="2000"/>
                                        <p:tgtEl>
                                          <p:spTgt spid="17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 nodeType="clickPar">
                      <p:stCondLst>
                        <p:cond delay="indefinite"/>
                      </p:stCondLst>
                      <p:childTnLst>
                        <p:par>
                          <p:cTn id="4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3" dur="2000"/>
                                        <p:tgtEl>
                                          <p:spTgt spid="17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 nodeType="clickPar">
                      <p:stCondLst>
                        <p:cond delay="indefinite"/>
                      </p:stCondLst>
                      <p:childTnLst>
                        <p:par>
                          <p:cTn id="4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8" dur="2000"/>
                                        <p:tgtEl>
                                          <p:spTgt spid="17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 nodeType="clickPar">
                      <p:stCondLst>
                        <p:cond delay="indefinite"/>
                      </p:stCondLst>
                      <p:childTnLst>
                        <p:par>
                          <p:cTn id="4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3" dur="2000"/>
                                        <p:tgtEl>
                                          <p:spTgt spid="17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 nodeType="clickPar">
                      <p:stCondLst>
                        <p:cond delay="indefinite"/>
                      </p:stCondLst>
                      <p:childTnLst>
                        <p:par>
                          <p:cTn id="4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8" dur="2000"/>
                                        <p:tgtEl>
                                          <p:spTgt spid="17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 nodeType="clickPar">
                      <p:stCondLst>
                        <p:cond delay="indefinite"/>
                      </p:stCondLst>
                      <p:childTnLst>
                        <p:par>
                          <p:cTn id="4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3" dur="2000"/>
                                        <p:tgtEl>
                                          <p:spTgt spid="17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 nodeType="clickPar">
                      <p:stCondLst>
                        <p:cond delay="indefinite"/>
                      </p:stCondLst>
                      <p:childTnLst>
                        <p:par>
                          <p:cTn id="4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8" dur="2000"/>
                                        <p:tgtEl>
                                          <p:spTgt spid="17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 nodeType="clickPar">
                      <p:stCondLst>
                        <p:cond delay="indefinite"/>
                      </p:stCondLst>
                      <p:childTnLst>
                        <p:par>
                          <p:cTn id="4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3" dur="2000"/>
                                        <p:tgtEl>
                                          <p:spTgt spid="17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 nodeType="clickPar">
                      <p:stCondLst>
                        <p:cond delay="indefinite"/>
                      </p:stCondLst>
                      <p:childTnLst>
                        <p:par>
                          <p:cTn id="4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8" dur="2000"/>
                                        <p:tgtEl>
                                          <p:spTgt spid="17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9" fill="hold" nodeType="clickPar">
                      <p:stCondLst>
                        <p:cond delay="indefinite"/>
                      </p:stCondLst>
                      <p:childTnLst>
                        <p:par>
                          <p:cTn id="4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3" dur="2000"/>
                                        <p:tgtEl>
                                          <p:spTgt spid="17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 nodeType="clickPar">
                      <p:stCondLst>
                        <p:cond delay="indefinite"/>
                      </p:stCondLst>
                      <p:childTnLst>
                        <p:par>
                          <p:cTn id="4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8" dur="2000"/>
                                        <p:tgtEl>
                                          <p:spTgt spid="17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 nodeType="clickPar">
                      <p:stCondLst>
                        <p:cond delay="indefinite"/>
                      </p:stCondLst>
                      <p:childTnLst>
                        <p:par>
                          <p:cTn id="4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3" dur="2000"/>
                                        <p:tgtEl>
                                          <p:spTgt spid="17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4" fill="hold" nodeType="clickPar">
                      <p:stCondLst>
                        <p:cond delay="indefinite"/>
                      </p:stCondLst>
                      <p:childTnLst>
                        <p:par>
                          <p:cTn id="4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8" dur="2000"/>
                                        <p:tgtEl>
                                          <p:spTgt spid="17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 nodeType="clickPar">
                      <p:stCondLst>
                        <p:cond delay="indefinite"/>
                      </p:stCondLst>
                      <p:childTnLst>
                        <p:par>
                          <p:cTn id="4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3" dur="2000"/>
                                        <p:tgtEl>
                                          <p:spTgt spid="17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 nodeType="clickPar">
                      <p:stCondLst>
                        <p:cond delay="indefinite"/>
                      </p:stCondLst>
                      <p:childTnLst>
                        <p:par>
                          <p:cTn id="4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8" dur="2000"/>
                                        <p:tgtEl>
                                          <p:spTgt spid="17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 nodeType="clickPar">
                      <p:stCondLst>
                        <p:cond delay="indefinite"/>
                      </p:stCondLst>
                      <p:childTnLst>
                        <p:par>
                          <p:cTn id="4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3" dur="2000"/>
                                        <p:tgtEl>
                                          <p:spTgt spid="17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 nodeType="clickPar">
                      <p:stCondLst>
                        <p:cond delay="indefinite"/>
                      </p:stCondLst>
                      <p:childTnLst>
                        <p:par>
                          <p:cTn id="4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8" dur="2000"/>
                                        <p:tgtEl>
                                          <p:spTgt spid="17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 nodeType="clickPar">
                      <p:stCondLst>
                        <p:cond delay="indefinite"/>
                      </p:stCondLst>
                      <p:childTnLst>
                        <p:par>
                          <p:cTn id="4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3" dur="2000"/>
                                        <p:tgtEl>
                                          <p:spTgt spid="17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 nodeType="clickPar">
                      <p:stCondLst>
                        <p:cond delay="indefinite"/>
                      </p:stCondLst>
                      <p:childTnLst>
                        <p:par>
                          <p:cTn id="4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8" dur="2000"/>
                                        <p:tgtEl>
                                          <p:spTgt spid="17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1" dur="3000"/>
                                        <p:tgtEl>
                                          <p:spTgt spid="17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4" dur="3000" fill="hold"/>
                                        <p:tgtEl>
                                          <p:spTgt spid="178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5" dur="3000" fill="hold"/>
                                        <p:tgtEl>
                                          <p:spTgt spid="178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 build="p" animBg="1"/>
      <p:bldP spid="178235" grpId="0" animBg="1"/>
      <p:bldP spid="178244" grpId="0" animBg="1"/>
      <p:bldP spid="178247" grpId="0" animBg="1"/>
      <p:bldP spid="178248" grpId="0" animBg="1"/>
      <p:bldP spid="178250" grpId="0" animBg="1"/>
      <p:bldP spid="178251" grpId="0" animBg="1"/>
      <p:bldP spid="178252" grpId="0" animBg="1"/>
      <p:bldP spid="178253" grpId="0" animBg="1"/>
      <p:bldP spid="178254" grpId="0" animBg="1"/>
      <p:bldP spid="178259" grpId="0" animBg="1"/>
      <p:bldP spid="178262" grpId="0" animBg="1"/>
      <p:bldP spid="178263" grpId="0" animBg="1"/>
      <p:bldP spid="178270" grpId="0" animBg="1"/>
      <p:bldP spid="178271" grpId="0" animBg="1"/>
      <p:bldP spid="178273" grpId="0" animBg="1"/>
      <p:bldP spid="178274" grpId="0" animBg="1"/>
      <p:bldP spid="178277" grpId="0" animBg="1"/>
      <p:bldP spid="178278" grpId="0" animBg="1"/>
      <p:bldP spid="178280" grpId="0" animBg="1"/>
      <p:bldP spid="178281" grpId="0" animBg="1"/>
      <p:bldP spid="178323" grpId="0"/>
      <p:bldP spid="178366" grpId="0"/>
      <p:bldP spid="17836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Rectangle 3">
            <a:extLst>
              <a:ext uri="{FF2B5EF4-FFF2-40B4-BE49-F238E27FC236}">
                <a16:creationId xmlns:a16="http://schemas.microsoft.com/office/drawing/2014/main" id="{B15824F6-3455-4FF2-8FF9-29E46DBD16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rgbClr val="FF9900">
              <a:alpha val="58000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</p:txBody>
      </p:sp>
      <p:pic>
        <p:nvPicPr>
          <p:cNvPr id="117765" name="Picture 5" descr="puceAnm">
            <a:extLst>
              <a:ext uri="{FF2B5EF4-FFF2-40B4-BE49-F238E27FC236}">
                <a16:creationId xmlns:a16="http://schemas.microsoft.com/office/drawing/2014/main" id="{2F8BD2B4-9B40-410B-908C-42AA4825A5B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9788" y="1268413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9" name="Rectangle 9">
            <a:extLst>
              <a:ext uri="{FF2B5EF4-FFF2-40B4-BE49-F238E27FC236}">
                <a16:creationId xmlns:a16="http://schemas.microsoft.com/office/drawing/2014/main" id="{A330677C-C754-43C8-B139-4557D9531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3938" y="47625"/>
            <a:ext cx="55213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سكان المسجلين في سجل المواليد في بلدية ما ،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7770" name="WordArt 10">
            <a:extLst>
              <a:ext uri="{FF2B5EF4-FFF2-40B4-BE49-F238E27FC236}">
                <a16:creationId xmlns:a16="http://schemas.microsoft.com/office/drawing/2014/main" id="{9A2421B1-32FF-46B5-B09D-C1847CBA611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027988" y="0"/>
            <a:ext cx="844550" cy="58420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Arial" panose="020B0604020202020204" pitchFamily="34" charset="0"/>
              </a:rPr>
              <a:t>مثال :</a:t>
            </a:r>
            <a:endParaRPr lang="fr-FR" sz="3600" kern="10">
              <a:ln w="12700">
                <a:solidFill>
                  <a:srgbClr val="B2B2B2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520402"/>
                  </a:gs>
                  <a:gs pos="100000">
                    <a:srgbClr val="FFCC00"/>
                  </a:gs>
                </a:gsLst>
                <a:lin ang="5400000" scaled="1"/>
              </a:gra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17773" name="Rectangle 13">
            <a:extLst>
              <a:ext uri="{FF2B5EF4-FFF2-40B4-BE49-F238E27FC236}">
                <a16:creationId xmlns:a16="http://schemas.microsoft.com/office/drawing/2014/main" id="{5765712E-5F1F-4CA0-A332-6C6AB0BAB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1963" y="631825"/>
            <a:ext cx="57658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كل شخص مسجل يسمى فرد أو وحدة إحصائية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7774" name="Rectangle 14">
            <a:extLst>
              <a:ext uri="{FF2B5EF4-FFF2-40B4-BE49-F238E27FC236}">
                <a16:creationId xmlns:a16="http://schemas.microsoft.com/office/drawing/2014/main" id="{57CA1E9F-A3CB-471F-B98A-3D60BD360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9813" y="1196975"/>
            <a:ext cx="2360612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 u="sng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فئة الإحصائية :</a:t>
            </a:r>
            <a:endParaRPr lang="fr-FR" sz="3200" u="sng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7775" name="Rectangle 15">
            <a:extLst>
              <a:ext uri="{FF2B5EF4-FFF2-40B4-BE49-F238E27FC236}">
                <a16:creationId xmlns:a16="http://schemas.microsoft.com/office/drawing/2014/main" id="{287AD0D1-4A33-492A-86C7-0BCE939B6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2013" y="1808163"/>
            <a:ext cx="15954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دراستها  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7776" name="Rectangle 16">
            <a:extLst>
              <a:ext uri="{FF2B5EF4-FFF2-40B4-BE49-F238E27FC236}">
                <a16:creationId xmlns:a16="http://schemas.microsoft.com/office/drawing/2014/main" id="{1C9259C2-AB47-4BC7-8A42-770A81A1E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1196975"/>
            <a:ext cx="36528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هي مجموعة معطيات مجمعة ،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7778" name="WordArt 18">
            <a:extLst>
              <a:ext uri="{FF2B5EF4-FFF2-40B4-BE49-F238E27FC236}">
                <a16:creationId xmlns:a16="http://schemas.microsoft.com/office/drawing/2014/main" id="{3B10A1BC-1084-4450-B459-49B2452B059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027988" y="2312988"/>
            <a:ext cx="844550" cy="58420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Arial" panose="020B0604020202020204" pitchFamily="34" charset="0"/>
              </a:rPr>
              <a:t>مثال :</a:t>
            </a:r>
            <a:endParaRPr lang="fr-FR" sz="3600" kern="10">
              <a:ln w="12700">
                <a:solidFill>
                  <a:srgbClr val="B2B2B2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520402"/>
                  </a:gs>
                  <a:gs pos="100000">
                    <a:srgbClr val="FFCC00"/>
                  </a:gs>
                </a:gsLst>
                <a:lin ang="5400000" scaled="1"/>
              </a:gra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17779" name="Rectangle 19">
            <a:extLst>
              <a:ext uri="{FF2B5EF4-FFF2-40B4-BE49-F238E27FC236}">
                <a16:creationId xmlns:a16="http://schemas.microsoft.com/office/drawing/2014/main" id="{171D11AF-CD4E-4952-9233-F7F4ABCA9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2113" y="2420938"/>
            <a:ext cx="38925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سجلت أعمار إحدى شركات تضم</a:t>
            </a:r>
          </a:p>
        </p:txBody>
      </p:sp>
      <p:graphicFrame>
        <p:nvGraphicFramePr>
          <p:cNvPr id="117885" name="Group 125">
            <a:extLst>
              <a:ext uri="{FF2B5EF4-FFF2-40B4-BE49-F238E27FC236}">
                <a16:creationId xmlns:a16="http://schemas.microsoft.com/office/drawing/2014/main" id="{EC85554F-7264-4ACE-B4B1-33C2FBC77486}"/>
              </a:ext>
            </a:extLst>
          </p:cNvPr>
          <p:cNvGraphicFramePr>
            <a:graphicFrameLocks noGrp="1"/>
          </p:cNvGraphicFramePr>
          <p:nvPr/>
        </p:nvGraphicFramePr>
        <p:xfrm>
          <a:off x="142875" y="3608388"/>
          <a:ext cx="8858250" cy="1550987"/>
        </p:xfrm>
        <a:graphic>
          <a:graphicData uri="http://schemas.openxmlformats.org/drawingml/2006/table">
            <a:tbl>
              <a:tblPr rtl="1"/>
              <a:tblGrid>
                <a:gridCol w="12969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796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9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27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653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0169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  <a:endParaRPr kumimoji="0" lang="fr-FR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9288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17813" name="Object 53">
            <a:extLst>
              <a:ext uri="{FF2B5EF4-FFF2-40B4-BE49-F238E27FC236}">
                <a16:creationId xmlns:a16="http://schemas.microsoft.com/office/drawing/2014/main" id="{ADE51703-33BA-4713-8B0A-B849A01A3C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4638" y="4616450"/>
          <a:ext cx="57626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4" imgW="253800" imgH="177480" progId="Equation.DSMT4">
                  <p:embed/>
                </p:oleObj>
              </mc:Choice>
              <mc:Fallback>
                <p:oleObj name="Equation" r:id="rId4" imgW="253800" imgH="1774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4616450"/>
                        <a:ext cx="57626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14" name="Rectangle 54">
            <a:extLst>
              <a:ext uri="{FF2B5EF4-FFF2-40B4-BE49-F238E27FC236}">
                <a16:creationId xmlns:a16="http://schemas.microsoft.com/office/drawing/2014/main" id="{EAC53FA8-9504-46EF-B860-664395B965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938" y="3752850"/>
            <a:ext cx="4635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fr-FR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fr-FR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&gt;</a:t>
            </a:r>
            <a:endParaRPr lang="ar-DZ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7817" name="Rectangle 57">
            <a:extLst>
              <a:ext uri="{FF2B5EF4-FFF2-40B4-BE49-F238E27FC236}">
                <a16:creationId xmlns:a16="http://schemas.microsoft.com/office/drawing/2014/main" id="{37FF49AB-1F7B-44B6-85A4-6629D104B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47625"/>
            <a:ext cx="23526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هو مجتمع إحصائي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7822" name="Rectangle 62">
            <a:extLst>
              <a:ext uri="{FF2B5EF4-FFF2-40B4-BE49-F238E27FC236}">
                <a16:creationId xmlns:a16="http://schemas.microsoft.com/office/drawing/2014/main" id="{FA2773EF-3FB7-4A10-A304-A16FFC533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5713" y="3789363"/>
            <a:ext cx="7413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سـن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17839" name="Object 79">
            <a:extLst>
              <a:ext uri="{FF2B5EF4-FFF2-40B4-BE49-F238E27FC236}">
                <a16:creationId xmlns:a16="http://schemas.microsoft.com/office/drawing/2014/main" id="{83ED6E6E-7B19-48FA-90C3-7119BB62AC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1888" y="3789363"/>
          <a:ext cx="4365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3789363"/>
                        <a:ext cx="4365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40" name="Object 80">
            <a:extLst>
              <a:ext uri="{FF2B5EF4-FFF2-40B4-BE49-F238E27FC236}">
                <a16:creationId xmlns:a16="http://schemas.microsoft.com/office/drawing/2014/main" id="{70B277B9-E59E-482E-89C0-16330AC806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9450" y="3824288"/>
          <a:ext cx="3952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8" imgW="190440" imgH="177480" progId="Equation.DSMT4">
                  <p:embed/>
                </p:oleObj>
              </mc:Choice>
              <mc:Fallback>
                <p:oleObj name="Equation" r:id="rId8" imgW="190440" imgH="17748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3824288"/>
                        <a:ext cx="3952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41" name="Object 81">
            <a:extLst>
              <a:ext uri="{FF2B5EF4-FFF2-40B4-BE49-F238E27FC236}">
                <a16:creationId xmlns:a16="http://schemas.microsoft.com/office/drawing/2014/main" id="{9CDA70B8-2AC3-49E2-B519-CDE47F16F3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1663" y="3752850"/>
          <a:ext cx="396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752850"/>
                        <a:ext cx="3968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42" name="Object 82">
            <a:extLst>
              <a:ext uri="{FF2B5EF4-FFF2-40B4-BE49-F238E27FC236}">
                <a16:creationId xmlns:a16="http://schemas.microsoft.com/office/drawing/2014/main" id="{1E33CC58-1831-4162-AE42-BC74EBB65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0313" y="3789363"/>
          <a:ext cx="714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12" imgW="317160" imgH="177480" progId="Equation.DSMT4">
                  <p:embed/>
                </p:oleObj>
              </mc:Choice>
              <mc:Fallback>
                <p:oleObj name="Equation" r:id="rId12" imgW="317160" imgH="17748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3789363"/>
                        <a:ext cx="714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44" name="Rectangle 84">
            <a:extLst>
              <a:ext uri="{FF2B5EF4-FFF2-40B4-BE49-F238E27FC236}">
                <a16:creationId xmlns:a16="http://schemas.microsoft.com/office/drawing/2014/main" id="{2CC17AED-FEE5-4F84-97DE-381EFB330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5575" y="3644900"/>
            <a:ext cx="11207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أعمار بـ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7845" name="Rectangle 85">
            <a:extLst>
              <a:ext uri="{FF2B5EF4-FFF2-40B4-BE49-F238E27FC236}">
                <a16:creationId xmlns:a16="http://schemas.microsoft.com/office/drawing/2014/main" id="{4E2E61E5-D849-4831-AA6A-A9C8978FA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4005263"/>
            <a:ext cx="717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السنة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17846" name="Rectangle 86">
            <a:extLst>
              <a:ext uri="{FF2B5EF4-FFF2-40B4-BE49-F238E27FC236}">
                <a16:creationId xmlns:a16="http://schemas.microsoft.com/office/drawing/2014/main" id="{CD8C3E88-AEDD-41D8-945D-C0A7FB0F5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5" y="4616450"/>
            <a:ext cx="12271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عدد العمال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7848" name="Rectangle 88">
            <a:extLst>
              <a:ext uri="{FF2B5EF4-FFF2-40B4-BE49-F238E27FC236}">
                <a16:creationId xmlns:a16="http://schemas.microsoft.com/office/drawing/2014/main" id="{A8120048-7094-46D8-A6CE-41A5EFED3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2457450"/>
            <a:ext cx="24796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 في الجدول التالي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7849" name="Rectangle 89">
            <a:extLst>
              <a:ext uri="{FF2B5EF4-FFF2-40B4-BE49-F238E27FC236}">
                <a16:creationId xmlns:a16="http://schemas.microsoft.com/office/drawing/2014/main" id="{AC437D7A-FCDF-42CA-A905-DDC96A13D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2492375"/>
            <a:ext cx="7969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عاملا 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7864" name="Rectangle 104">
            <a:extLst>
              <a:ext uri="{FF2B5EF4-FFF2-40B4-BE49-F238E27FC236}">
                <a16:creationId xmlns:a16="http://schemas.microsoft.com/office/drawing/2014/main" id="{CE66D8FD-32E4-47B4-9ECD-FD00499E3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8150" y="3752850"/>
            <a:ext cx="8636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سـن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7865" name="Rectangle 105">
            <a:extLst>
              <a:ext uri="{FF2B5EF4-FFF2-40B4-BE49-F238E27FC236}">
                <a16:creationId xmlns:a16="http://schemas.microsoft.com/office/drawing/2014/main" id="{E6009A43-50D0-4223-8F90-DB46AAFA2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6488" y="3681413"/>
            <a:ext cx="7413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سـن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7866" name="Rectangle 106">
            <a:extLst>
              <a:ext uri="{FF2B5EF4-FFF2-40B4-BE49-F238E27FC236}">
                <a16:creationId xmlns:a16="http://schemas.microsoft.com/office/drawing/2014/main" id="{DF660305-6CB9-4E0C-9D4A-00C4CD089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681413"/>
            <a:ext cx="7413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سـن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17869" name="Object 109">
            <a:extLst>
              <a:ext uri="{FF2B5EF4-FFF2-40B4-BE49-F238E27FC236}">
                <a16:creationId xmlns:a16="http://schemas.microsoft.com/office/drawing/2014/main" id="{B76F54A1-46DE-4273-9D83-DC2636EFA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6438" y="3860800"/>
          <a:ext cx="5921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14" imgW="317160" imgH="177480" progId="Equation.DSMT4">
                  <p:embed/>
                </p:oleObj>
              </mc:Choice>
              <mc:Fallback>
                <p:oleObj name="Equation" r:id="rId14" imgW="317160" imgH="17748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3860800"/>
                        <a:ext cx="59213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73" name="Rectangle 113">
            <a:extLst>
              <a:ext uri="{FF2B5EF4-FFF2-40B4-BE49-F238E27FC236}">
                <a16:creationId xmlns:a16="http://schemas.microsoft.com/office/drawing/2014/main" id="{222DF58C-0C12-4302-9CE2-B83812276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3716338"/>
            <a:ext cx="4635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fr-FR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fr-FR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&gt;</a:t>
            </a:r>
            <a:endParaRPr lang="ar-DZ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17875" name="Object 115">
            <a:extLst>
              <a:ext uri="{FF2B5EF4-FFF2-40B4-BE49-F238E27FC236}">
                <a16:creationId xmlns:a16="http://schemas.microsoft.com/office/drawing/2014/main" id="{5950C979-9DAD-4B55-A2F7-D9F8C5D0A5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3789363"/>
          <a:ext cx="5556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16" imgW="317160" imgH="177480" progId="Equation.DSMT4">
                  <p:embed/>
                </p:oleObj>
              </mc:Choice>
              <mc:Fallback>
                <p:oleObj name="Equation" r:id="rId16" imgW="317160" imgH="17748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789363"/>
                        <a:ext cx="5556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76" name="Rectangle 116">
            <a:extLst>
              <a:ext uri="{FF2B5EF4-FFF2-40B4-BE49-F238E27FC236}">
                <a16:creationId xmlns:a16="http://schemas.microsoft.com/office/drawing/2014/main" id="{CFECFF44-B888-4FB6-8F73-B4B524C99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3681413"/>
            <a:ext cx="463550" cy="5175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fr-FR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fr-FR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&gt;</a:t>
            </a:r>
            <a:endParaRPr lang="ar-DZ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17877" name="Object 117">
            <a:extLst>
              <a:ext uri="{FF2B5EF4-FFF2-40B4-BE49-F238E27FC236}">
                <a16:creationId xmlns:a16="http://schemas.microsoft.com/office/drawing/2014/main" id="{DCDF14A5-5209-41B1-95F3-0DAC5E6B79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752850"/>
          <a:ext cx="5921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18" imgW="317160" imgH="177480" progId="Equation.DSMT4">
                  <p:embed/>
                </p:oleObj>
              </mc:Choice>
              <mc:Fallback>
                <p:oleObj name="Equation" r:id="rId18" imgW="317160" imgH="17748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752850"/>
                        <a:ext cx="59213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83" name="Rectangle 123">
            <a:extLst>
              <a:ext uri="{FF2B5EF4-FFF2-40B4-BE49-F238E27FC236}">
                <a16:creationId xmlns:a16="http://schemas.microsoft.com/office/drawing/2014/main" id="{FD9E733C-AAE4-4798-9DB2-64DBFECDD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3644900"/>
            <a:ext cx="4635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fr-FR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fr-FR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&gt;</a:t>
            </a:r>
            <a:endParaRPr lang="ar-DZ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17884" name="Object 124">
            <a:extLst>
              <a:ext uri="{FF2B5EF4-FFF2-40B4-BE49-F238E27FC236}">
                <a16:creationId xmlns:a16="http://schemas.microsoft.com/office/drawing/2014/main" id="{3A58474D-1626-48D7-AD15-F96F3C1B8B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752850"/>
          <a:ext cx="3603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20" imgW="203040" imgH="177480" progId="Equation.DSMT4">
                  <p:embed/>
                </p:oleObj>
              </mc:Choice>
              <mc:Fallback>
                <p:oleObj name="Equation" r:id="rId20" imgW="203040" imgH="17748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752850"/>
                        <a:ext cx="36036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86" name="Object 126">
            <a:extLst>
              <a:ext uri="{FF2B5EF4-FFF2-40B4-BE49-F238E27FC236}">
                <a16:creationId xmlns:a16="http://schemas.microsoft.com/office/drawing/2014/main" id="{97A2FACE-7510-41BC-AE88-4948748522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4616450"/>
          <a:ext cx="5762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22" imgW="266400" imgH="177480" progId="Equation.DSMT4">
                  <p:embed/>
                </p:oleObj>
              </mc:Choice>
              <mc:Fallback>
                <p:oleObj name="Equation" r:id="rId22" imgW="266400" imgH="177480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616450"/>
                        <a:ext cx="5762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87" name="Object 127">
            <a:extLst>
              <a:ext uri="{FF2B5EF4-FFF2-40B4-BE49-F238E27FC236}">
                <a16:creationId xmlns:a16="http://schemas.microsoft.com/office/drawing/2014/main" id="{BE3425DC-2CB1-44C0-B4ED-C521172AC2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616450"/>
          <a:ext cx="3841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24" imgW="190440" imgH="177480" progId="Equation.DSMT4">
                  <p:embed/>
                </p:oleObj>
              </mc:Choice>
              <mc:Fallback>
                <p:oleObj name="Equation" r:id="rId24" imgW="190440" imgH="17748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616450"/>
                        <a:ext cx="3841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88" name="Object 128">
            <a:extLst>
              <a:ext uri="{FF2B5EF4-FFF2-40B4-BE49-F238E27FC236}">
                <a16:creationId xmlns:a16="http://schemas.microsoft.com/office/drawing/2014/main" id="{F9745BAE-2E3D-41A2-9A88-AA78FEB1D5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652963"/>
          <a:ext cx="431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26" imgW="203040" imgH="177480" progId="Equation.DSMT4">
                  <p:embed/>
                </p:oleObj>
              </mc:Choice>
              <mc:Fallback>
                <p:oleObj name="Equation" r:id="rId26" imgW="203040" imgH="17748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652963"/>
                        <a:ext cx="431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89" name="Object 129">
            <a:extLst>
              <a:ext uri="{FF2B5EF4-FFF2-40B4-BE49-F238E27FC236}">
                <a16:creationId xmlns:a16="http://schemas.microsoft.com/office/drawing/2014/main" id="{7C66E5EA-77A7-4737-9792-FA52927DA4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2492375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28" imgW="266400" imgH="177480" progId="Equation.DSMT4">
                  <p:embed/>
                </p:oleObj>
              </mc:Choice>
              <mc:Fallback>
                <p:oleObj name="Equation" r:id="rId28" imgW="266400" imgH="17748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492375"/>
                        <a:ext cx="647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92" name="AutoShape 132">
            <a:extLst>
              <a:ext uri="{FF2B5EF4-FFF2-40B4-BE49-F238E27FC236}">
                <a16:creationId xmlns:a16="http://schemas.microsoft.com/office/drawing/2014/main" id="{3F9251DD-5681-482E-AD78-28DA4B811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1888" y="3681413"/>
            <a:ext cx="2030412" cy="609600"/>
          </a:xfrm>
          <a:prstGeom prst="wedgeEllipseCallout">
            <a:avLst>
              <a:gd name="adj1" fmla="val -44292"/>
              <a:gd name="adj2" fmla="val -115366"/>
            </a:avLst>
          </a:prstGeom>
          <a:noFill/>
          <a:ln w="12700" algn="ctr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defRPr/>
            </a:pPr>
            <a:endParaRPr lang="ar-SA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7893" name="Rectangle 133">
            <a:extLst>
              <a:ext uri="{FF2B5EF4-FFF2-40B4-BE49-F238E27FC236}">
                <a16:creationId xmlns:a16="http://schemas.microsoft.com/office/drawing/2014/main" id="{811E3E5A-2CDF-491E-8707-4ECD81BD2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2997200"/>
            <a:ext cx="11350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تسمى فئة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17900" name="Rectangle 140">
            <a:extLst>
              <a:ext uri="{FF2B5EF4-FFF2-40B4-BE49-F238E27FC236}">
                <a16:creationId xmlns:a16="http://schemas.microsoft.com/office/drawing/2014/main" id="{CB137842-A6D0-408F-9F1B-54BCD6776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5538"/>
            <a:ext cx="269716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قصد تسهيل قراءتها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776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1777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0" fill="hold"/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2000" fill="hold"/>
                                        <p:tgtEl>
                                          <p:spTgt spid="117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2000" fill="hold"/>
                                        <p:tgtEl>
                                          <p:spTgt spid="117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30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0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11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30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30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770" decel="1000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770" decel="100000"/>
                                        <p:tgtEl>
                                          <p:spTgt spid="11777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92" dur="770" fill="hold"/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9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4" dur="770" fill="hold"/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2000" fill="hold"/>
                                        <p:tgtEl>
                                          <p:spTgt spid="117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117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117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117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3000" fill="hold"/>
                                        <p:tgtEl>
                                          <p:spTgt spid="117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000" fill="hold"/>
                                        <p:tgtEl>
                                          <p:spTgt spid="117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2000" fill="hold"/>
                                        <p:tgtEl>
                                          <p:spTgt spid="117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2000" fill="hold"/>
                                        <p:tgtEl>
                                          <p:spTgt spid="117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0" dur="2000"/>
                                        <p:tgtEl>
                                          <p:spTgt spid="11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2000" fill="hold"/>
                                        <p:tgtEl>
                                          <p:spTgt spid="117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2000" fill="hold"/>
                                        <p:tgtEl>
                                          <p:spTgt spid="117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3000" fill="hold"/>
                                        <p:tgtEl>
                                          <p:spTgt spid="117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3000" fill="hold"/>
                                        <p:tgtEl>
                                          <p:spTgt spid="117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2000" fill="hold"/>
                                        <p:tgtEl>
                                          <p:spTgt spid="117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2000" fill="hold"/>
                                        <p:tgtEl>
                                          <p:spTgt spid="117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117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117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3000" fill="hold"/>
                                        <p:tgtEl>
                                          <p:spTgt spid="117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3000" fill="hold"/>
                                        <p:tgtEl>
                                          <p:spTgt spid="117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3000" fill="hold"/>
                                        <p:tgtEl>
                                          <p:spTgt spid="117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000" fill="hold"/>
                                        <p:tgtEl>
                                          <p:spTgt spid="117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3000" fill="hold"/>
                                        <p:tgtEl>
                                          <p:spTgt spid="117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3000" fill="hold"/>
                                        <p:tgtEl>
                                          <p:spTgt spid="117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2000" fill="hold"/>
                                        <p:tgtEl>
                                          <p:spTgt spid="117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117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117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117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3000" fill="hold"/>
                                        <p:tgtEl>
                                          <p:spTgt spid="117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3000" fill="hold"/>
                                        <p:tgtEl>
                                          <p:spTgt spid="117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3000" fill="hold"/>
                                        <p:tgtEl>
                                          <p:spTgt spid="117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000" fill="hold"/>
                                        <p:tgtEl>
                                          <p:spTgt spid="117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3000" fill="hold"/>
                                        <p:tgtEl>
                                          <p:spTgt spid="117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3000" fill="hold"/>
                                        <p:tgtEl>
                                          <p:spTgt spid="117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3000" fill="hold"/>
                                        <p:tgtEl>
                                          <p:spTgt spid="117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3000" fill="hold"/>
                                        <p:tgtEl>
                                          <p:spTgt spid="117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117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117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117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117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3000" fill="hold"/>
                                        <p:tgtEl>
                                          <p:spTgt spid="117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3000" fill="hold"/>
                                        <p:tgtEl>
                                          <p:spTgt spid="117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3000" fill="hold"/>
                                        <p:tgtEl>
                                          <p:spTgt spid="117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3000" fill="hold"/>
                                        <p:tgtEl>
                                          <p:spTgt spid="117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3000" fill="hold"/>
                                        <p:tgtEl>
                                          <p:spTgt spid="117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3000" fill="hold"/>
                                        <p:tgtEl>
                                          <p:spTgt spid="117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2000" fill="hold"/>
                                        <p:tgtEl>
                                          <p:spTgt spid="117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2000" fill="hold"/>
                                        <p:tgtEl>
                                          <p:spTgt spid="117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2000" fill="hold"/>
                                        <p:tgtEl>
                                          <p:spTgt spid="117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2000" fill="hold"/>
                                        <p:tgtEl>
                                          <p:spTgt spid="117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2000" fill="hold"/>
                                        <p:tgtEl>
                                          <p:spTgt spid="117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2000" fill="hold"/>
                                        <p:tgtEl>
                                          <p:spTgt spid="117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3000" fill="hold"/>
                                        <p:tgtEl>
                                          <p:spTgt spid="117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3000" fill="hold"/>
                                        <p:tgtEl>
                                          <p:spTgt spid="117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3" dur="3000" fill="hold"/>
                                        <p:tgtEl>
                                          <p:spTgt spid="117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3000" fill="hold"/>
                                        <p:tgtEl>
                                          <p:spTgt spid="117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3000" fill="hold"/>
                                        <p:tgtEl>
                                          <p:spTgt spid="117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3000" fill="hold"/>
                                        <p:tgtEl>
                                          <p:spTgt spid="117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3000" fill="hold"/>
                                        <p:tgtEl>
                                          <p:spTgt spid="117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3000" fill="hold"/>
                                        <p:tgtEl>
                                          <p:spTgt spid="117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7" dur="2000" fill="hold"/>
                                        <p:tgtEl>
                                          <p:spTgt spid="117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2000" fill="hold"/>
                                        <p:tgtEl>
                                          <p:spTgt spid="117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2000" fill="hold"/>
                                        <p:tgtEl>
                                          <p:spTgt spid="117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2000" fill="hold"/>
                                        <p:tgtEl>
                                          <p:spTgt spid="117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5" dur="2000"/>
                                        <p:tgtEl>
                                          <p:spTgt spid="11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7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2000" fill="hold"/>
                                        <p:tgtEl>
                                          <p:spTgt spid="117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uild="p" animBg="1"/>
      <p:bldP spid="117769" grpId="0"/>
      <p:bldP spid="117773" grpId="0"/>
      <p:bldP spid="117774" grpId="0"/>
      <p:bldP spid="117775" grpId="0"/>
      <p:bldP spid="117776" grpId="0"/>
      <p:bldP spid="117779" grpId="0"/>
      <p:bldP spid="117814" grpId="0"/>
      <p:bldP spid="117817" grpId="0"/>
      <p:bldP spid="117822" grpId="0"/>
      <p:bldP spid="117844" grpId="0"/>
      <p:bldP spid="117846" grpId="0"/>
      <p:bldP spid="117848" grpId="0"/>
      <p:bldP spid="117849" grpId="0"/>
      <p:bldP spid="117864" grpId="0"/>
      <p:bldP spid="117865" grpId="0"/>
      <p:bldP spid="117866" grpId="0"/>
      <p:bldP spid="117873" grpId="0"/>
      <p:bldP spid="117876" grpId="0"/>
      <p:bldP spid="117883" grpId="0"/>
      <p:bldP spid="117892" grpId="0" animBg="1"/>
      <p:bldP spid="117893" grpId="0"/>
      <p:bldP spid="11790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Rectangle 3">
            <a:extLst>
              <a:ext uri="{FF2B5EF4-FFF2-40B4-BE49-F238E27FC236}">
                <a16:creationId xmlns:a16="http://schemas.microsoft.com/office/drawing/2014/main" id="{7746C8E1-0600-43F3-88A7-A1189FFD49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rgbClr val="FF9900">
              <a:alpha val="67000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</p:txBody>
      </p:sp>
      <p:pic>
        <p:nvPicPr>
          <p:cNvPr id="118789" name="Picture 5" descr="puceAnm">
            <a:extLst>
              <a:ext uri="{FF2B5EF4-FFF2-40B4-BE49-F238E27FC236}">
                <a16:creationId xmlns:a16="http://schemas.microsoft.com/office/drawing/2014/main" id="{87F0245F-7FC6-43F5-8397-75945F435F3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5525" y="0"/>
            <a:ext cx="498475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91" name="Rectangle 7">
            <a:extLst>
              <a:ext uri="{FF2B5EF4-FFF2-40B4-BE49-F238E27FC236}">
                <a16:creationId xmlns:a16="http://schemas.microsoft.com/office/drawing/2014/main" id="{6BD6ADCB-D83C-4816-9259-3CB59A165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4100" y="0"/>
            <a:ext cx="257492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 u="sng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ميزة الإحصائية :</a:t>
            </a:r>
            <a:endParaRPr lang="fr-FR" sz="3200" u="sng">
              <a:solidFill>
                <a:srgbClr val="008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793" name="Rectangle 9">
            <a:extLst>
              <a:ext uri="{FF2B5EF4-FFF2-40B4-BE49-F238E27FC236}">
                <a16:creationId xmlns:a16="http://schemas.microsoft.com/office/drawing/2014/main" id="{1E57FB32-3A90-40C9-8178-89033C3D5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38" y="0"/>
            <a:ext cx="60785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هي الميزة المقصودة بالدراسة في المجتمع الإحصائي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795" name="Rectangle 11">
            <a:extLst>
              <a:ext uri="{FF2B5EF4-FFF2-40B4-BE49-F238E27FC236}">
                <a16:creationId xmlns:a16="http://schemas.microsoft.com/office/drawing/2014/main" id="{EE503BC6-0970-405E-A1C1-D9675533B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1773238"/>
            <a:ext cx="8763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مثل :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796" name="Rectangle 12">
            <a:extLst>
              <a:ext uri="{FF2B5EF4-FFF2-40B4-BE49-F238E27FC236}">
                <a16:creationId xmlns:a16="http://schemas.microsoft.com/office/drawing/2014/main" id="{714EA19F-9E0A-447F-AEE6-6A2C06875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75" y="1700213"/>
            <a:ext cx="24034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3200" u="sng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الميزات الكمية</a:t>
            </a:r>
            <a:r>
              <a:rPr lang="ar-DZ" sz="320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:</a:t>
            </a:r>
            <a:endParaRPr lang="fr-FR" sz="320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798" name="Rectangle 14">
            <a:extLst>
              <a:ext uri="{FF2B5EF4-FFF2-40B4-BE49-F238E27FC236}">
                <a16:creationId xmlns:a16="http://schemas.microsoft.com/office/drawing/2014/main" id="{FC1B94BE-2148-4269-9905-C8C0E6AC5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5713" y="2420938"/>
            <a:ext cx="10541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وزن 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799" name="Rectangle 15">
            <a:extLst>
              <a:ext uri="{FF2B5EF4-FFF2-40B4-BE49-F238E27FC236}">
                <a16:creationId xmlns:a16="http://schemas.microsoft.com/office/drawing/2014/main" id="{B966D624-3CDD-4EAA-8874-03ACD03A6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9675" y="4400550"/>
            <a:ext cx="827088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لون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800" name="Rectangle 16">
            <a:extLst>
              <a:ext uri="{FF2B5EF4-FFF2-40B4-BE49-F238E27FC236}">
                <a16:creationId xmlns:a16="http://schemas.microsoft.com/office/drawing/2014/main" id="{CB87E63D-8E19-469F-9919-DD2867C89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2420938"/>
            <a:ext cx="1468437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.......الخ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801" name="Rectangle 17">
            <a:extLst>
              <a:ext uri="{FF2B5EF4-FFF2-40B4-BE49-F238E27FC236}">
                <a16:creationId xmlns:a16="http://schemas.microsoft.com/office/drawing/2014/main" id="{3C8A972D-F878-4DEC-84FB-D22A35757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2838" y="4400550"/>
            <a:ext cx="1001712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جنس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802" name="Rectangle 18">
            <a:extLst>
              <a:ext uri="{FF2B5EF4-FFF2-40B4-BE49-F238E27FC236}">
                <a16:creationId xmlns:a16="http://schemas.microsoft.com/office/drawing/2014/main" id="{E1538020-65B1-45F1-B6CA-1EDA900FC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9675" y="2420938"/>
            <a:ext cx="108426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طول 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803" name="Rectangle 19">
            <a:extLst>
              <a:ext uri="{FF2B5EF4-FFF2-40B4-BE49-F238E27FC236}">
                <a16:creationId xmlns:a16="http://schemas.microsoft.com/office/drawing/2014/main" id="{2143A6C7-F157-4763-A96F-9E80B6761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288" y="2457450"/>
            <a:ext cx="31432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808" name="Rectangle 24">
            <a:extLst>
              <a:ext uri="{FF2B5EF4-FFF2-40B4-BE49-F238E27FC236}">
                <a16:creationId xmlns:a16="http://schemas.microsoft.com/office/drawing/2014/main" id="{E90CB5E7-05F7-4FCF-AFB8-04A902BBF613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903913" y="4400550"/>
            <a:ext cx="28892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811" name="Rectangle 27">
            <a:extLst>
              <a:ext uri="{FF2B5EF4-FFF2-40B4-BE49-F238E27FC236}">
                <a16:creationId xmlns:a16="http://schemas.microsoft.com/office/drawing/2014/main" id="{314FA6AD-13BB-42B1-A901-87BB44FE5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1750" y="620713"/>
            <a:ext cx="36068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هناك نوعان من الميزات: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812" name="Rectangle 28">
            <a:extLst>
              <a:ext uri="{FF2B5EF4-FFF2-40B4-BE49-F238E27FC236}">
                <a16:creationId xmlns:a16="http://schemas.microsoft.com/office/drawing/2014/main" id="{47CD0A13-BDFF-49A9-AF7D-1D4B86CCE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1808163"/>
            <a:ext cx="16383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قابلة للقياس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813" name="Rectangle 29">
            <a:extLst>
              <a:ext uri="{FF2B5EF4-FFF2-40B4-BE49-F238E27FC236}">
                <a16:creationId xmlns:a16="http://schemas.microsoft.com/office/drawing/2014/main" id="{FD2DBA8C-9D87-44F3-AFBE-6CB8DB84D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1773238"/>
            <a:ext cx="276542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 يعبر عنها بالأعداد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814" name="Rectangle 30">
            <a:extLst>
              <a:ext uri="{FF2B5EF4-FFF2-40B4-BE49-F238E27FC236}">
                <a16:creationId xmlns:a16="http://schemas.microsoft.com/office/drawing/2014/main" id="{272E81B6-4C6F-4A87-AA00-02AF98160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7450" y="4437063"/>
            <a:ext cx="84931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نوع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815" name="Rectangle 31">
            <a:extLst>
              <a:ext uri="{FF2B5EF4-FFF2-40B4-BE49-F238E27FC236}">
                <a16:creationId xmlns:a16="http://schemas.microsoft.com/office/drawing/2014/main" id="{612A0DB5-2E5A-49BA-BC31-67206A722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5713" y="3716338"/>
            <a:ext cx="245745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 u="sng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الميزات النوعية</a:t>
            </a:r>
            <a:r>
              <a:rPr lang="ar-DZ" sz="320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endParaRPr lang="fr-FR" sz="320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816" name="Rectangle 32">
            <a:extLst>
              <a:ext uri="{FF2B5EF4-FFF2-40B4-BE49-F238E27FC236}">
                <a16:creationId xmlns:a16="http://schemas.microsoft.com/office/drawing/2014/main" id="{7B8E8F0A-F1E4-4A7F-8443-3283656CB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0" y="3752850"/>
            <a:ext cx="226377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غير قابلة للقياس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817" name="Rectangle 33">
            <a:extLst>
              <a:ext uri="{FF2B5EF4-FFF2-40B4-BE49-F238E27FC236}">
                <a16:creationId xmlns:a16="http://schemas.microsoft.com/office/drawing/2014/main" id="{80432EC7-CB6D-445E-A9A0-5D449AEE2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4188" y="3824288"/>
            <a:ext cx="8763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مثل :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819" name="Rectangle 35">
            <a:extLst>
              <a:ext uri="{FF2B5EF4-FFF2-40B4-BE49-F238E27FC236}">
                <a16:creationId xmlns:a16="http://schemas.microsoft.com/office/drawing/2014/main" id="{0FC0CED6-09CC-4ECB-9CEB-DE4DC7897F43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192838" y="2420938"/>
            <a:ext cx="28892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820" name="Rectangle 36">
            <a:extLst>
              <a:ext uri="{FF2B5EF4-FFF2-40B4-BE49-F238E27FC236}">
                <a16:creationId xmlns:a16="http://schemas.microsoft.com/office/drawing/2014/main" id="{4E8D1754-32E0-40B5-8DE9-9B86FED8B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1750" y="2420938"/>
            <a:ext cx="10699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علامة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821" name="Rectangle 37">
            <a:extLst>
              <a:ext uri="{FF2B5EF4-FFF2-40B4-BE49-F238E27FC236}">
                <a16:creationId xmlns:a16="http://schemas.microsoft.com/office/drawing/2014/main" id="{607EE9FB-7899-47E0-AD70-E09DC9A64325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4859338" y="2420938"/>
            <a:ext cx="28892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822" name="Rectangle 38">
            <a:extLst>
              <a:ext uri="{FF2B5EF4-FFF2-40B4-BE49-F238E27FC236}">
                <a16:creationId xmlns:a16="http://schemas.microsoft.com/office/drawing/2014/main" id="{27F4C4D7-7544-411A-BF6F-89377237EF0D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671888" y="2349500"/>
            <a:ext cx="1119187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سعر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823" name="Rectangle 39">
            <a:extLst>
              <a:ext uri="{FF2B5EF4-FFF2-40B4-BE49-F238E27FC236}">
                <a16:creationId xmlns:a16="http://schemas.microsoft.com/office/drawing/2014/main" id="{6466F03E-957C-42CF-85BF-34F4BBE3E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4473575"/>
            <a:ext cx="214313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843" name="Rectangle 59">
            <a:extLst>
              <a:ext uri="{FF2B5EF4-FFF2-40B4-BE49-F238E27FC236}">
                <a16:creationId xmlns:a16="http://schemas.microsoft.com/office/drawing/2014/main" id="{8E92BDD8-811C-4AA6-AF29-81497E0A1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4329113"/>
            <a:ext cx="135572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... الخ .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844" name="Rectangle 60">
            <a:extLst>
              <a:ext uri="{FF2B5EF4-FFF2-40B4-BE49-F238E27FC236}">
                <a16:creationId xmlns:a16="http://schemas.microsoft.com/office/drawing/2014/main" id="{49FCD1FE-2BB4-4E7C-A4BF-EF2376D70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876925"/>
            <a:ext cx="977900" cy="396875"/>
          </a:xfrm>
          <a:prstGeom prst="rect">
            <a:avLst/>
          </a:prstGeom>
          <a:solidFill>
            <a:srgbClr val="99CC0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hlinkClick r:id="rId3" action="ppaction://hlinksldjump"/>
              </a:rPr>
              <a:t>اضغط هنا</a:t>
            </a:r>
            <a:endParaRPr lang="fr-FR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1878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000" fill="hold"/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18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1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3000" fill="hold"/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000" fill="hold"/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8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18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118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118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118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118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18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18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118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118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2000" fill="hold"/>
                                        <p:tgtEl>
                                          <p:spTgt spid="118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2000" fill="hold"/>
                                        <p:tgtEl>
                                          <p:spTgt spid="118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3000" fill="hold"/>
                                        <p:tgtEl>
                                          <p:spTgt spid="1188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3000" fill="hold"/>
                                        <p:tgtEl>
                                          <p:spTgt spid="1188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118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118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2000" fill="hold"/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2000" fill="hold"/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118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118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18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18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18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18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118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2000" fill="hold"/>
                                        <p:tgtEl>
                                          <p:spTgt spid="118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 build="p" animBg="1"/>
      <p:bldP spid="118791" grpId="0"/>
      <p:bldP spid="118793" grpId="0"/>
      <p:bldP spid="118795" grpId="0"/>
      <p:bldP spid="118796" grpId="0"/>
      <p:bldP spid="118798" grpId="0"/>
      <p:bldP spid="118801" grpId="0"/>
      <p:bldP spid="118802" grpId="0"/>
      <p:bldP spid="118803" grpId="0"/>
      <p:bldP spid="118808" grpId="0"/>
      <p:bldP spid="118811" grpId="0"/>
      <p:bldP spid="118812" grpId="0"/>
      <p:bldP spid="118813" grpId="0"/>
      <p:bldP spid="118814" grpId="0"/>
      <p:bldP spid="118816" grpId="0"/>
      <p:bldP spid="118817" grpId="0"/>
      <p:bldP spid="118819" grpId="0"/>
      <p:bldP spid="118820" grpId="0"/>
      <p:bldP spid="118821" grpId="0"/>
      <p:bldP spid="118822" grpId="0"/>
      <p:bldP spid="1188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>
            <a:extLst>
              <a:ext uri="{FF2B5EF4-FFF2-40B4-BE49-F238E27FC236}">
                <a16:creationId xmlns:a16="http://schemas.microsoft.com/office/drawing/2014/main" id="{A3ADBE51-547D-4047-9098-D8563A99BB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rgbClr val="FF9900">
              <a:alpha val="53999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</p:txBody>
      </p:sp>
      <p:sp>
        <p:nvSpPr>
          <p:cNvPr id="120836" name="WordArt 4">
            <a:extLst>
              <a:ext uri="{FF2B5EF4-FFF2-40B4-BE49-F238E27FC236}">
                <a16:creationId xmlns:a16="http://schemas.microsoft.com/office/drawing/2014/main" id="{E2214951-3C30-44EB-BBDD-F368B2E84A9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671888" y="0"/>
            <a:ext cx="3095625" cy="6572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</a:rPr>
              <a:t>2- السلاسل الإحصائية :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20839" name="WordArt 7">
            <a:extLst>
              <a:ext uri="{FF2B5EF4-FFF2-40B4-BE49-F238E27FC236}">
                <a16:creationId xmlns:a16="http://schemas.microsoft.com/office/drawing/2014/main" id="{3C4F0635-8E2E-468E-A4DF-812B9D676DC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719763" y="584200"/>
            <a:ext cx="3424237" cy="631825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FFFFCC"/>
              </a:contourClr>
            </a:sp3d>
          </a:bodyPr>
          <a:lstStyle/>
          <a:p>
            <a:pPr algn="ctr"/>
            <a:r>
              <a:rPr lang="ar-SA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1- التكرار المجمع المتزايد :</a:t>
            </a:r>
            <a:endParaRPr lang="fr-FR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CC"/>
                  </a:gs>
                  <a:gs pos="100000">
                    <a:srgbClr val="FF9999"/>
                  </a:gs>
                </a:gsLst>
                <a:lin ang="5400000" scaled="1"/>
              </a:gradFill>
              <a:cs typeface="Times New Roman" panose="02020603050405020304" pitchFamily="18" charset="0"/>
            </a:endParaRPr>
          </a:p>
        </p:txBody>
      </p:sp>
      <p:graphicFrame>
        <p:nvGraphicFramePr>
          <p:cNvPr id="120970" name="Group 138">
            <a:extLst>
              <a:ext uri="{FF2B5EF4-FFF2-40B4-BE49-F238E27FC236}">
                <a16:creationId xmlns:a16="http://schemas.microsoft.com/office/drawing/2014/main" id="{383A5A0C-2723-46AA-91F0-1AB89DB8B019}"/>
              </a:ext>
            </a:extLst>
          </p:cNvPr>
          <p:cNvGraphicFramePr>
            <a:graphicFrameLocks noGrp="1"/>
          </p:cNvGraphicFramePr>
          <p:nvPr/>
        </p:nvGraphicFramePr>
        <p:xfrm>
          <a:off x="71438" y="1304925"/>
          <a:ext cx="9001125" cy="1476375"/>
        </p:xfrm>
        <a:graphic>
          <a:graphicData uri="http://schemas.openxmlformats.org/drawingml/2006/table">
            <a:tbl>
              <a:tblPr rtl="1"/>
              <a:tblGrid>
                <a:gridCol w="9001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47637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</a:p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 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0847" name="Rectangle 15">
            <a:extLst>
              <a:ext uri="{FF2B5EF4-FFF2-40B4-BE49-F238E27FC236}">
                <a16:creationId xmlns:a16="http://schemas.microsoft.com/office/drawing/2014/main" id="{0B01DD63-A9E0-4C24-BBF4-777378D16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3088" y="1304925"/>
            <a:ext cx="47609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في سلسلة إحصائية مرتبة ترتيبا تصاعديا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0849" name="Rectangle 17">
            <a:extLst>
              <a:ext uri="{FF2B5EF4-FFF2-40B4-BE49-F238E27FC236}">
                <a16:creationId xmlns:a16="http://schemas.microsoft.com/office/drawing/2014/main" id="{6F43A8E5-4A66-4F40-BCF8-8DB925965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2388" y="1268413"/>
            <a:ext cx="44910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 التكرار المجمع المتزايد لقيمة(أو فئة)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0850" name="Rectangle 18">
            <a:extLst>
              <a:ext uri="{FF2B5EF4-FFF2-40B4-BE49-F238E27FC236}">
                <a16:creationId xmlns:a16="http://schemas.microsoft.com/office/drawing/2014/main" id="{B2757C2D-78B5-4DAF-B453-686826E85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5013" y="1700213"/>
            <a:ext cx="17145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نحصل عليه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0852" name="Rectangle 20">
            <a:extLst>
              <a:ext uri="{FF2B5EF4-FFF2-40B4-BE49-F238E27FC236}">
                <a16:creationId xmlns:a16="http://schemas.microsoft.com/office/drawing/2014/main" id="{D043096B-AE24-4732-A66B-C50FF8EA4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1736725"/>
            <a:ext cx="42132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 بجمع تكرار هذه القيمة ( أو الفئة )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0854" name="WordArt 22">
            <a:extLst>
              <a:ext uri="{FF2B5EF4-FFF2-40B4-BE49-F238E27FC236}">
                <a16:creationId xmlns:a16="http://schemas.microsoft.com/office/drawing/2014/main" id="{55AE73DB-FD95-4936-A2BB-C2483F0AC13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239125" y="2852738"/>
            <a:ext cx="904875" cy="53975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Arial" panose="020B0604020202020204" pitchFamily="34" charset="0"/>
              </a:rPr>
              <a:t>مثال :</a:t>
            </a:r>
            <a:endParaRPr lang="fr-FR" sz="3600" kern="10">
              <a:ln w="12700">
                <a:solidFill>
                  <a:srgbClr val="B2B2B2"/>
                </a:solidFill>
                <a:round/>
                <a:headEnd/>
                <a:tailEnd/>
              </a:ln>
              <a:solidFill>
                <a:srgbClr val="008000"/>
              </a:soli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20855" name="Rectangle 23">
            <a:extLst>
              <a:ext uri="{FF2B5EF4-FFF2-40B4-BE49-F238E27FC236}">
                <a16:creationId xmlns:a16="http://schemas.microsoft.com/office/drawing/2014/main" id="{A870219D-AE8E-4D3B-B0A3-958E339C2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2924175"/>
            <a:ext cx="30241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في عملية رمي زهرة نرد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20856" name="Object 24">
            <a:extLst>
              <a:ext uri="{FF2B5EF4-FFF2-40B4-BE49-F238E27FC236}">
                <a16:creationId xmlns:a16="http://schemas.microsoft.com/office/drawing/2014/main" id="{0D25FC5C-65FC-4F24-8653-8B378A4A41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2960688"/>
          <a:ext cx="4683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3" imgW="203040" imgH="177480" progId="Equation.DSMT4">
                  <p:embed/>
                </p:oleObj>
              </mc:Choice>
              <mc:Fallback>
                <p:oleObj name="Equation" r:id="rId3" imgW="20304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960688"/>
                        <a:ext cx="4683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57" name="Rectangle 25">
            <a:extLst>
              <a:ext uri="{FF2B5EF4-FFF2-40B4-BE49-F238E27FC236}">
                <a16:creationId xmlns:a16="http://schemas.microsoft.com/office/drawing/2014/main" id="{D0BE3BAC-8039-4B04-8DFB-CD116BBCE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7788" y="2924175"/>
            <a:ext cx="6953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مرة 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0858" name="Rectangle 26">
            <a:extLst>
              <a:ext uri="{FF2B5EF4-FFF2-40B4-BE49-F238E27FC236}">
                <a16:creationId xmlns:a16="http://schemas.microsoft.com/office/drawing/2014/main" id="{AE2ACA5D-B8EE-4A58-A122-12C0694119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8063" y="2924175"/>
            <a:ext cx="30511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 سجلنا عدد مرات ظهور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0860" name="Rectangle 28">
            <a:extLst>
              <a:ext uri="{FF2B5EF4-FFF2-40B4-BE49-F238E27FC236}">
                <a16:creationId xmlns:a16="http://schemas.microsoft.com/office/drawing/2014/main" id="{610035A8-BF6E-4A00-95C1-00D3EDCCE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9813" y="3429000"/>
            <a:ext cx="27781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جه من الأوجه الستة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21046" name="Group 214">
            <a:extLst>
              <a:ext uri="{FF2B5EF4-FFF2-40B4-BE49-F238E27FC236}">
                <a16:creationId xmlns:a16="http://schemas.microsoft.com/office/drawing/2014/main" id="{C9B02FF9-9D20-46D7-8AA8-7A3F0246E9D7}"/>
              </a:ext>
            </a:extLst>
          </p:cNvPr>
          <p:cNvGraphicFramePr>
            <a:graphicFrameLocks noGrp="1"/>
          </p:cNvGraphicFramePr>
          <p:nvPr/>
        </p:nvGraphicFramePr>
        <p:xfrm>
          <a:off x="431800" y="3933825"/>
          <a:ext cx="8316913" cy="2192338"/>
        </p:xfrm>
        <a:graphic>
          <a:graphicData uri="http://schemas.openxmlformats.org/drawingml/2006/table">
            <a:tbl>
              <a:tblPr rtl="1"/>
              <a:tblGrid>
                <a:gridCol w="2197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50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10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160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820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 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 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 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      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7943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  <a:endParaRPr kumimoji="0" lang="fr-FR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 </a:t>
                      </a: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  </a:t>
                      </a: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  </a:t>
                      </a: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  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9619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DZ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fr-FR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 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 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 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0953" name="AutoShape 121">
            <a:extLst>
              <a:ext uri="{FF2B5EF4-FFF2-40B4-BE49-F238E27FC236}">
                <a16:creationId xmlns:a16="http://schemas.microsoft.com/office/drawing/2014/main" id="{37C1B466-D481-4E8F-B750-0872E317E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4545013"/>
            <a:ext cx="2663825" cy="468312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20954" name="AutoShape 122">
            <a:extLst>
              <a:ext uri="{FF2B5EF4-FFF2-40B4-BE49-F238E27FC236}">
                <a16:creationId xmlns:a16="http://schemas.microsoft.com/office/drawing/2014/main" id="{9BEA84C8-60E7-4A85-8224-DF29C0B5ED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3325" y="4508500"/>
            <a:ext cx="649288" cy="1512888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20958" name="Oval 126">
            <a:extLst>
              <a:ext uri="{FF2B5EF4-FFF2-40B4-BE49-F238E27FC236}">
                <a16:creationId xmlns:a16="http://schemas.microsoft.com/office/drawing/2014/main" id="{7F328FB0-D6DD-4EC8-9028-41989BA7AC02}"/>
              </a:ext>
            </a:extLst>
          </p:cNvPr>
          <p:cNvSpPr>
            <a:spLocks noChangeArrowheads="1"/>
          </p:cNvSpPr>
          <p:nvPr/>
        </p:nvSpPr>
        <p:spPr bwMode="auto">
          <a:xfrm rot="-3121920">
            <a:off x="4391026" y="4168775"/>
            <a:ext cx="538162" cy="1957387"/>
          </a:xfrm>
          <a:prstGeom prst="ellipse">
            <a:avLst/>
          </a:prstGeom>
          <a:noFill/>
          <a:ln w="19050" algn="ctr">
            <a:solidFill>
              <a:srgbClr val="A5002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20960" name="Rectangle 128">
            <a:extLst>
              <a:ext uri="{FF2B5EF4-FFF2-40B4-BE49-F238E27FC236}">
                <a16:creationId xmlns:a16="http://schemas.microsoft.com/office/drawing/2014/main" id="{59CA3E1F-A1B9-4090-B80A-09BE778C9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5100" y="6400800"/>
            <a:ext cx="38989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 المجمع المتزايد الموافق لـلرقم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20961" name="Object 129">
            <a:extLst>
              <a:ext uri="{FF2B5EF4-FFF2-40B4-BE49-F238E27FC236}">
                <a16:creationId xmlns:a16="http://schemas.microsoft.com/office/drawing/2014/main" id="{06988621-C342-4883-9C27-4F095B0BB9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0313" y="6381750"/>
          <a:ext cx="3063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6381750"/>
                        <a:ext cx="3063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965" name="Rectangle 133">
            <a:extLst>
              <a:ext uri="{FF2B5EF4-FFF2-40B4-BE49-F238E27FC236}">
                <a16:creationId xmlns:a16="http://schemas.microsoft.com/office/drawing/2014/main" id="{16E723C7-B561-439A-943E-51538C61A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6338888"/>
            <a:ext cx="5810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12</a:t>
            </a: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0967" name="Rectangle 135">
            <a:extLst>
              <a:ext uri="{FF2B5EF4-FFF2-40B4-BE49-F238E27FC236}">
                <a16:creationId xmlns:a16="http://schemas.microsoft.com/office/drawing/2014/main" id="{A3EC9E27-EA0F-4745-AFCF-4AD49666D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4868863"/>
            <a:ext cx="4905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+</a:t>
            </a: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0968" name="Rectangle 136">
            <a:extLst>
              <a:ext uri="{FF2B5EF4-FFF2-40B4-BE49-F238E27FC236}">
                <a16:creationId xmlns:a16="http://schemas.microsoft.com/office/drawing/2014/main" id="{CD0B74F1-9DF2-4AA8-AFE4-C2720A98F1B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757613" y="4927600"/>
            <a:ext cx="4905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0971" name="Rectangle 139">
            <a:extLst>
              <a:ext uri="{FF2B5EF4-FFF2-40B4-BE49-F238E27FC236}">
                <a16:creationId xmlns:a16="http://schemas.microsoft.com/office/drawing/2014/main" id="{BE99825F-2052-41DE-B394-28FEDEC56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9300" y="2205038"/>
            <a:ext cx="20447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أصغر منها .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0972" name="Rectangle 140">
            <a:extLst>
              <a:ext uri="{FF2B5EF4-FFF2-40B4-BE49-F238E27FC236}">
                <a16:creationId xmlns:a16="http://schemas.microsoft.com/office/drawing/2014/main" id="{98727FA7-23CC-4CD9-A7A7-6E81BF47C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5488" y="4437063"/>
            <a:ext cx="3921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+</a:t>
            </a:r>
            <a:endParaRPr lang="fr-FR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0973" name="Rectangle 141">
            <a:extLst>
              <a:ext uri="{FF2B5EF4-FFF2-40B4-BE49-F238E27FC236}">
                <a16:creationId xmlns:a16="http://schemas.microsoft.com/office/drawing/2014/main" id="{CFD64921-FB93-42F4-8CBC-F9CDDA00F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213" y="4437063"/>
            <a:ext cx="3921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+</a:t>
            </a:r>
            <a:endParaRPr lang="fr-FR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0975" name="Rectangle 143">
            <a:extLst>
              <a:ext uri="{FF2B5EF4-FFF2-40B4-BE49-F238E27FC236}">
                <a16:creationId xmlns:a16="http://schemas.microsoft.com/office/drawing/2014/main" id="{2818FEBA-1C1F-45C0-AA06-23C44FEAA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9038" y="6391275"/>
            <a:ext cx="26892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 الأرقام الأصغرمنه هو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21017" name="Object 185">
            <a:extLst>
              <a:ext uri="{FF2B5EF4-FFF2-40B4-BE49-F238E27FC236}">
                <a16:creationId xmlns:a16="http://schemas.microsoft.com/office/drawing/2014/main" id="{4F1DF4DB-E533-45CE-B9CB-7E23B06C26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9813" y="3968750"/>
          <a:ext cx="2333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7" imgW="88560" imgH="164880" progId="Equation.DSMT4">
                  <p:embed/>
                </p:oleObj>
              </mc:Choice>
              <mc:Fallback>
                <p:oleObj name="Equation" r:id="rId7" imgW="88560" imgH="164880" progId="Equation.DSMT4">
                  <p:embed/>
                  <p:pic>
                    <p:nvPicPr>
                      <p:cNvPr id="0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3968750"/>
                        <a:ext cx="2333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18" name="Object 186">
            <a:extLst>
              <a:ext uri="{FF2B5EF4-FFF2-40B4-BE49-F238E27FC236}">
                <a16:creationId xmlns:a16="http://schemas.microsoft.com/office/drawing/2014/main" id="{2AD11551-B3D9-46F5-AADD-4D4C834A79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3933825"/>
          <a:ext cx="3603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0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933825"/>
                        <a:ext cx="3603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19" name="Object 187">
            <a:extLst>
              <a:ext uri="{FF2B5EF4-FFF2-40B4-BE49-F238E27FC236}">
                <a16:creationId xmlns:a16="http://schemas.microsoft.com/office/drawing/2014/main" id="{A827A27F-2AFE-4389-B85E-6A12D891C2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3933825"/>
          <a:ext cx="317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933825"/>
                        <a:ext cx="317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20" name="Object 188">
            <a:extLst>
              <a:ext uri="{FF2B5EF4-FFF2-40B4-BE49-F238E27FC236}">
                <a16:creationId xmlns:a16="http://schemas.microsoft.com/office/drawing/2014/main" id="{447590DA-DDB1-412D-BA8A-A4BB2D2D43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3933825"/>
          <a:ext cx="3603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0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3933825"/>
                        <a:ext cx="3603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21" name="Object 189">
            <a:extLst>
              <a:ext uri="{FF2B5EF4-FFF2-40B4-BE49-F238E27FC236}">
                <a16:creationId xmlns:a16="http://schemas.microsoft.com/office/drawing/2014/main" id="{69ADE8B3-154C-4DCF-8EBB-F3441F94CE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1663" y="3933825"/>
          <a:ext cx="3238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0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933825"/>
                        <a:ext cx="3238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22" name="Object 190">
            <a:extLst>
              <a:ext uri="{FF2B5EF4-FFF2-40B4-BE49-F238E27FC236}">
                <a16:creationId xmlns:a16="http://schemas.microsoft.com/office/drawing/2014/main" id="{AA595327-7625-49DD-A3E3-BBF8413974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3933825"/>
          <a:ext cx="3032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933825"/>
                        <a:ext cx="30321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23" name="Object 191">
            <a:extLst>
              <a:ext uri="{FF2B5EF4-FFF2-40B4-BE49-F238E27FC236}">
                <a16:creationId xmlns:a16="http://schemas.microsoft.com/office/drawing/2014/main" id="{E6BC2347-7A0A-4C14-935B-C934A0E11C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75" y="4473575"/>
          <a:ext cx="3857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0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4473575"/>
                        <a:ext cx="3857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24" name="Object 192">
            <a:extLst>
              <a:ext uri="{FF2B5EF4-FFF2-40B4-BE49-F238E27FC236}">
                <a16:creationId xmlns:a16="http://schemas.microsoft.com/office/drawing/2014/main" id="{23ACDE0F-16B8-48C4-9C94-5848E59AFD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7288" y="4473575"/>
          <a:ext cx="3762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0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4473575"/>
                        <a:ext cx="3762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25" name="Object 193">
            <a:extLst>
              <a:ext uri="{FF2B5EF4-FFF2-40B4-BE49-F238E27FC236}">
                <a16:creationId xmlns:a16="http://schemas.microsoft.com/office/drawing/2014/main" id="{4660BB4D-E12B-430D-8885-188280C7E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4508500"/>
          <a:ext cx="3540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508500"/>
                        <a:ext cx="3540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26" name="Object 194">
            <a:extLst>
              <a:ext uri="{FF2B5EF4-FFF2-40B4-BE49-F238E27FC236}">
                <a16:creationId xmlns:a16="http://schemas.microsoft.com/office/drawing/2014/main" id="{6377698F-091C-42AD-8229-AB6ACF227B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4508500"/>
          <a:ext cx="2635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25" imgW="88560" imgH="164880" progId="Equation.DSMT4">
                  <p:embed/>
                </p:oleObj>
              </mc:Choice>
              <mc:Fallback>
                <p:oleObj name="Equation" r:id="rId25" imgW="88560" imgH="164880" progId="Equation.DSMT4">
                  <p:embed/>
                  <p:pic>
                    <p:nvPicPr>
                      <p:cNvPr id="0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508500"/>
                        <a:ext cx="2635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27" name="Object 195">
            <a:extLst>
              <a:ext uri="{FF2B5EF4-FFF2-40B4-BE49-F238E27FC236}">
                <a16:creationId xmlns:a16="http://schemas.microsoft.com/office/drawing/2014/main" id="{DC96CBA3-4AA3-407C-BBE4-15DF1DFEC6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4508500"/>
          <a:ext cx="3587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27" imgW="126720" imgH="164880" progId="Equation.DSMT4">
                  <p:embed/>
                </p:oleObj>
              </mc:Choice>
              <mc:Fallback>
                <p:oleObj name="Equation" r:id="rId27" imgW="126720" imgH="164880" progId="Equation.DSMT4">
                  <p:embed/>
                  <p:pic>
                    <p:nvPicPr>
                      <p:cNvPr id="0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4508500"/>
                        <a:ext cx="3587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28" name="Object 196">
            <a:extLst>
              <a:ext uri="{FF2B5EF4-FFF2-40B4-BE49-F238E27FC236}">
                <a16:creationId xmlns:a16="http://schemas.microsoft.com/office/drawing/2014/main" id="{71FC514A-E915-4E21-8FB7-FF45F1665C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4473575"/>
          <a:ext cx="3238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29" imgW="114120" imgH="177480" progId="Equation.DSMT4">
                  <p:embed/>
                </p:oleObj>
              </mc:Choice>
              <mc:Fallback>
                <p:oleObj name="Equation" r:id="rId29" imgW="114120" imgH="177480" progId="Equation.DSMT4">
                  <p:embed/>
                  <p:pic>
                    <p:nvPicPr>
                      <p:cNvPr id="0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473575"/>
                        <a:ext cx="3238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29" name="Object 197">
            <a:extLst>
              <a:ext uri="{FF2B5EF4-FFF2-40B4-BE49-F238E27FC236}">
                <a16:creationId xmlns:a16="http://schemas.microsoft.com/office/drawing/2014/main" id="{54112961-E528-4AB3-B208-8506442A77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2475" y="5337175"/>
          <a:ext cx="3603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31" imgW="126720" imgH="164880" progId="Equation.DSMT4">
                  <p:embed/>
                </p:oleObj>
              </mc:Choice>
              <mc:Fallback>
                <p:oleObj name="Equation" r:id="rId31" imgW="126720" imgH="164880" progId="Equation.DSMT4">
                  <p:embed/>
                  <p:pic>
                    <p:nvPicPr>
                      <p:cNvPr id="0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5337175"/>
                        <a:ext cx="3603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30" name="Object 198">
            <a:extLst>
              <a:ext uri="{FF2B5EF4-FFF2-40B4-BE49-F238E27FC236}">
                <a16:creationId xmlns:a16="http://schemas.microsoft.com/office/drawing/2014/main" id="{2460F9CC-B65D-4B67-AACE-9E06BA86C1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5300663"/>
          <a:ext cx="3349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33" imgW="126720" imgH="177480" progId="Equation.DSMT4">
                  <p:embed/>
                </p:oleObj>
              </mc:Choice>
              <mc:Fallback>
                <p:oleObj name="Equation" r:id="rId33" imgW="126720" imgH="177480" progId="Equation.DSMT4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300663"/>
                        <a:ext cx="3349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31" name="Object 199">
            <a:extLst>
              <a:ext uri="{FF2B5EF4-FFF2-40B4-BE49-F238E27FC236}">
                <a16:creationId xmlns:a16="http://schemas.microsoft.com/office/drawing/2014/main" id="{9626D949-93E4-48A0-BA25-C1DF4D6AB1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6350" y="5337175"/>
          <a:ext cx="4318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35" imgW="177480" imgH="164880" progId="Equation.DSMT4">
                  <p:embed/>
                </p:oleObj>
              </mc:Choice>
              <mc:Fallback>
                <p:oleObj name="Equation" r:id="rId35" imgW="177480" imgH="164880" progId="Equation.DSMT4">
                  <p:embed/>
                  <p:pic>
                    <p:nvPicPr>
                      <p:cNvPr id="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5337175"/>
                        <a:ext cx="4318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32" name="Object 200">
            <a:extLst>
              <a:ext uri="{FF2B5EF4-FFF2-40B4-BE49-F238E27FC236}">
                <a16:creationId xmlns:a16="http://schemas.microsoft.com/office/drawing/2014/main" id="{6E82DA58-026B-451B-BA6B-079438F382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9725" y="5337175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37" imgW="177480" imgH="177480" progId="Equation.DSMT4">
                  <p:embed/>
                </p:oleObj>
              </mc:Choice>
              <mc:Fallback>
                <p:oleObj name="Equation" r:id="rId37" imgW="177480" imgH="177480" progId="Equation.DSMT4">
                  <p:embed/>
                  <p:pic>
                    <p:nvPicPr>
                      <p:cNvPr id="0" name="Objec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5337175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33" name="Object 201">
            <a:extLst>
              <a:ext uri="{FF2B5EF4-FFF2-40B4-BE49-F238E27FC236}">
                <a16:creationId xmlns:a16="http://schemas.microsoft.com/office/drawing/2014/main" id="{272C4832-0010-4519-8CCF-325DE7D249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5337175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39" imgW="177480" imgH="177480" progId="Equation.DSMT4">
                  <p:embed/>
                </p:oleObj>
              </mc:Choice>
              <mc:Fallback>
                <p:oleObj name="Equation" r:id="rId39" imgW="177480" imgH="177480" progId="Equation.DSMT4">
                  <p:embed/>
                  <p:pic>
                    <p:nvPicPr>
                      <p:cNvPr id="0" name="Object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337175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034" name="Object 202">
            <a:extLst>
              <a:ext uri="{FF2B5EF4-FFF2-40B4-BE49-F238E27FC236}">
                <a16:creationId xmlns:a16="http://schemas.microsoft.com/office/drawing/2014/main" id="{F854BD61-695E-4235-A0B1-A353DB3CEB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337175"/>
          <a:ext cx="5032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41" imgW="203040" imgH="177480" progId="Equation.DSMT4">
                  <p:embed/>
                </p:oleObj>
              </mc:Choice>
              <mc:Fallback>
                <p:oleObj name="Equation" r:id="rId41" imgW="203040" imgH="177480" progId="Equation.DSMT4">
                  <p:embed/>
                  <p:pic>
                    <p:nvPicPr>
                      <p:cNvPr id="0" name="Object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37175"/>
                        <a:ext cx="5032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039" name="Rectangle 207">
            <a:extLst>
              <a:ext uri="{FF2B5EF4-FFF2-40B4-BE49-F238E27FC236}">
                <a16:creationId xmlns:a16="http://schemas.microsoft.com/office/drawing/2014/main" id="{30350A4E-23B5-44DB-83D4-54D7A3218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6038" y="1736725"/>
            <a:ext cx="3181351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 تكرارات القيم (أوالفئات)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1040" name="Rectangle 208">
            <a:extLst>
              <a:ext uri="{FF2B5EF4-FFF2-40B4-BE49-F238E27FC236}">
                <a16:creationId xmlns:a16="http://schemas.microsoft.com/office/drawing/2014/main" id="{7A3ED45D-791B-4F5E-882B-25745E958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6800" y="3933825"/>
            <a:ext cx="9096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أرقام</a:t>
            </a:r>
            <a:endParaRPr lang="fr-FR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1041" name="Rectangle 209">
            <a:extLst>
              <a:ext uri="{FF2B5EF4-FFF2-40B4-BE49-F238E27FC236}">
                <a16:creationId xmlns:a16="http://schemas.microsoft.com/office/drawing/2014/main" id="{1F995A68-F173-4CEC-A12E-8825988B7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2338" y="4545013"/>
            <a:ext cx="9572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</a:t>
            </a:r>
            <a:endParaRPr lang="fr-FR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1043" name="Rectangle 211">
            <a:extLst>
              <a:ext uri="{FF2B5EF4-FFF2-40B4-BE49-F238E27FC236}">
                <a16:creationId xmlns:a16="http://schemas.microsoft.com/office/drawing/2014/main" id="{E304BBA4-5AD1-4F1B-AB76-F1061213F2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4638" y="5229225"/>
            <a:ext cx="2051050" cy="895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ات المجمعة</a:t>
            </a:r>
          </a:p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المتزايدة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3161" name="Picture 7" descr="p0312496">
            <a:extLst>
              <a:ext uri="{FF2B5EF4-FFF2-40B4-BE49-F238E27FC236}">
                <a16:creationId xmlns:a16="http://schemas.microsoft.com/office/drawing/2014/main" id="{41F01F79-EB61-46E2-8ED7-6059A37523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84325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208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70" decel="1000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770" decel="100000"/>
                                        <p:tgtEl>
                                          <p:spTgt spid="12083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7" dur="77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9" dur="77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5" dur="2000"/>
                                        <p:tgtEl>
                                          <p:spTgt spid="12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120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0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20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0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121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2000" fill="hold"/>
                                        <p:tgtEl>
                                          <p:spTgt spid="120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2000" fill="hold"/>
                                        <p:tgtEl>
                                          <p:spTgt spid="120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770" decel="100000"/>
                                        <p:tgtEl>
                                          <p:spTgt spid="1208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2" dur="770" decel="100000"/>
                                        <p:tgtEl>
                                          <p:spTgt spid="12085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4" dur="770" fill="hold"/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6" dur="770" fill="hold"/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120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0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1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32" dur="3000"/>
                                        <p:tgtEl>
                                          <p:spTgt spid="12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0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120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0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0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20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0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61" dur="2000"/>
                                        <p:tgtEl>
                                          <p:spTgt spid="12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2000" fill="hold"/>
                                        <p:tgtEl>
                                          <p:spTgt spid="121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2000" fill="hold"/>
                                        <p:tgtEl>
                                          <p:spTgt spid="121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2000" fill="hold"/>
                                        <p:tgtEl>
                                          <p:spTgt spid="121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2000" fill="hold"/>
                                        <p:tgtEl>
                                          <p:spTgt spid="121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2000" fill="hold"/>
                                        <p:tgtEl>
                                          <p:spTgt spid="121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2000" fill="hold"/>
                                        <p:tgtEl>
                                          <p:spTgt spid="121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2000" fill="hold"/>
                                        <p:tgtEl>
                                          <p:spTgt spid="121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2000" fill="hold"/>
                                        <p:tgtEl>
                                          <p:spTgt spid="121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2000" fill="hold"/>
                                        <p:tgtEl>
                                          <p:spTgt spid="121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2000" fill="hold"/>
                                        <p:tgtEl>
                                          <p:spTgt spid="121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2000" fill="hold"/>
                                        <p:tgtEl>
                                          <p:spTgt spid="121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2000" fill="hold"/>
                                        <p:tgtEl>
                                          <p:spTgt spid="121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2000" fill="hold"/>
                                        <p:tgtEl>
                                          <p:spTgt spid="121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2000" fill="hold"/>
                                        <p:tgtEl>
                                          <p:spTgt spid="121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2000" fill="hold"/>
                                        <p:tgtEl>
                                          <p:spTgt spid="121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2000" fill="hold"/>
                                        <p:tgtEl>
                                          <p:spTgt spid="121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3000" fill="hold"/>
                                        <p:tgtEl>
                                          <p:spTgt spid="121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000" fill="hold"/>
                                        <p:tgtEl>
                                          <p:spTgt spid="121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3000" fill="hold"/>
                                        <p:tgtEl>
                                          <p:spTgt spid="121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3000" fill="hold"/>
                                        <p:tgtEl>
                                          <p:spTgt spid="121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2000" fill="hold"/>
                                        <p:tgtEl>
                                          <p:spTgt spid="121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2000" fill="hold"/>
                                        <p:tgtEl>
                                          <p:spTgt spid="121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2000" fill="hold"/>
                                        <p:tgtEl>
                                          <p:spTgt spid="121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2000" fill="hold"/>
                                        <p:tgtEl>
                                          <p:spTgt spid="121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2000" fill="hold"/>
                                        <p:tgtEl>
                                          <p:spTgt spid="121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2000" fill="hold"/>
                                        <p:tgtEl>
                                          <p:spTgt spid="121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2000" fill="hold"/>
                                        <p:tgtEl>
                                          <p:spTgt spid="121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2000" fill="hold"/>
                                        <p:tgtEl>
                                          <p:spTgt spid="121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6" dur="2000" fill="hold"/>
                                        <p:tgtEl>
                                          <p:spTgt spid="121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2000" fill="hold"/>
                                        <p:tgtEl>
                                          <p:spTgt spid="121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2000" fill="hold"/>
                                        <p:tgtEl>
                                          <p:spTgt spid="121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2000" fill="hold"/>
                                        <p:tgtEl>
                                          <p:spTgt spid="121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0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0" fill="hold"/>
                                        <p:tgtEl>
                                          <p:spTgt spid="121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0" fill="hold"/>
                                        <p:tgtEl>
                                          <p:spTgt spid="121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8" dur="2000" fill="hold"/>
                                        <p:tgtEl>
                                          <p:spTgt spid="121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2000" fill="hold"/>
                                        <p:tgtEl>
                                          <p:spTgt spid="121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2000" fill="hold"/>
                                        <p:tgtEl>
                                          <p:spTgt spid="121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2000" fill="hold"/>
                                        <p:tgtEl>
                                          <p:spTgt spid="121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2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4" dur="5000" fill="hold"/>
                                        <p:tgtEl>
                                          <p:spTgt spid="121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5000" fill="hold"/>
                                        <p:tgtEl>
                                          <p:spTgt spid="121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0" dur="2000" fill="hold"/>
                                        <p:tgtEl>
                                          <p:spTgt spid="121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2000" fill="hold"/>
                                        <p:tgtEl>
                                          <p:spTgt spid="121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2000" fill="hold"/>
                                        <p:tgtEl>
                                          <p:spTgt spid="121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2000" fill="hold"/>
                                        <p:tgtEl>
                                          <p:spTgt spid="121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4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6" dur="5000" fill="hold"/>
                                        <p:tgtEl>
                                          <p:spTgt spid="121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5000" fill="hold"/>
                                        <p:tgtEl>
                                          <p:spTgt spid="121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2" dur="2000" fill="hold"/>
                                        <p:tgtEl>
                                          <p:spTgt spid="12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2000" fill="hold"/>
                                        <p:tgtEl>
                                          <p:spTgt spid="12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2000" fill="hold"/>
                                        <p:tgtEl>
                                          <p:spTgt spid="12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2000" fill="hold"/>
                                        <p:tgtEl>
                                          <p:spTgt spid="12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6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8" dur="5000" fill="hold"/>
                                        <p:tgtEl>
                                          <p:spTgt spid="121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5000" fill="hold"/>
                                        <p:tgtEl>
                                          <p:spTgt spid="121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4" dur="2000" fill="hold"/>
                                        <p:tgtEl>
                                          <p:spTgt spid="12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2000" fill="hold"/>
                                        <p:tgtEl>
                                          <p:spTgt spid="12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2000" fill="hold"/>
                                        <p:tgtEl>
                                          <p:spTgt spid="12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2000" fill="hold"/>
                                        <p:tgtEl>
                                          <p:spTgt spid="12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8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0" dur="5000" fill="hold"/>
                                        <p:tgtEl>
                                          <p:spTgt spid="121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5000" fill="hold"/>
                                        <p:tgtEl>
                                          <p:spTgt spid="121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 nodeType="clickPar">
                      <p:stCondLst>
                        <p:cond delay="indefinite"/>
                      </p:stCondLst>
                      <p:childTnLst>
                        <p:par>
                          <p:cTn id="2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6" dur="2000" fill="hold"/>
                                        <p:tgtEl>
                                          <p:spTgt spid="12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2000" fill="hold"/>
                                        <p:tgtEl>
                                          <p:spTgt spid="12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2000" fill="hold"/>
                                        <p:tgtEl>
                                          <p:spTgt spid="12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2000" fill="hold"/>
                                        <p:tgtEl>
                                          <p:spTgt spid="12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0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2" dur="5000" fill="hold"/>
                                        <p:tgtEl>
                                          <p:spTgt spid="121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5000" fill="hold"/>
                                        <p:tgtEl>
                                          <p:spTgt spid="121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 nodeType="clickPar">
                      <p:stCondLst>
                        <p:cond delay="indefinite"/>
                      </p:stCondLst>
                      <p:childTnLst>
                        <p:par>
                          <p:cTn id="2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8" dur="2000" fill="hold"/>
                                        <p:tgtEl>
                                          <p:spTgt spid="121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9" dur="2000" fill="hold"/>
                                        <p:tgtEl>
                                          <p:spTgt spid="121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 nodeType="clickPar">
                      <p:stCondLst>
                        <p:cond delay="indefinite"/>
                      </p:stCondLst>
                      <p:childTnLst>
                        <p:par>
                          <p:cTn id="3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4" dur="2000" fill="hold"/>
                                        <p:tgtEl>
                                          <p:spTgt spid="12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2000" fill="hold"/>
                                        <p:tgtEl>
                                          <p:spTgt spid="121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2000" fill="hold"/>
                                        <p:tgtEl>
                                          <p:spTgt spid="12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2000" fill="hold"/>
                                        <p:tgtEl>
                                          <p:spTgt spid="12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 nodeType="clickPar">
                      <p:stCondLst>
                        <p:cond delay="indefinite"/>
                      </p:stCondLst>
                      <p:childTnLst>
                        <p:par>
                          <p:cTn id="3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2" dur="2000" fill="hold"/>
                                        <p:tgtEl>
                                          <p:spTgt spid="121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3" dur="2000" fill="hold"/>
                                        <p:tgtEl>
                                          <p:spTgt spid="121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2000" fill="hold"/>
                                        <p:tgtEl>
                                          <p:spTgt spid="12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2000" fill="hold"/>
                                        <p:tgtEl>
                                          <p:spTgt spid="12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 nodeType="clickPar">
                      <p:stCondLst>
                        <p:cond delay="indefinite"/>
                      </p:stCondLst>
                      <p:childTnLst>
                        <p:par>
                          <p:cTn id="3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0" dur="2000" fill="hold"/>
                                        <p:tgtEl>
                                          <p:spTgt spid="121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2000" fill="hold"/>
                                        <p:tgtEl>
                                          <p:spTgt spid="121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2000" fill="hold"/>
                                        <p:tgtEl>
                                          <p:spTgt spid="12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2000" fill="hold"/>
                                        <p:tgtEl>
                                          <p:spTgt spid="12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 nodeType="clickPar">
                      <p:stCondLst>
                        <p:cond delay="indefinite"/>
                      </p:stCondLst>
                      <p:childTnLst>
                        <p:par>
                          <p:cTn id="3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8" dur="2000" fill="hold"/>
                                        <p:tgtEl>
                                          <p:spTgt spid="121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2000" fill="hold"/>
                                        <p:tgtEl>
                                          <p:spTgt spid="121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2000" fill="hold"/>
                                        <p:tgtEl>
                                          <p:spTgt spid="12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2000" fill="hold"/>
                                        <p:tgtEl>
                                          <p:spTgt spid="12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 nodeType="clickPar">
                      <p:stCondLst>
                        <p:cond delay="indefinite"/>
                      </p:stCondLst>
                      <p:childTnLst>
                        <p:par>
                          <p:cTn id="3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6" dur="2000" fill="hold"/>
                                        <p:tgtEl>
                                          <p:spTgt spid="121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7" dur="2000" fill="hold"/>
                                        <p:tgtEl>
                                          <p:spTgt spid="121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2000" fill="hold"/>
                                        <p:tgtEl>
                                          <p:spTgt spid="12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2000" fill="hold"/>
                                        <p:tgtEl>
                                          <p:spTgt spid="12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 nodeType="clickPar">
                      <p:stCondLst>
                        <p:cond delay="indefinite"/>
                      </p:stCondLst>
                      <p:childTnLst>
                        <p:par>
                          <p:cTn id="3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4" dur="2000" fill="hold"/>
                                        <p:tgtEl>
                                          <p:spTgt spid="121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5" dur="2000" fill="hold"/>
                                        <p:tgtEl>
                                          <p:spTgt spid="121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 nodeType="clickPar">
                      <p:stCondLst>
                        <p:cond delay="indefinite"/>
                      </p:stCondLst>
                      <p:childTnLst>
                        <p:par>
                          <p:cTn id="3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8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0" dur="5000" fill="hold"/>
                                        <p:tgtEl>
                                          <p:spTgt spid="121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5000" fill="hold"/>
                                        <p:tgtEl>
                                          <p:spTgt spid="121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2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4" dur="5000" fill="hold"/>
                                        <p:tgtEl>
                                          <p:spTgt spid="121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5000" fill="hold"/>
                                        <p:tgtEl>
                                          <p:spTgt spid="121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6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8" dur="5000" fill="hold"/>
                                        <p:tgtEl>
                                          <p:spTgt spid="121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5000" fill="hold"/>
                                        <p:tgtEl>
                                          <p:spTgt spid="121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 nodeType="clickPar">
                      <p:stCondLst>
                        <p:cond delay="indefinite"/>
                      </p:stCondLst>
                      <p:childTnLst>
                        <p:par>
                          <p:cTn id="3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4" dur="500" fill="hold"/>
                                        <p:tgtEl>
                                          <p:spTgt spid="121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5" dur="500" fill="hold"/>
                                        <p:tgtEl>
                                          <p:spTgt spid="121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8" dur="1000" fill="hold"/>
                                        <p:tgtEl>
                                          <p:spTgt spid="120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9" dur="1000" fill="hold"/>
                                        <p:tgtEl>
                                          <p:spTgt spid="120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2" dur="2000" fill="hold"/>
                                        <p:tgtEl>
                                          <p:spTgt spid="121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3" dur="2000" fill="hold"/>
                                        <p:tgtEl>
                                          <p:spTgt spid="121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6" dur="3000" fill="hold"/>
                                        <p:tgtEl>
                                          <p:spTgt spid="120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7" dur="3000" fill="hold"/>
                                        <p:tgtEl>
                                          <p:spTgt spid="120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0" dur="5000" fill="hold"/>
                                        <p:tgtEl>
                                          <p:spTgt spid="121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1" dur="5000" fill="hold"/>
                                        <p:tgtEl>
                                          <p:spTgt spid="121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4" dur="5000" fill="hold"/>
                                        <p:tgtEl>
                                          <p:spTgt spid="120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5000" fill="hold"/>
                                        <p:tgtEl>
                                          <p:spTgt spid="120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 nodeType="clickPar">
                      <p:stCondLst>
                        <p:cond delay="indefinite"/>
                      </p:stCondLst>
                      <p:childTnLst>
                        <p:par>
                          <p:cTn id="3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0" dur="2000" fill="hold"/>
                                        <p:tgtEl>
                                          <p:spTgt spid="121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1" dur="2000" fill="hold"/>
                                        <p:tgtEl>
                                          <p:spTgt spid="121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2" dur="2000" fill="hold"/>
                                        <p:tgtEl>
                                          <p:spTgt spid="121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3" dur="2000" fill="hold"/>
                                        <p:tgtEl>
                                          <p:spTgt spid="121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6" dur="3000" fill="hold"/>
                                        <p:tgtEl>
                                          <p:spTgt spid="120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7" dur="3000" fill="hold"/>
                                        <p:tgtEl>
                                          <p:spTgt spid="120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0" dur="5000" fill="hold"/>
                                        <p:tgtEl>
                                          <p:spTgt spid="121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1" dur="5000" fill="hold"/>
                                        <p:tgtEl>
                                          <p:spTgt spid="121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4" dur="5000" fill="hold"/>
                                        <p:tgtEl>
                                          <p:spTgt spid="120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5" dur="5000" fill="hold"/>
                                        <p:tgtEl>
                                          <p:spTgt spid="120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 nodeType="clickPar">
                      <p:stCondLst>
                        <p:cond delay="indefinite"/>
                      </p:stCondLst>
                      <p:childTnLst>
                        <p:par>
                          <p:cTn id="4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0" dur="2000" fill="hold"/>
                                        <p:tgtEl>
                                          <p:spTgt spid="120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1" dur="2000" fill="hold"/>
                                        <p:tgtEl>
                                          <p:spTgt spid="120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4" dur="5000" fill="hold"/>
                                        <p:tgtEl>
                                          <p:spTgt spid="120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5" dur="5000" fill="hold"/>
                                        <p:tgtEl>
                                          <p:spTgt spid="120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6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8" dur="5000" fill="hold"/>
                                        <p:tgtEl>
                                          <p:spTgt spid="121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9" dur="5000" fill="hold"/>
                                        <p:tgtEl>
                                          <p:spTgt spid="121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 nodeType="clickPar">
                      <p:stCondLst>
                        <p:cond delay="indefinite"/>
                      </p:stCondLst>
                      <p:childTnLst>
                        <p:par>
                          <p:cTn id="4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4" dur="2000" fill="hold"/>
                                        <p:tgtEl>
                                          <p:spTgt spid="120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5" dur="2000" fill="hold"/>
                                        <p:tgtEl>
                                          <p:spTgt spid="120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6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8" dur="3000" fill="hold"/>
                                        <p:tgtEl>
                                          <p:spTgt spid="120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9" dur="3000" fill="hold"/>
                                        <p:tgtEl>
                                          <p:spTgt spid="120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0" dur="3000" fill="hold"/>
                                        <p:tgtEl>
                                          <p:spTgt spid="120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1" dur="3000" fill="hold"/>
                                        <p:tgtEl>
                                          <p:spTgt spid="120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 nodeType="clickPar">
                      <p:stCondLst>
                        <p:cond delay="indefinite"/>
                      </p:stCondLst>
                      <p:childTnLst>
                        <p:par>
                          <p:cTn id="4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3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7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3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8" dur="2000"/>
                                        <p:tgtEl>
                                          <p:spTgt spid="12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1" dur="3000" fill="hold"/>
                                        <p:tgtEl>
                                          <p:spTgt spid="12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2" dur="3000" fill="hold"/>
                                        <p:tgtEl>
                                          <p:spTgt spid="12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build="p" animBg="1"/>
      <p:bldP spid="120847" grpId="0"/>
      <p:bldP spid="120849" grpId="0"/>
      <p:bldP spid="120850" grpId="0"/>
      <p:bldP spid="120855" grpId="0"/>
      <p:bldP spid="120857" grpId="0"/>
      <p:bldP spid="120858" grpId="0"/>
      <p:bldP spid="120860" grpId="0"/>
      <p:bldP spid="120953" grpId="0" animBg="1"/>
      <p:bldP spid="120954" grpId="0" animBg="1"/>
      <p:bldP spid="120958" grpId="0" animBg="1"/>
      <p:bldP spid="120960" grpId="0"/>
      <p:bldP spid="120965" grpId="0"/>
      <p:bldP spid="120967" grpId="0"/>
      <p:bldP spid="120968" grpId="0"/>
      <p:bldP spid="120971" grpId="0"/>
      <p:bldP spid="120972" grpId="0"/>
      <p:bldP spid="120973" grpId="0"/>
      <p:bldP spid="120975" grpId="0"/>
      <p:bldP spid="121039" grpId="0"/>
      <p:bldP spid="121040" grpId="0"/>
      <p:bldP spid="1210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>
            <a:extLst>
              <a:ext uri="{FF2B5EF4-FFF2-40B4-BE49-F238E27FC236}">
                <a16:creationId xmlns:a16="http://schemas.microsoft.com/office/drawing/2014/main" id="{DB1880A3-F997-4387-9238-6875A5F23F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rgbClr val="FF9900">
              <a:alpha val="52000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fr-FR"/>
          </a:p>
        </p:txBody>
      </p:sp>
      <p:sp>
        <p:nvSpPr>
          <p:cNvPr id="121860" name="WordArt 4">
            <a:extLst>
              <a:ext uri="{FF2B5EF4-FFF2-40B4-BE49-F238E27FC236}">
                <a16:creationId xmlns:a16="http://schemas.microsoft.com/office/drawing/2014/main" id="{930AEEDD-4873-424C-A25D-2C93985E25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35600" y="0"/>
            <a:ext cx="3424238" cy="631825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FFFFCC"/>
              </a:contourClr>
            </a:sp3d>
          </a:bodyPr>
          <a:lstStyle/>
          <a:p>
            <a:pPr algn="ctr"/>
            <a:r>
              <a:rPr lang="ar-SA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2- التكرار المجمع المتناقص:</a:t>
            </a:r>
            <a:endParaRPr lang="fr-FR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CC"/>
                  </a:gs>
                  <a:gs pos="100000">
                    <a:srgbClr val="FF9999"/>
                  </a:gs>
                </a:gsLst>
                <a:lin ang="5400000" scaled="1"/>
              </a:gradFill>
              <a:cs typeface="Times New Roman" panose="02020603050405020304" pitchFamily="18" charset="0"/>
            </a:endParaRPr>
          </a:p>
        </p:txBody>
      </p:sp>
      <p:graphicFrame>
        <p:nvGraphicFramePr>
          <p:cNvPr id="121881" name="Group 25">
            <a:extLst>
              <a:ext uri="{FF2B5EF4-FFF2-40B4-BE49-F238E27FC236}">
                <a16:creationId xmlns:a16="http://schemas.microsoft.com/office/drawing/2014/main" id="{51A957DA-9FD7-4615-B572-25A1B1C78237}"/>
              </a:ext>
            </a:extLst>
          </p:cNvPr>
          <p:cNvGraphicFramePr>
            <a:graphicFrameLocks noGrp="1"/>
          </p:cNvGraphicFramePr>
          <p:nvPr/>
        </p:nvGraphicFramePr>
        <p:xfrm>
          <a:off x="395288" y="765175"/>
          <a:ext cx="8605837" cy="1619250"/>
        </p:xfrm>
        <a:graphic>
          <a:graphicData uri="http://schemas.openxmlformats.org/drawingml/2006/table">
            <a:tbl>
              <a:tblPr rtl="1"/>
              <a:tblGrid>
                <a:gridCol w="86058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61925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1869" name="Rectangle 13">
            <a:extLst>
              <a:ext uri="{FF2B5EF4-FFF2-40B4-BE49-F238E27FC236}">
                <a16:creationId xmlns:a16="http://schemas.microsoft.com/office/drawing/2014/main" id="{F493A8A7-1D3F-4644-96F2-8A139969F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3688" y="765175"/>
            <a:ext cx="47609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في سلسلة إحصائية مرتبة ترتيبا تصاعديا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1870" name="Rectangle 14">
            <a:extLst>
              <a:ext uri="{FF2B5EF4-FFF2-40B4-BE49-F238E27FC236}">
                <a16:creationId xmlns:a16="http://schemas.microsoft.com/office/drawing/2014/main" id="{0B4C2EAB-10A2-46D4-89AF-A17F4DCEE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765175"/>
            <a:ext cx="40528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،التكرار المجمع المتناقصة لقيم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1873" name="Rectangle 17">
            <a:extLst>
              <a:ext uri="{FF2B5EF4-FFF2-40B4-BE49-F238E27FC236}">
                <a16:creationId xmlns:a16="http://schemas.microsoft.com/office/drawing/2014/main" id="{6EC6C2F5-A60E-4746-81E3-359C2522E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7788" y="5624513"/>
            <a:ext cx="52562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 المجمع المتناقص الموافق للوزن 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1875" name="Rectangle 19">
            <a:extLst>
              <a:ext uri="{FF2B5EF4-FFF2-40B4-BE49-F238E27FC236}">
                <a16:creationId xmlns:a16="http://schemas.microsoft.com/office/drawing/2014/main" id="{2C7DBFFF-C482-450B-85FE-A3E95A9C5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1304925"/>
            <a:ext cx="10636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أو فئة)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1877" name="Rectangle 21">
            <a:extLst>
              <a:ext uri="{FF2B5EF4-FFF2-40B4-BE49-F238E27FC236}">
                <a16:creationId xmlns:a16="http://schemas.microsoft.com/office/drawing/2014/main" id="{B429ED61-5D41-468E-A282-83F3EC49D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4088" y="1304925"/>
            <a:ext cx="42132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 بجمع تكرار هذه القيمة ( أو الفئة )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1879" name="Rectangle 23">
            <a:extLst>
              <a:ext uri="{FF2B5EF4-FFF2-40B4-BE49-F238E27FC236}">
                <a16:creationId xmlns:a16="http://schemas.microsoft.com/office/drawing/2014/main" id="{1836DCA9-8812-4822-A838-A1DE215E0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1736725"/>
            <a:ext cx="199707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الأكبـر منها .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1882" name="WordArt 26">
            <a:extLst>
              <a:ext uri="{FF2B5EF4-FFF2-40B4-BE49-F238E27FC236}">
                <a16:creationId xmlns:a16="http://schemas.microsoft.com/office/drawing/2014/main" id="{9353A7B7-146F-449F-90F9-8A67E979BFA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956550" y="2457450"/>
            <a:ext cx="904875" cy="53975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Arial" panose="020B0604020202020204" pitchFamily="34" charset="0"/>
              </a:rPr>
              <a:t>مثال :</a:t>
            </a:r>
            <a:endParaRPr lang="fr-FR" sz="3600" kern="10">
              <a:ln w="12700">
                <a:solidFill>
                  <a:srgbClr val="B2B2B2"/>
                </a:solidFill>
                <a:round/>
                <a:headEnd/>
                <a:tailEnd/>
              </a:ln>
              <a:solidFill>
                <a:srgbClr val="008000"/>
              </a:soli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graphicFrame>
        <p:nvGraphicFramePr>
          <p:cNvPr id="122036" name="Group 180">
            <a:extLst>
              <a:ext uri="{FF2B5EF4-FFF2-40B4-BE49-F238E27FC236}">
                <a16:creationId xmlns:a16="http://schemas.microsoft.com/office/drawing/2014/main" id="{DCEBF8B9-BD04-41EA-AB67-E5B021D8B5E4}"/>
              </a:ext>
            </a:extLst>
          </p:cNvPr>
          <p:cNvGraphicFramePr>
            <a:graphicFrameLocks noGrp="1"/>
          </p:cNvGraphicFramePr>
          <p:nvPr/>
        </p:nvGraphicFramePr>
        <p:xfrm>
          <a:off x="142875" y="3536950"/>
          <a:ext cx="8461375" cy="1849438"/>
        </p:xfrm>
        <a:graphic>
          <a:graphicData uri="http://schemas.openxmlformats.org/drawingml/2006/table">
            <a:tbl>
              <a:tblPr rtl="1"/>
              <a:tblGrid>
                <a:gridCol w="21955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08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98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208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606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            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   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982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  <a:endParaRPr kumimoji="0" lang="fr-FR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5391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1931" name="Rectangle 75">
            <a:extLst>
              <a:ext uri="{FF2B5EF4-FFF2-40B4-BE49-F238E27FC236}">
                <a16:creationId xmlns:a16="http://schemas.microsoft.com/office/drawing/2014/main" id="{D1A87CED-AC29-4C96-A62A-C8EFC3043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2528888"/>
            <a:ext cx="3598862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في حظيرة تربية الأرانب ، 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21932" name="Object 76">
            <a:extLst>
              <a:ext uri="{FF2B5EF4-FFF2-40B4-BE49-F238E27FC236}">
                <a16:creationId xmlns:a16="http://schemas.microsoft.com/office/drawing/2014/main" id="{97BB05C7-B894-4B8C-8D6A-8A010EEF5F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1525" y="2636838"/>
          <a:ext cx="4508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3" imgW="177480" imgH="177480" progId="Equation.DSMT4">
                  <p:embed/>
                </p:oleObj>
              </mc:Choice>
              <mc:Fallback>
                <p:oleObj name="Equation" r:id="rId3" imgW="177480" imgH="1774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636838"/>
                        <a:ext cx="4508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33" name="Rectangle 77">
            <a:extLst>
              <a:ext uri="{FF2B5EF4-FFF2-40B4-BE49-F238E27FC236}">
                <a16:creationId xmlns:a16="http://schemas.microsoft.com/office/drawing/2014/main" id="{EC7EC727-1CEE-4CFC-9EF2-F9B570269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68425" y="2528888"/>
            <a:ext cx="3887788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 ثم وضعت النتائج</a:t>
            </a: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1934" name="Rectangle 78">
            <a:extLst>
              <a:ext uri="{FF2B5EF4-FFF2-40B4-BE49-F238E27FC236}">
                <a16:creationId xmlns:a16="http://schemas.microsoft.com/office/drawing/2014/main" id="{F441460D-D23F-480F-BBCF-8217CE22B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275" y="2528888"/>
            <a:ext cx="76041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أرنباً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1935" name="Rectangle 79">
            <a:extLst>
              <a:ext uri="{FF2B5EF4-FFF2-40B4-BE49-F238E27FC236}">
                <a16:creationId xmlns:a16="http://schemas.microsoft.com/office/drawing/2014/main" id="{45235565-69C3-4A71-8F7B-89AA472F4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2924175"/>
            <a:ext cx="3887787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في الجدول التالي :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1940" name="Rectangle 84">
            <a:extLst>
              <a:ext uri="{FF2B5EF4-FFF2-40B4-BE49-F238E27FC236}">
                <a16:creationId xmlns:a16="http://schemas.microsoft.com/office/drawing/2014/main" id="{F255AE76-99AD-48A6-B423-77E58E8CB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3716338"/>
            <a:ext cx="423863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fr-FR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endParaRPr lang="en-US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1941" name="Rectangle 85">
            <a:extLst>
              <a:ext uri="{FF2B5EF4-FFF2-40B4-BE49-F238E27FC236}">
                <a16:creationId xmlns:a16="http://schemas.microsoft.com/office/drawing/2014/main" id="{15656E1D-FA9A-4C0D-AD99-96FA55CC2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3716338"/>
            <a:ext cx="7207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fr-FR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M</a:t>
            </a:r>
            <a:endParaRPr lang="en-US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1942" name="Rectangle 86">
            <a:extLst>
              <a:ext uri="{FF2B5EF4-FFF2-40B4-BE49-F238E27FC236}">
                <a16:creationId xmlns:a16="http://schemas.microsoft.com/office/drawing/2014/main" id="{03A17F9D-9A8E-443D-989A-014096D65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3716338"/>
            <a:ext cx="423863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fr-FR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endParaRPr lang="en-US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1943" name="Rectangle 87">
            <a:extLst>
              <a:ext uri="{FF2B5EF4-FFF2-40B4-BE49-F238E27FC236}">
                <a16:creationId xmlns:a16="http://schemas.microsoft.com/office/drawing/2014/main" id="{30AA82F2-AF68-499F-9D35-2B9461B87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681413"/>
            <a:ext cx="423862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fr-FR" sz="20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endParaRPr lang="en-US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1946" name="Rectangle 90">
            <a:extLst>
              <a:ext uri="{FF2B5EF4-FFF2-40B4-BE49-F238E27FC236}">
                <a16:creationId xmlns:a16="http://schemas.microsoft.com/office/drawing/2014/main" id="{63BC0F5E-EEDF-46ED-9211-36F809B3F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3681413"/>
            <a:ext cx="4683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fr-FR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fr-FR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&gt;</a:t>
            </a:r>
            <a:endParaRPr lang="ar-DZ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1947" name="Rectangle 91">
            <a:extLst>
              <a:ext uri="{FF2B5EF4-FFF2-40B4-BE49-F238E27FC236}">
                <a16:creationId xmlns:a16="http://schemas.microsoft.com/office/drawing/2014/main" id="{729F66FE-BAD5-4F19-93F0-99AA38054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25" y="3681413"/>
            <a:ext cx="463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fr-FR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fr-FR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&gt;</a:t>
            </a:r>
            <a:endParaRPr lang="ar-DZ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1948" name="Rectangle 92">
            <a:extLst>
              <a:ext uri="{FF2B5EF4-FFF2-40B4-BE49-F238E27FC236}">
                <a16:creationId xmlns:a16="http://schemas.microsoft.com/office/drawing/2014/main" id="{D2ABDDD2-4E7A-40FD-A2B4-9164C82376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3644900"/>
            <a:ext cx="463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fr-FR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fr-FR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&gt;</a:t>
            </a:r>
            <a:endParaRPr lang="ar-DZ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1950" name="Rectangle 94">
            <a:extLst>
              <a:ext uri="{FF2B5EF4-FFF2-40B4-BE49-F238E27FC236}">
                <a16:creationId xmlns:a16="http://schemas.microsoft.com/office/drawing/2014/main" id="{1FACB6D9-C196-4A4A-9D47-794780C1C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4050" y="3716338"/>
            <a:ext cx="107473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fr-FR" sz="20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&gt;</a:t>
            </a:r>
            <a:endParaRPr lang="ar-DZ" sz="20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21952" name="Object 96">
            <a:extLst>
              <a:ext uri="{FF2B5EF4-FFF2-40B4-BE49-F238E27FC236}">
                <a16:creationId xmlns:a16="http://schemas.microsoft.com/office/drawing/2014/main" id="{4A9B0FFE-CE23-4044-AB75-EF30831ECF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5850" y="3752850"/>
          <a:ext cx="3603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3752850"/>
                        <a:ext cx="36036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53" name="Object 97">
            <a:extLst>
              <a:ext uri="{FF2B5EF4-FFF2-40B4-BE49-F238E27FC236}">
                <a16:creationId xmlns:a16="http://schemas.microsoft.com/office/drawing/2014/main" id="{4F3467DC-725B-46D5-B1A3-6DB4E37D89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824288"/>
          <a:ext cx="444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24288"/>
                        <a:ext cx="444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54" name="Object 98">
            <a:extLst>
              <a:ext uri="{FF2B5EF4-FFF2-40B4-BE49-F238E27FC236}">
                <a16:creationId xmlns:a16="http://schemas.microsoft.com/office/drawing/2014/main" id="{07FA8FC5-044E-493B-B31F-6863BE99C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3789363"/>
          <a:ext cx="468312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789363"/>
                        <a:ext cx="468312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56" name="Object 100">
            <a:extLst>
              <a:ext uri="{FF2B5EF4-FFF2-40B4-BE49-F238E27FC236}">
                <a16:creationId xmlns:a16="http://schemas.microsoft.com/office/drawing/2014/main" id="{F672AD73-FED7-411A-B7F8-59CA759CC1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4550" y="3789363"/>
          <a:ext cx="29527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11" imgW="228600" imgH="203040" progId="Equation.DSMT4">
                  <p:embed/>
                </p:oleObj>
              </mc:Choice>
              <mc:Fallback>
                <p:oleObj name="Equation" r:id="rId11" imgW="228600" imgH="20304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3789363"/>
                        <a:ext cx="29527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57" name="Object 101">
            <a:extLst>
              <a:ext uri="{FF2B5EF4-FFF2-40B4-BE49-F238E27FC236}">
                <a16:creationId xmlns:a16="http://schemas.microsoft.com/office/drawing/2014/main" id="{571D683E-1C84-42D1-9B9C-B641EBF9B5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8288" y="3789363"/>
          <a:ext cx="4968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13" imgW="342720" imgH="203040" progId="Equation.DSMT4">
                  <p:embed/>
                </p:oleObj>
              </mc:Choice>
              <mc:Fallback>
                <p:oleObj name="Equation" r:id="rId13" imgW="342720" imgH="20304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3789363"/>
                        <a:ext cx="496887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58" name="Object 102">
            <a:extLst>
              <a:ext uri="{FF2B5EF4-FFF2-40B4-BE49-F238E27FC236}">
                <a16:creationId xmlns:a16="http://schemas.microsoft.com/office/drawing/2014/main" id="{8EE195DB-CB98-4AA8-99F9-BAD7C72EF9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3100" y="3752850"/>
          <a:ext cx="2111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752850"/>
                        <a:ext cx="21113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59" name="Object 103">
            <a:extLst>
              <a:ext uri="{FF2B5EF4-FFF2-40B4-BE49-F238E27FC236}">
                <a16:creationId xmlns:a16="http://schemas.microsoft.com/office/drawing/2014/main" id="{A4A1F117-FEB0-4D72-9942-2E3C34666F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752850"/>
          <a:ext cx="37465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17" imgW="241200" imgH="164880" progId="Equation.DSMT4">
                  <p:embed/>
                </p:oleObj>
              </mc:Choice>
              <mc:Fallback>
                <p:oleObj name="Equation" r:id="rId17" imgW="241200" imgH="16488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52850"/>
                        <a:ext cx="37465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60" name="Object 104">
            <a:extLst>
              <a:ext uri="{FF2B5EF4-FFF2-40B4-BE49-F238E27FC236}">
                <a16:creationId xmlns:a16="http://schemas.microsoft.com/office/drawing/2014/main" id="{CB814BCD-9DA6-44C1-A1C3-9868CEC39D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8" y="3752850"/>
          <a:ext cx="34448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19" imgW="253800" imgH="203040" progId="Equation.DSMT4">
                  <p:embed/>
                </p:oleObj>
              </mc:Choice>
              <mc:Fallback>
                <p:oleObj name="Equation" r:id="rId19" imgW="253800" imgH="20304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3752850"/>
                        <a:ext cx="344487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61" name="Object 105">
            <a:extLst>
              <a:ext uri="{FF2B5EF4-FFF2-40B4-BE49-F238E27FC236}">
                <a16:creationId xmlns:a16="http://schemas.microsoft.com/office/drawing/2014/main" id="{875868A4-183A-495D-AD55-3D1717F6C2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2113" y="4184650"/>
          <a:ext cx="3206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4184650"/>
                        <a:ext cx="3206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62" name="Object 106">
            <a:extLst>
              <a:ext uri="{FF2B5EF4-FFF2-40B4-BE49-F238E27FC236}">
                <a16:creationId xmlns:a16="http://schemas.microsoft.com/office/drawing/2014/main" id="{794295C4-5CA2-4983-A135-1ECA02DB64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4184650"/>
          <a:ext cx="3095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23" imgW="126720" imgH="164880" progId="Equation.DSMT4">
                  <p:embed/>
                </p:oleObj>
              </mc:Choice>
              <mc:Fallback>
                <p:oleObj name="Equation" r:id="rId23" imgW="126720" imgH="16488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184650"/>
                        <a:ext cx="30956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63" name="Object 107">
            <a:extLst>
              <a:ext uri="{FF2B5EF4-FFF2-40B4-BE49-F238E27FC236}">
                <a16:creationId xmlns:a16="http://schemas.microsoft.com/office/drawing/2014/main" id="{4BDF7D7B-E14F-484C-B347-10693595A9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7925" y="4221163"/>
          <a:ext cx="2492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25" imgW="114120" imgH="177480" progId="Equation.DSMT4">
                  <p:embed/>
                </p:oleObj>
              </mc:Choice>
              <mc:Fallback>
                <p:oleObj name="Equation" r:id="rId25" imgW="114120" imgH="17748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4221163"/>
                        <a:ext cx="2492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964" name="Object 108">
            <a:extLst>
              <a:ext uri="{FF2B5EF4-FFF2-40B4-BE49-F238E27FC236}">
                <a16:creationId xmlns:a16="http://schemas.microsoft.com/office/drawing/2014/main" id="{29918D04-D298-486B-9086-7DE86A2EF5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9225" y="4184650"/>
          <a:ext cx="2841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4184650"/>
                        <a:ext cx="28416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09">
            <a:extLst>
              <a:ext uri="{FF2B5EF4-FFF2-40B4-BE49-F238E27FC236}">
                <a16:creationId xmlns:a16="http://schemas.microsoft.com/office/drawing/2014/main" id="{C893ECC6-A665-44AD-996F-4596AC0D6A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144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29" imgW="914400" imgH="198720" progId="Equation.DSMT4">
                  <p:embed/>
                </p:oleObj>
              </mc:Choice>
              <mc:Fallback>
                <p:oleObj name="Equation" r:id="rId29" imgW="914400" imgH="19872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447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67" name="Rectangle 111">
            <a:extLst>
              <a:ext uri="{FF2B5EF4-FFF2-40B4-BE49-F238E27FC236}">
                <a16:creationId xmlns:a16="http://schemas.microsoft.com/office/drawing/2014/main" id="{616845AD-DD81-49D3-BD5C-7F9054D12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4905375"/>
            <a:ext cx="3540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4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1968" name="Rectangle 112">
            <a:extLst>
              <a:ext uri="{FF2B5EF4-FFF2-40B4-BE49-F238E27FC236}">
                <a16:creationId xmlns:a16="http://schemas.microsoft.com/office/drawing/2014/main" id="{5821D01D-9D7E-4215-89CC-926F4A928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4550" y="4905375"/>
            <a:ext cx="10096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16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1969" name="Rectangle 113">
            <a:extLst>
              <a:ext uri="{FF2B5EF4-FFF2-40B4-BE49-F238E27FC236}">
                <a16:creationId xmlns:a16="http://schemas.microsoft.com/office/drawing/2014/main" id="{2BBFBE01-3692-4BAE-AA5E-407B94702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0088" y="4616450"/>
            <a:ext cx="3603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+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1970" name="Rectangle 114">
            <a:extLst>
              <a:ext uri="{FF2B5EF4-FFF2-40B4-BE49-F238E27FC236}">
                <a16:creationId xmlns:a16="http://schemas.microsoft.com/office/drawing/2014/main" id="{96B3896B-69B4-4A4B-8BB7-67E868054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4775" y="4941888"/>
            <a:ext cx="685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18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1971" name="Rectangle 115">
            <a:extLst>
              <a:ext uri="{FF2B5EF4-FFF2-40B4-BE49-F238E27FC236}">
                <a16:creationId xmlns:a16="http://schemas.microsoft.com/office/drawing/2014/main" id="{825C8FB2-0C32-47A7-A48E-A5155C2D54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5949950"/>
            <a:ext cx="10096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endParaRPr lang="ar-SA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1972" name="Rectangle 116">
            <a:extLst>
              <a:ext uri="{FF2B5EF4-FFF2-40B4-BE49-F238E27FC236}">
                <a16:creationId xmlns:a16="http://schemas.microsoft.com/office/drawing/2014/main" id="{7CCD5108-3F3C-4F78-A8F7-103D6EDD6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7925" y="4941888"/>
            <a:ext cx="6127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9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1973" name="AutoShape 117">
            <a:extLst>
              <a:ext uri="{FF2B5EF4-FFF2-40B4-BE49-F238E27FC236}">
                <a16:creationId xmlns:a16="http://schemas.microsoft.com/office/drawing/2014/main" id="{8FD2ACDF-F853-4DEC-A813-4DE42FF6E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4184650"/>
            <a:ext cx="3816350" cy="431800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rgbClr val="A5002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21974" name="Rectangle 118">
            <a:extLst>
              <a:ext uri="{FF2B5EF4-FFF2-40B4-BE49-F238E27FC236}">
                <a16:creationId xmlns:a16="http://schemas.microsoft.com/office/drawing/2014/main" id="{FD39DA6C-2E7A-4465-9044-E682CE3EB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4184650"/>
            <a:ext cx="3984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+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1975" name="Rectangle 119">
            <a:extLst>
              <a:ext uri="{FF2B5EF4-FFF2-40B4-BE49-F238E27FC236}">
                <a16:creationId xmlns:a16="http://schemas.microsoft.com/office/drawing/2014/main" id="{7FC9833E-B06F-4C55-B4CB-E245B122B6A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575050" y="4244975"/>
            <a:ext cx="10096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=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1976" name="Oval 120">
            <a:extLst>
              <a:ext uri="{FF2B5EF4-FFF2-40B4-BE49-F238E27FC236}">
                <a16:creationId xmlns:a16="http://schemas.microsoft.com/office/drawing/2014/main" id="{4058892C-86B2-47A0-8CE1-D1191C3A5FB1}"/>
              </a:ext>
            </a:extLst>
          </p:cNvPr>
          <p:cNvSpPr>
            <a:spLocks noChangeArrowheads="1"/>
          </p:cNvSpPr>
          <p:nvPr/>
        </p:nvSpPr>
        <p:spPr bwMode="auto">
          <a:xfrm rot="3399748">
            <a:off x="3167063" y="3779837"/>
            <a:ext cx="444500" cy="2066925"/>
          </a:xfrm>
          <a:prstGeom prst="ellipse">
            <a:avLst/>
          </a:prstGeom>
          <a:noFill/>
          <a:ln w="28575" algn="ctr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21977" name="AutoShape 121">
            <a:extLst>
              <a:ext uri="{FF2B5EF4-FFF2-40B4-BE49-F238E27FC236}">
                <a16:creationId xmlns:a16="http://schemas.microsoft.com/office/drawing/2014/main" id="{81249646-62EF-4478-A617-B3A308C55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4184650"/>
            <a:ext cx="684213" cy="1260475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A5002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ar-SA"/>
          </a:p>
        </p:txBody>
      </p:sp>
      <p:sp>
        <p:nvSpPr>
          <p:cNvPr id="121978" name="Rectangle 122">
            <a:extLst>
              <a:ext uri="{FF2B5EF4-FFF2-40B4-BE49-F238E27FC236}">
                <a16:creationId xmlns:a16="http://schemas.microsoft.com/office/drawing/2014/main" id="{C1B9F76F-33FE-4BE5-8BAD-2801993ED1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7200" y="4076700"/>
            <a:ext cx="3921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+</a:t>
            </a:r>
            <a:endParaRPr lang="fr-FR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1980" name="Rectangle 124">
            <a:extLst>
              <a:ext uri="{FF2B5EF4-FFF2-40B4-BE49-F238E27FC236}">
                <a16:creationId xmlns:a16="http://schemas.microsoft.com/office/drawing/2014/main" id="{33449DF1-F86B-49B8-8C99-2DB8A5BF6A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5624513"/>
            <a:ext cx="685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fr-FR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1,2</a:t>
            </a:r>
            <a:endParaRPr lang="en-US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1981" name="Rectangle 125">
            <a:extLst>
              <a:ext uri="{FF2B5EF4-FFF2-40B4-BE49-F238E27FC236}">
                <a16:creationId xmlns:a16="http://schemas.microsoft.com/office/drawing/2014/main" id="{1E046D93-8F57-4D87-9221-36A527A2A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5325" y="5661025"/>
            <a:ext cx="26320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الأوزان الأكبر منه هو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1982" name="Rectangle 126">
            <a:extLst>
              <a:ext uri="{FF2B5EF4-FFF2-40B4-BE49-F238E27FC236}">
                <a16:creationId xmlns:a16="http://schemas.microsoft.com/office/drawing/2014/main" id="{BF86656C-EC2D-4C5B-8C74-F5FB321C83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661025"/>
            <a:ext cx="10096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16</a:t>
            </a:r>
            <a:endParaRPr lang="fr-FR" sz="2400" b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121983" name="Picture 127" descr="lapin">
            <a:extLst>
              <a:ext uri="{FF2B5EF4-FFF2-40B4-BE49-F238E27FC236}">
                <a16:creationId xmlns:a16="http://schemas.microsoft.com/office/drawing/2014/main" id="{C136757F-9ED2-45B3-80CA-BAA15E1BBE9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46750"/>
            <a:ext cx="1403350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023" name="Rectangle 167">
            <a:extLst>
              <a:ext uri="{FF2B5EF4-FFF2-40B4-BE49-F238E27FC236}">
                <a16:creationId xmlns:a16="http://schemas.microsoft.com/office/drawing/2014/main" id="{996A7E2D-B988-48EC-AD4D-D9F05AE65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0113" y="1808163"/>
            <a:ext cx="16065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(أو الفئات )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2024" name="Rectangle 168">
            <a:extLst>
              <a:ext uri="{FF2B5EF4-FFF2-40B4-BE49-F238E27FC236}">
                <a16:creationId xmlns:a16="http://schemas.microsoft.com/office/drawing/2014/main" id="{906C5E3B-6B95-4677-81F2-DEC59319C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8738" y="1304925"/>
            <a:ext cx="15208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نحصل عليه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2025" name="Rectangle 169">
            <a:extLst>
              <a:ext uri="{FF2B5EF4-FFF2-40B4-BE49-F238E27FC236}">
                <a16:creationId xmlns:a16="http://schemas.microsoft.com/office/drawing/2014/main" id="{19746E5D-EEC6-46CF-A4D7-E94AB1BE5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1304925"/>
            <a:ext cx="19558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 تكرارات القيم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2026" name="Rectangle 170">
            <a:extLst>
              <a:ext uri="{FF2B5EF4-FFF2-40B4-BE49-F238E27FC236}">
                <a16:creationId xmlns:a16="http://schemas.microsoft.com/office/drawing/2014/main" id="{75EE1687-1523-4849-8530-B5732C23C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1888" y="2528888"/>
            <a:ext cx="10048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تم وزن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2030" name="Rectangle 174">
            <a:extLst>
              <a:ext uri="{FF2B5EF4-FFF2-40B4-BE49-F238E27FC236}">
                <a16:creationId xmlns:a16="http://schemas.microsoft.com/office/drawing/2014/main" id="{F4CBB874-6CF1-43CF-948A-DDC071B6F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3608388"/>
            <a:ext cx="12969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أوزان بـ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2033" name="Rectangle 177">
            <a:extLst>
              <a:ext uri="{FF2B5EF4-FFF2-40B4-BE49-F238E27FC236}">
                <a16:creationId xmlns:a16="http://schemas.microsoft.com/office/drawing/2014/main" id="{8857BAC0-6B6B-4A77-BC2B-60739130B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3573463"/>
            <a:ext cx="7778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fr-FR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kg</a:t>
            </a:r>
            <a:r>
              <a:rPr lang="ar-DZ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)</a:t>
            </a:r>
            <a:endParaRPr lang="fr-FR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2034" name="Rectangle 178">
            <a:extLst>
              <a:ext uri="{FF2B5EF4-FFF2-40B4-BE49-F238E27FC236}">
                <a16:creationId xmlns:a16="http://schemas.microsoft.com/office/drawing/2014/main" id="{7D4FB552-ACE3-46BD-83A6-336606D4F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875" y="4113213"/>
            <a:ext cx="12652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ات</a:t>
            </a:r>
            <a:endParaRPr lang="fr-FR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2035" name="Rectangle 179">
            <a:extLst>
              <a:ext uri="{FF2B5EF4-FFF2-40B4-BE49-F238E27FC236}">
                <a16:creationId xmlns:a16="http://schemas.microsoft.com/office/drawing/2014/main" id="{B5FE539C-FF81-47D2-9F8F-FF7FB10D1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75" y="4581525"/>
            <a:ext cx="2087563" cy="895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ات المجمعة </a:t>
            </a:r>
          </a:p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المتناقصة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2185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2186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21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3000" fill="hold"/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3000" fill="hold"/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22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2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12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3000" fill="hold"/>
                                        <p:tgtEl>
                                          <p:spTgt spid="122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3000" fill="hold"/>
                                        <p:tgtEl>
                                          <p:spTgt spid="122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770" decel="100000"/>
                                        <p:tgtEl>
                                          <p:spTgt spid="12188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4" dur="770" decel="100000"/>
                                        <p:tgtEl>
                                          <p:spTgt spid="12188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188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6" dur="770" fill="hold"/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8" dur="770" fill="hold"/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121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121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121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2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12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2000" fill="hold"/>
                                        <p:tgtEl>
                                          <p:spTgt spid="121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121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121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121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121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121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2000" fill="hold"/>
                                        <p:tgtEl>
                                          <p:spTgt spid="121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2000" fill="hold"/>
                                        <p:tgtEl>
                                          <p:spTgt spid="121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3000" fill="hold"/>
                                        <p:tgtEl>
                                          <p:spTgt spid="121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3000" fill="hold"/>
                                        <p:tgtEl>
                                          <p:spTgt spid="121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9" dur="2000"/>
                                        <p:tgtEl>
                                          <p:spTgt spid="12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2000" fill="hold"/>
                                        <p:tgtEl>
                                          <p:spTgt spid="122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2000" fill="hold"/>
                                        <p:tgtEl>
                                          <p:spTgt spid="122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2000" fill="hold"/>
                                        <p:tgtEl>
                                          <p:spTgt spid="122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2000" fill="hold"/>
                                        <p:tgtEl>
                                          <p:spTgt spid="122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2000" fill="hold"/>
                                        <p:tgtEl>
                                          <p:spTgt spid="121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2000" fill="hold"/>
                                        <p:tgtEl>
                                          <p:spTgt spid="121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2000" fill="hold"/>
                                        <p:tgtEl>
                                          <p:spTgt spid="121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2000" fill="hold"/>
                                        <p:tgtEl>
                                          <p:spTgt spid="121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121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121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2000" fill="hold"/>
                                        <p:tgtEl>
                                          <p:spTgt spid="121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2000" fill="hold"/>
                                        <p:tgtEl>
                                          <p:spTgt spid="121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2000" fill="hold"/>
                                        <p:tgtEl>
                                          <p:spTgt spid="121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2000" fill="hold"/>
                                        <p:tgtEl>
                                          <p:spTgt spid="121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2000" fill="hold"/>
                                        <p:tgtEl>
                                          <p:spTgt spid="121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2000" fill="hold"/>
                                        <p:tgtEl>
                                          <p:spTgt spid="121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2000" fill="hold"/>
                                        <p:tgtEl>
                                          <p:spTgt spid="121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2000" fill="hold"/>
                                        <p:tgtEl>
                                          <p:spTgt spid="121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2000" fill="hold"/>
                                        <p:tgtEl>
                                          <p:spTgt spid="121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2000" fill="hold"/>
                                        <p:tgtEl>
                                          <p:spTgt spid="121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2000" fill="hold"/>
                                        <p:tgtEl>
                                          <p:spTgt spid="121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2000" fill="hold"/>
                                        <p:tgtEl>
                                          <p:spTgt spid="121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2000" fill="hold"/>
                                        <p:tgtEl>
                                          <p:spTgt spid="121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2000" fill="hold"/>
                                        <p:tgtEl>
                                          <p:spTgt spid="121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2000" fill="hold"/>
                                        <p:tgtEl>
                                          <p:spTgt spid="121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2000" fill="hold"/>
                                        <p:tgtEl>
                                          <p:spTgt spid="121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2" dur="2000" fill="hold"/>
                                        <p:tgtEl>
                                          <p:spTgt spid="121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2000" fill="hold"/>
                                        <p:tgtEl>
                                          <p:spTgt spid="121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8" dur="2000" fill="hold"/>
                                        <p:tgtEl>
                                          <p:spTgt spid="121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2000" fill="hold"/>
                                        <p:tgtEl>
                                          <p:spTgt spid="121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2000" fill="hold"/>
                                        <p:tgtEl>
                                          <p:spTgt spid="121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2000" fill="hold"/>
                                        <p:tgtEl>
                                          <p:spTgt spid="121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6" dur="2000" fill="hold"/>
                                        <p:tgtEl>
                                          <p:spTgt spid="121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2000" fill="hold"/>
                                        <p:tgtEl>
                                          <p:spTgt spid="121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0" dur="2000" fill="hold"/>
                                        <p:tgtEl>
                                          <p:spTgt spid="121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2000" fill="hold"/>
                                        <p:tgtEl>
                                          <p:spTgt spid="121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6" dur="2000" fill="hold"/>
                                        <p:tgtEl>
                                          <p:spTgt spid="122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7" dur="2000" fill="hold"/>
                                        <p:tgtEl>
                                          <p:spTgt spid="122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2" dur="3000" fill="hold"/>
                                        <p:tgtEl>
                                          <p:spTgt spid="121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3000" fill="hold"/>
                                        <p:tgtEl>
                                          <p:spTgt spid="121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3000" fill="hold"/>
                                        <p:tgtEl>
                                          <p:spTgt spid="121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3000" fill="hold"/>
                                        <p:tgtEl>
                                          <p:spTgt spid="121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0" dur="3000" fill="hold"/>
                                        <p:tgtEl>
                                          <p:spTgt spid="121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3000" fill="hold"/>
                                        <p:tgtEl>
                                          <p:spTgt spid="121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3000" fill="hold"/>
                                        <p:tgtEl>
                                          <p:spTgt spid="121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3000" fill="hold"/>
                                        <p:tgtEl>
                                          <p:spTgt spid="121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8" dur="2000" fill="hold"/>
                                        <p:tgtEl>
                                          <p:spTgt spid="121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2000" fill="hold"/>
                                        <p:tgtEl>
                                          <p:spTgt spid="121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2000" fill="hold"/>
                                        <p:tgtEl>
                                          <p:spTgt spid="121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2000" fill="hold"/>
                                        <p:tgtEl>
                                          <p:spTgt spid="121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 nodeType="clickPar">
                      <p:stCondLst>
                        <p:cond delay="indefinite"/>
                      </p:stCondLst>
                      <p:childTnLst>
                        <p:par>
                          <p:cTn id="2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6" dur="3000" fill="hold"/>
                                        <p:tgtEl>
                                          <p:spTgt spid="121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3000" fill="hold"/>
                                        <p:tgtEl>
                                          <p:spTgt spid="121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2" dur="2000" fill="hold"/>
                                        <p:tgtEl>
                                          <p:spTgt spid="122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3" dur="2000" fill="hold"/>
                                        <p:tgtEl>
                                          <p:spTgt spid="122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 nodeType="clickPar">
                      <p:stCondLst>
                        <p:cond delay="indefinite"/>
                      </p:stCondLst>
                      <p:childTnLst>
                        <p:par>
                          <p:cTn id="2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8" dur="3000" fill="hold"/>
                                        <p:tgtEl>
                                          <p:spTgt spid="121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3000" fill="hold"/>
                                        <p:tgtEl>
                                          <p:spTgt spid="121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3000" fill="hold"/>
                                        <p:tgtEl>
                                          <p:spTgt spid="121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3000" fill="hold"/>
                                        <p:tgtEl>
                                          <p:spTgt spid="121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 nodeType="clickPar">
                      <p:stCondLst>
                        <p:cond delay="indefinite"/>
                      </p:stCondLst>
                      <p:childTnLst>
                        <p:par>
                          <p:cTn id="2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6" dur="2000" fill="hold"/>
                                        <p:tgtEl>
                                          <p:spTgt spid="121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2000" fill="hold"/>
                                        <p:tgtEl>
                                          <p:spTgt spid="121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2000" fill="hold"/>
                                        <p:tgtEl>
                                          <p:spTgt spid="121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2000" fill="hold"/>
                                        <p:tgtEl>
                                          <p:spTgt spid="121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 nodeType="clickPar">
                      <p:stCondLst>
                        <p:cond delay="indefinite"/>
                      </p:stCondLst>
                      <p:childTnLst>
                        <p:par>
                          <p:cTn id="3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4" dur="2000" fill="hold"/>
                                        <p:tgtEl>
                                          <p:spTgt spid="121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2000" fill="hold"/>
                                        <p:tgtEl>
                                          <p:spTgt spid="121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2000" fill="hold"/>
                                        <p:tgtEl>
                                          <p:spTgt spid="121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2000" fill="hold"/>
                                        <p:tgtEl>
                                          <p:spTgt spid="121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 nodeType="clickPar">
                      <p:stCondLst>
                        <p:cond delay="indefinite"/>
                      </p:stCondLst>
                      <p:childTnLst>
                        <p:par>
                          <p:cTn id="3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2" dur="2000" fill="hold"/>
                                        <p:tgtEl>
                                          <p:spTgt spid="121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3" dur="2000" fill="hold"/>
                                        <p:tgtEl>
                                          <p:spTgt spid="121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2000" fill="hold"/>
                                        <p:tgtEl>
                                          <p:spTgt spid="121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2000" fill="hold"/>
                                        <p:tgtEl>
                                          <p:spTgt spid="121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 nodeType="clickPar">
                      <p:stCondLst>
                        <p:cond delay="indefinite"/>
                      </p:stCondLst>
                      <p:childTnLst>
                        <p:par>
                          <p:cTn id="3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8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0" dur="5000" fill="hold"/>
                                        <p:tgtEl>
                                          <p:spTgt spid="121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5000" fill="hold"/>
                                        <p:tgtEl>
                                          <p:spTgt spid="121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2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4" dur="5000" fill="hold"/>
                                        <p:tgtEl>
                                          <p:spTgt spid="121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5000" fill="hold"/>
                                        <p:tgtEl>
                                          <p:spTgt spid="121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6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8" dur="5000" fill="hold"/>
                                        <p:tgtEl>
                                          <p:spTgt spid="121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5000" fill="hold"/>
                                        <p:tgtEl>
                                          <p:spTgt spid="121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 nodeType="clickPar">
                      <p:stCondLst>
                        <p:cond delay="indefinite"/>
                      </p:stCondLst>
                      <p:childTnLst>
                        <p:par>
                          <p:cTn id="3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4" dur="500" fill="hold"/>
                                        <p:tgtEl>
                                          <p:spTgt spid="121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5" dur="500" fill="hold"/>
                                        <p:tgtEl>
                                          <p:spTgt spid="121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8" dur="1000" fill="hold"/>
                                        <p:tgtEl>
                                          <p:spTgt spid="121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1000" fill="hold"/>
                                        <p:tgtEl>
                                          <p:spTgt spid="121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2" dur="2000" fill="hold"/>
                                        <p:tgtEl>
                                          <p:spTgt spid="121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2000" fill="hold"/>
                                        <p:tgtEl>
                                          <p:spTgt spid="121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6" dur="3000" fill="hold"/>
                                        <p:tgtEl>
                                          <p:spTgt spid="121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7" dur="3000" fill="hold"/>
                                        <p:tgtEl>
                                          <p:spTgt spid="121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0" dur="5000" fill="hold"/>
                                        <p:tgtEl>
                                          <p:spTgt spid="121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5000" fill="hold"/>
                                        <p:tgtEl>
                                          <p:spTgt spid="121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4" dur="5000" fill="hold"/>
                                        <p:tgtEl>
                                          <p:spTgt spid="121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5000" fill="hold"/>
                                        <p:tgtEl>
                                          <p:spTgt spid="121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 nodeType="clickPar">
                      <p:stCondLst>
                        <p:cond delay="indefinite"/>
                      </p:stCondLst>
                      <p:childTnLst>
                        <p:par>
                          <p:cTn id="3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0" dur="2000" fill="hold"/>
                                        <p:tgtEl>
                                          <p:spTgt spid="121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2000" fill="hold"/>
                                        <p:tgtEl>
                                          <p:spTgt spid="121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2000" fill="hold"/>
                                        <p:tgtEl>
                                          <p:spTgt spid="121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2000" fill="hold"/>
                                        <p:tgtEl>
                                          <p:spTgt spid="121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6" dur="3000" fill="hold"/>
                                        <p:tgtEl>
                                          <p:spTgt spid="121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7" dur="3000" fill="hold"/>
                                        <p:tgtEl>
                                          <p:spTgt spid="121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8" presetID="1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0" dur="5000" fill="hold"/>
                                        <p:tgtEl>
                                          <p:spTgt spid="121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5000" fill="hold"/>
                                        <p:tgtEl>
                                          <p:spTgt spid="121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5000" fill="hold"/>
                                        <p:tgtEl>
                                          <p:spTgt spid="121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3" dur="5000" fill="hold"/>
                                        <p:tgtEl>
                                          <p:spTgt spid="121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6" dur="5000" fill="hold"/>
                                        <p:tgtEl>
                                          <p:spTgt spid="121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7" dur="5000" fill="hold"/>
                                        <p:tgtEl>
                                          <p:spTgt spid="121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 nodeType="clickPar">
                      <p:stCondLst>
                        <p:cond delay="indefinite"/>
                      </p:stCondLst>
                      <p:childTnLst>
                        <p:par>
                          <p:cTn id="3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2" dur="2000" fill="hold"/>
                                        <p:tgtEl>
                                          <p:spTgt spid="121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3" dur="2000" fill="hold"/>
                                        <p:tgtEl>
                                          <p:spTgt spid="121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4" presetID="23" presetClass="entr" presetSubtype="52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6" dur="5000" fill="hold"/>
                                        <p:tgtEl>
                                          <p:spTgt spid="121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5000" fill="hold"/>
                                        <p:tgtEl>
                                          <p:spTgt spid="121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5000" fill="hold"/>
                                        <p:tgtEl>
                                          <p:spTgt spid="121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5000" fill="hold"/>
                                        <p:tgtEl>
                                          <p:spTgt spid="121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2" dur="5000" fill="hold"/>
                                        <p:tgtEl>
                                          <p:spTgt spid="121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3" dur="5000" fill="hold"/>
                                        <p:tgtEl>
                                          <p:spTgt spid="121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 nodeType="clickPar">
                      <p:stCondLst>
                        <p:cond delay="indefinite"/>
                      </p:stCondLst>
                      <p:childTnLst>
                        <p:par>
                          <p:cTn id="3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1" dur="2000" fill="hold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6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8" dur="3000" fill="hold"/>
                                        <p:tgtEl>
                                          <p:spTgt spid="121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9" dur="3000" fill="hold"/>
                                        <p:tgtEl>
                                          <p:spTgt spid="121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0" dur="3000" fill="hold"/>
                                        <p:tgtEl>
                                          <p:spTgt spid="121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1" dur="3000" fill="hold"/>
                                        <p:tgtEl>
                                          <p:spTgt spid="121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 nodeType="clickPar">
                      <p:stCondLst>
                        <p:cond delay="indefinite"/>
                      </p:stCondLst>
                      <p:childTnLst>
                        <p:par>
                          <p:cTn id="4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1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8" dur="2000"/>
                                        <p:tgtEl>
                                          <p:spTgt spid="12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9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1" dur="3000" fill="hold"/>
                                        <p:tgtEl>
                                          <p:spTgt spid="121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2" dur="3000" fill="hold"/>
                                        <p:tgtEl>
                                          <p:spTgt spid="121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3" dur="3000" fill="hold"/>
                                        <p:tgtEl>
                                          <p:spTgt spid="121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4" dur="3000" fill="hold"/>
                                        <p:tgtEl>
                                          <p:spTgt spid="121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 build="p" animBg="1"/>
      <p:bldP spid="121869" grpId="0"/>
      <p:bldP spid="121870" grpId="0"/>
      <p:bldP spid="121873" grpId="0"/>
      <p:bldP spid="121875" grpId="0"/>
      <p:bldP spid="121877" grpId="0"/>
      <p:bldP spid="121879" grpId="0"/>
      <p:bldP spid="121931" grpId="0"/>
      <p:bldP spid="121933" grpId="0"/>
      <p:bldP spid="121935" grpId="0"/>
      <p:bldP spid="121940" grpId="0"/>
      <p:bldP spid="121941" grpId="0"/>
      <p:bldP spid="121942" grpId="0"/>
      <p:bldP spid="121943" grpId="0"/>
      <p:bldP spid="121946" grpId="0"/>
      <p:bldP spid="121947" grpId="0"/>
      <p:bldP spid="121948" grpId="0"/>
      <p:bldP spid="121950" grpId="0"/>
      <p:bldP spid="121967" grpId="0"/>
      <p:bldP spid="121968" grpId="0"/>
      <p:bldP spid="121968" grpId="1"/>
      <p:bldP spid="121969" grpId="0"/>
      <p:bldP spid="121972" grpId="0"/>
      <p:bldP spid="121972" grpId="1"/>
      <p:bldP spid="121973" grpId="0" animBg="1"/>
      <p:bldP spid="121974" grpId="0"/>
      <p:bldP spid="121975" grpId="0"/>
      <p:bldP spid="121976" grpId="0" animBg="1"/>
      <p:bldP spid="121977" grpId="0" animBg="1"/>
      <p:bldP spid="121978" grpId="0"/>
      <p:bldP spid="121980" grpId="0"/>
      <p:bldP spid="121981" grpId="0"/>
      <p:bldP spid="121982" grpId="0"/>
      <p:bldP spid="122023" grpId="0"/>
      <p:bldP spid="122024" grpId="0"/>
      <p:bldP spid="122025" grpId="0"/>
      <p:bldP spid="122026" grpId="0"/>
      <p:bldP spid="122030" grpId="0"/>
      <p:bldP spid="122033" grpId="0"/>
      <p:bldP spid="122034" grpId="0"/>
      <p:bldP spid="1220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3">
            <a:extLst>
              <a:ext uri="{FF2B5EF4-FFF2-40B4-BE49-F238E27FC236}">
                <a16:creationId xmlns:a16="http://schemas.microsoft.com/office/drawing/2014/main" id="{08A7AED4-B707-4963-8039-9C32AA4094E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26988"/>
            <a:ext cx="9144000" cy="6858000"/>
          </a:xfrm>
          <a:solidFill>
            <a:schemeClr val="accent1">
              <a:alpha val="42000"/>
            </a:scheme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 sz="2800"/>
          </a:p>
        </p:txBody>
      </p:sp>
      <p:sp>
        <p:nvSpPr>
          <p:cNvPr id="123908" name="WordArt 4">
            <a:extLst>
              <a:ext uri="{FF2B5EF4-FFF2-40B4-BE49-F238E27FC236}">
                <a16:creationId xmlns:a16="http://schemas.microsoft.com/office/drawing/2014/main" id="{91F44784-503B-4267-8E43-151F2E93B60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79613" y="0"/>
            <a:ext cx="5724525" cy="631825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FFFFCC"/>
              </a:contourClr>
            </a:sp3d>
          </a:bodyPr>
          <a:lstStyle/>
          <a:p>
            <a:pPr algn="ctr"/>
            <a:r>
              <a:rPr lang="ar-SA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3- التكرارالنسبي المجمع المتزايد والمتناقص :</a:t>
            </a:r>
            <a:endParaRPr lang="fr-FR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CC"/>
                  </a:gs>
                  <a:gs pos="100000">
                    <a:srgbClr val="FF9999"/>
                  </a:gs>
                </a:gsLst>
                <a:lin ang="5400000" scaled="1"/>
              </a:gradFill>
              <a:cs typeface="Times New Roman" panose="02020603050405020304" pitchFamily="18" charset="0"/>
            </a:endParaRPr>
          </a:p>
        </p:txBody>
      </p:sp>
      <p:graphicFrame>
        <p:nvGraphicFramePr>
          <p:cNvPr id="123940" name="Group 36">
            <a:extLst>
              <a:ext uri="{FF2B5EF4-FFF2-40B4-BE49-F238E27FC236}">
                <a16:creationId xmlns:a16="http://schemas.microsoft.com/office/drawing/2014/main" id="{F9186A3F-94B3-4D2E-AB91-9920FAC5C932}"/>
              </a:ext>
            </a:extLst>
          </p:cNvPr>
          <p:cNvGraphicFramePr>
            <a:graphicFrameLocks noGrp="1"/>
          </p:cNvGraphicFramePr>
          <p:nvPr/>
        </p:nvGraphicFramePr>
        <p:xfrm>
          <a:off x="539750" y="1304925"/>
          <a:ext cx="8066088" cy="1979613"/>
        </p:xfrm>
        <a:graphic>
          <a:graphicData uri="http://schemas.openxmlformats.org/drawingml/2006/table">
            <a:tbl>
              <a:tblPr rtl="1"/>
              <a:tblGrid>
                <a:gridCol w="8066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979613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7C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3917" name="Rectangle 13">
            <a:extLst>
              <a:ext uri="{FF2B5EF4-FFF2-40B4-BE49-F238E27FC236}">
                <a16:creationId xmlns:a16="http://schemas.microsoft.com/office/drawing/2014/main" id="{BE7AEAC2-3D67-4D92-BF48-4FE8FA659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5850" y="1376363"/>
            <a:ext cx="35925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 النسبي المجمع المتزايد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18" name="Rectangle 14">
            <a:extLst>
              <a:ext uri="{FF2B5EF4-FFF2-40B4-BE49-F238E27FC236}">
                <a16:creationId xmlns:a16="http://schemas.microsoft.com/office/drawing/2014/main" id="{69F982DB-B0E2-4947-BDE3-2FFBA5793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304925"/>
            <a:ext cx="4319587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هو نسبة التكرار المجمع المتزايد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19" name="Rectangle 15">
            <a:extLst>
              <a:ext uri="{FF2B5EF4-FFF2-40B4-BE49-F238E27FC236}">
                <a16:creationId xmlns:a16="http://schemas.microsoft.com/office/drawing/2014/main" id="{C8C7583C-FAF3-4BFE-8B89-7FF0AA2B9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2838" y="1844675"/>
            <a:ext cx="22939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إلى التكرار الكلي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21" name="WordArt 17">
            <a:extLst>
              <a:ext uri="{FF2B5EF4-FFF2-40B4-BE49-F238E27FC236}">
                <a16:creationId xmlns:a16="http://schemas.microsoft.com/office/drawing/2014/main" id="{3567CF8D-9906-4B01-8512-2E41BC8355E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92400" y="584200"/>
            <a:ext cx="6451600" cy="688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solidFill>
                  <a:srgbClr val="3333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</a:rPr>
              <a:t>1-التكرار النسبي المجمع المتزايد( التواتر المجمع المتزايد)</a:t>
            </a:r>
            <a:endParaRPr lang="fr-FR" sz="3600" kern="10">
              <a:solidFill>
                <a:srgbClr val="3333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23922" name="Rectangle 18">
            <a:extLst>
              <a:ext uri="{FF2B5EF4-FFF2-40B4-BE49-F238E27FC236}">
                <a16:creationId xmlns:a16="http://schemas.microsoft.com/office/drawing/2014/main" id="{038B2747-B48C-4BB4-8895-0A1CDA9D6D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4088" y="2349500"/>
            <a:ext cx="353853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أي التكرار النسبي المجمع المتزايد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24" name="Rectangle 20">
            <a:extLst>
              <a:ext uri="{FF2B5EF4-FFF2-40B4-BE49-F238E27FC236}">
                <a16:creationId xmlns:a16="http://schemas.microsoft.com/office/drawing/2014/main" id="{E7C8079E-B228-4D06-BB49-B5F77F2C7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2312988"/>
            <a:ext cx="29749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ـــــــــــــــــــــــــــــ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25" name="Rectangle 21">
            <a:extLst>
              <a:ext uri="{FF2B5EF4-FFF2-40B4-BE49-F238E27FC236}">
                <a16:creationId xmlns:a16="http://schemas.microsoft.com/office/drawing/2014/main" id="{08B5EADB-76F8-416C-B578-7905D5C74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1952625"/>
            <a:ext cx="2554288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 المجمع المتزايد</a:t>
            </a: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26" name="Rectangle 22">
            <a:extLst>
              <a:ext uri="{FF2B5EF4-FFF2-40B4-BE49-F238E27FC236}">
                <a16:creationId xmlns:a16="http://schemas.microsoft.com/office/drawing/2014/main" id="{3884DE16-2DF3-478E-8524-BBD21D9B65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2744788"/>
            <a:ext cx="14239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 الكلي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27" name="WordArt 23">
            <a:extLst>
              <a:ext uri="{FF2B5EF4-FFF2-40B4-BE49-F238E27FC236}">
                <a16:creationId xmlns:a16="http://schemas.microsoft.com/office/drawing/2014/main" id="{16D70971-E092-42E5-B344-0F7BE6583B5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76488" y="3573463"/>
            <a:ext cx="6451600" cy="688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solidFill>
                  <a:srgbClr val="3333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</a:rPr>
              <a:t>2-التكرار النسبي المجمع المتناقص( التواتر المجمع المتناقص)</a:t>
            </a:r>
            <a:endParaRPr lang="fr-FR" sz="3600" kern="10">
              <a:solidFill>
                <a:srgbClr val="3333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graphicFrame>
        <p:nvGraphicFramePr>
          <p:cNvPr id="123939" name="Group 35">
            <a:extLst>
              <a:ext uri="{FF2B5EF4-FFF2-40B4-BE49-F238E27FC236}">
                <a16:creationId xmlns:a16="http://schemas.microsoft.com/office/drawing/2014/main" id="{CE566502-1C95-4577-BF60-AB41C9551415}"/>
              </a:ext>
            </a:extLst>
          </p:cNvPr>
          <p:cNvGraphicFramePr>
            <a:graphicFrameLocks noGrp="1"/>
          </p:cNvGraphicFramePr>
          <p:nvPr/>
        </p:nvGraphicFramePr>
        <p:xfrm>
          <a:off x="250825" y="4508500"/>
          <a:ext cx="8605838" cy="2305050"/>
        </p:xfrm>
        <a:graphic>
          <a:graphicData uri="http://schemas.openxmlformats.org/drawingml/2006/table">
            <a:tbl>
              <a:tblPr rtl="1"/>
              <a:tblGrid>
                <a:gridCol w="8605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30505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7C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23941" name="Rectangle 37">
            <a:extLst>
              <a:ext uri="{FF2B5EF4-FFF2-40B4-BE49-F238E27FC236}">
                <a16:creationId xmlns:a16="http://schemas.microsoft.com/office/drawing/2014/main" id="{BE1BAD80-4851-4530-91BC-CFE96A68A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8375" y="4689475"/>
            <a:ext cx="38909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 النسبي المجمع  المتناقص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42" name="Rectangle 38">
            <a:extLst>
              <a:ext uri="{FF2B5EF4-FFF2-40B4-BE49-F238E27FC236}">
                <a16:creationId xmlns:a16="http://schemas.microsoft.com/office/drawing/2014/main" id="{1BDD876D-82CF-4753-A9BE-D340ED23E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4652963"/>
            <a:ext cx="43195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هو نسبة التكرار المجمع المتناقص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43" name="Rectangle 39">
            <a:extLst>
              <a:ext uri="{FF2B5EF4-FFF2-40B4-BE49-F238E27FC236}">
                <a16:creationId xmlns:a16="http://schemas.microsoft.com/office/drawing/2014/main" id="{DC395562-9E92-46D7-A7F0-FA35B3E56C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5157788"/>
            <a:ext cx="22939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إلى التكرار الكلي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44" name="Rectangle 40">
            <a:extLst>
              <a:ext uri="{FF2B5EF4-FFF2-40B4-BE49-F238E27FC236}">
                <a16:creationId xmlns:a16="http://schemas.microsoft.com/office/drawing/2014/main" id="{F68A80F0-D6A4-4C3D-B1BE-F52674818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1550" y="5876925"/>
            <a:ext cx="37242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أي التكرار النسبي المجمع المتناقص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45" name="Rectangle 41">
            <a:extLst>
              <a:ext uri="{FF2B5EF4-FFF2-40B4-BE49-F238E27FC236}">
                <a16:creationId xmlns:a16="http://schemas.microsoft.com/office/drawing/2014/main" id="{2651C9A5-379B-4BF9-B373-7DBE1BE9B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5842000"/>
            <a:ext cx="297497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ـــــــــــــــــــــــــــــ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46" name="Rectangle 42">
            <a:extLst>
              <a:ext uri="{FF2B5EF4-FFF2-40B4-BE49-F238E27FC236}">
                <a16:creationId xmlns:a16="http://schemas.microsoft.com/office/drawing/2014/main" id="{BFD17951-A04F-4993-B112-417D0F0C6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5653088"/>
            <a:ext cx="26273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 المجمع المتناقص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47" name="Rectangle 43">
            <a:extLst>
              <a:ext uri="{FF2B5EF4-FFF2-40B4-BE49-F238E27FC236}">
                <a16:creationId xmlns:a16="http://schemas.microsoft.com/office/drawing/2014/main" id="{7E00C506-715A-44DB-A4ED-D50FDA291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6400800"/>
            <a:ext cx="142398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24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 الكلي</a:t>
            </a:r>
            <a:endParaRPr lang="fr-FR" sz="2400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2390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2390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2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2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2000" fill="hold"/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12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9" dur="2000"/>
                                        <p:tgtEl>
                                          <p:spTgt spid="1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2000" fill="hold"/>
                                        <p:tgtEl>
                                          <p:spTgt spid="123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2000" fill="hold"/>
                                        <p:tgtEl>
                                          <p:spTgt spid="123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3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123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3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2000" fill="hold"/>
                                        <p:tgtEl>
                                          <p:spTgt spid="123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2000" fill="hold"/>
                                        <p:tgtEl>
                                          <p:spTgt spid="123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0" dur="2000"/>
                                        <p:tgtEl>
                                          <p:spTgt spid="1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123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123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3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123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3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3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123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3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 build="p" animBg="1"/>
      <p:bldP spid="123917" grpId="0"/>
      <p:bldP spid="123918" grpId="0"/>
      <p:bldP spid="123919" grpId="0"/>
      <p:bldP spid="123922" grpId="0"/>
      <p:bldP spid="123924" grpId="0"/>
      <p:bldP spid="123925" grpId="0"/>
      <p:bldP spid="123926" grpId="0"/>
      <p:bldP spid="123941" grpId="0"/>
      <p:bldP spid="123942" grpId="0"/>
      <p:bldP spid="123943" grpId="0"/>
      <p:bldP spid="123944" grpId="0"/>
      <p:bldP spid="123945" grpId="0"/>
      <p:bldP spid="123946" grpId="0"/>
      <p:bldP spid="1239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>
            <a:extLst>
              <a:ext uri="{FF2B5EF4-FFF2-40B4-BE49-F238E27FC236}">
                <a16:creationId xmlns:a16="http://schemas.microsoft.com/office/drawing/2014/main" id="{65137C0C-AA76-4242-A8FE-B4936B4C5C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rgbClr val="FF9900">
              <a:alpha val="58000"/>
            </a:srgbClr>
          </a:soli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ar-DZ"/>
              <a:t>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ar-DZ"/>
          </a:p>
        </p:txBody>
      </p:sp>
      <p:sp>
        <p:nvSpPr>
          <p:cNvPr id="124932" name="WordArt 4">
            <a:extLst>
              <a:ext uri="{FF2B5EF4-FFF2-40B4-BE49-F238E27FC236}">
                <a16:creationId xmlns:a16="http://schemas.microsoft.com/office/drawing/2014/main" id="{AF39F120-4408-4F58-9301-18C70C24528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704138" y="0"/>
            <a:ext cx="1152525" cy="831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</a:rPr>
              <a:t>تطبيق :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24933" name="Rectangle 5">
            <a:extLst>
              <a:ext uri="{FF2B5EF4-FFF2-40B4-BE49-F238E27FC236}">
                <a16:creationId xmlns:a16="http://schemas.microsoft.com/office/drawing/2014/main" id="{3B2ED156-E970-43D4-B1EE-65424DE77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175" y="273050"/>
            <a:ext cx="28971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نضع في الجدول الآتي ،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4934" name="Rectangle 6">
            <a:extLst>
              <a:ext uri="{FF2B5EF4-FFF2-40B4-BE49-F238E27FC236}">
                <a16:creationId xmlns:a16="http://schemas.microsoft.com/office/drawing/2014/main" id="{D1172E47-DCEA-40B2-920F-8FE9A7543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60350"/>
            <a:ext cx="29067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درجة الحرارة المتوسط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4935" name="Rectangle 7">
            <a:extLst>
              <a:ext uri="{FF2B5EF4-FFF2-40B4-BE49-F238E27FC236}">
                <a16:creationId xmlns:a16="http://schemas.microsoft.com/office/drawing/2014/main" id="{A5B52FB8-87FD-4885-BD7C-45DDDEA98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25425"/>
            <a:ext cx="1804988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لأيام سنة من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4936" name="Rectangle 8">
            <a:extLst>
              <a:ext uri="{FF2B5EF4-FFF2-40B4-BE49-F238E27FC236}">
                <a16:creationId xmlns:a16="http://schemas.microsoft.com/office/drawing/2014/main" id="{E6CEA182-AF8B-43F6-AC75-019DEEB9A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4263" y="873125"/>
            <a:ext cx="1462087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سنوات ،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25017" name="Group 89">
            <a:extLst>
              <a:ext uri="{FF2B5EF4-FFF2-40B4-BE49-F238E27FC236}">
                <a16:creationId xmlns:a16="http://schemas.microsoft.com/office/drawing/2014/main" id="{B8DA2C48-6BDF-43D7-84A6-AE340D0A2110}"/>
              </a:ext>
            </a:extLst>
          </p:cNvPr>
          <p:cNvGraphicFramePr>
            <a:graphicFrameLocks noGrp="1"/>
          </p:cNvGraphicFramePr>
          <p:nvPr/>
        </p:nvGraphicFramePr>
        <p:xfrm>
          <a:off x="358775" y="1665288"/>
          <a:ext cx="8426450" cy="1150937"/>
        </p:xfrm>
        <a:graphic>
          <a:graphicData uri="http://schemas.openxmlformats.org/drawingml/2006/table">
            <a:tbl>
              <a:tblPr rtl="1"/>
              <a:tblGrid>
                <a:gridCol w="2305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31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50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51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1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42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11187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975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25002" name="Object 74">
            <a:extLst>
              <a:ext uri="{FF2B5EF4-FFF2-40B4-BE49-F238E27FC236}">
                <a16:creationId xmlns:a16="http://schemas.microsoft.com/office/drawing/2014/main" id="{B3FA8C0B-C12F-4AA9-BAE3-EFA55860B4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0175" y="1736725"/>
          <a:ext cx="4683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3" imgW="215640" imgH="203040" progId="Equation.DSMT4">
                  <p:embed/>
                </p:oleObj>
              </mc:Choice>
              <mc:Fallback>
                <p:oleObj name="Equation" r:id="rId3" imgW="215640" imgH="20304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1736725"/>
                        <a:ext cx="4683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018" name="Rectangle 90">
            <a:extLst>
              <a:ext uri="{FF2B5EF4-FFF2-40B4-BE49-F238E27FC236}">
                <a16:creationId xmlns:a16="http://schemas.microsoft.com/office/drawing/2014/main" id="{8521FBDC-A29B-405C-AB59-B6A4F96C8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836613"/>
            <a:ext cx="3640138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لمدينة من المدن الجزائرية.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5019" name="Rectangle 91">
            <a:extLst>
              <a:ext uri="{FF2B5EF4-FFF2-40B4-BE49-F238E27FC236}">
                <a16:creationId xmlns:a16="http://schemas.microsoft.com/office/drawing/2014/main" id="{6025051E-B7D9-436D-B92F-E5A54E0D1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1900" y="3176588"/>
            <a:ext cx="2439988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- أعد نقل الجدول،</a:t>
            </a: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fr-FR" sz="3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5020" name="Rectangle 92">
            <a:extLst>
              <a:ext uri="{FF2B5EF4-FFF2-40B4-BE49-F238E27FC236}">
                <a16:creationId xmlns:a16="http://schemas.microsoft.com/office/drawing/2014/main" id="{2C933B02-536A-4E9B-A578-39F774F3A5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6350" y="3213100"/>
            <a:ext cx="25971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حدد فيه التكرارات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5022" name="Rectangle 94">
            <a:extLst>
              <a:ext uri="{FF2B5EF4-FFF2-40B4-BE49-F238E27FC236}">
                <a16:creationId xmlns:a16="http://schemas.microsoft.com/office/drawing/2014/main" id="{B06F997B-911E-4839-9677-50749D46F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1213" y="4448175"/>
            <a:ext cx="15652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متناقصة  ،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5023" name="Rectangle 95">
            <a:extLst>
              <a:ext uri="{FF2B5EF4-FFF2-40B4-BE49-F238E27FC236}">
                <a16:creationId xmlns:a16="http://schemas.microsoft.com/office/drawing/2014/main" id="{FE34F084-6339-4765-87A2-3199387E7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4329113"/>
            <a:ext cx="33559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واترات المجمعة المتزايد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5024" name="Rectangle 96">
            <a:extLst>
              <a:ext uri="{FF2B5EF4-FFF2-40B4-BE49-F238E27FC236}">
                <a16:creationId xmlns:a16="http://schemas.microsoft.com/office/drawing/2014/main" id="{B07B8C1D-44A9-4F26-8668-FE6AF2A3A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1700213"/>
            <a:ext cx="20113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درجة الحرارة بـ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5025" name="Rectangle 97">
            <a:extLst>
              <a:ext uri="{FF2B5EF4-FFF2-40B4-BE49-F238E27FC236}">
                <a16:creationId xmlns:a16="http://schemas.microsoft.com/office/drawing/2014/main" id="{278E351A-D0D1-4B34-9364-D3A7AAEF2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2312988"/>
            <a:ext cx="12668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عدد الأيام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5026" name="Rectangle 98">
            <a:extLst>
              <a:ext uri="{FF2B5EF4-FFF2-40B4-BE49-F238E27FC236}">
                <a16:creationId xmlns:a16="http://schemas.microsoft.com/office/drawing/2014/main" id="{68B2C99C-5194-4A8A-BE6C-CCCE1D138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3824288"/>
            <a:ext cx="27082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- أضف إليه خانات :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5027" name="Rectangle 99">
            <a:extLst>
              <a:ext uri="{FF2B5EF4-FFF2-40B4-BE49-F238E27FC236}">
                <a16:creationId xmlns:a16="http://schemas.microsoft.com/office/drawing/2014/main" id="{DB15B405-F7C3-4664-8087-0DBCB5788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3752850"/>
            <a:ext cx="33147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كرارات المجمعة المتزايد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5028" name="Rectangle 100">
            <a:extLst>
              <a:ext uri="{FF2B5EF4-FFF2-40B4-BE49-F238E27FC236}">
                <a16:creationId xmlns:a16="http://schemas.microsoft.com/office/drawing/2014/main" id="{B23C8EBF-428D-4455-B03D-27B0C5C21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3716338"/>
            <a:ext cx="25003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، التكرارات المجمعة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5029" name="Rectangle 101">
            <a:extLst>
              <a:ext uri="{FF2B5EF4-FFF2-40B4-BE49-F238E27FC236}">
                <a16:creationId xmlns:a16="http://schemas.microsoft.com/office/drawing/2014/main" id="{F60AA4D1-2F97-4EB4-A5CB-B6A0B2B40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92600"/>
            <a:ext cx="38735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و </a:t>
            </a:r>
            <a:r>
              <a:rPr lang="ar-DZ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التواترات المجمعة المتناقصة .</a:t>
            </a:r>
            <a:endParaRPr lang="fr-FR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5030" name="Rectangle 102">
            <a:extLst>
              <a:ext uri="{FF2B5EF4-FFF2-40B4-BE49-F238E27FC236}">
                <a16:creationId xmlns:a16="http://schemas.microsoft.com/office/drawing/2014/main" id="{E4120F22-4966-4B9D-AA85-F349E5DAA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1665288"/>
            <a:ext cx="4095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9</a:t>
            </a:r>
            <a:endParaRPr lang="fr-FR" sz="32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5031" name="Rectangle 103">
            <a:extLst>
              <a:ext uri="{FF2B5EF4-FFF2-40B4-BE49-F238E27FC236}">
                <a16:creationId xmlns:a16="http://schemas.microsoft.com/office/drawing/2014/main" id="{205F246E-F904-41DE-BCCF-01FFB60C3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1665288"/>
            <a:ext cx="6350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14</a:t>
            </a:r>
            <a:endParaRPr lang="fr-FR" sz="32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5032" name="Rectangle 104">
            <a:extLst>
              <a:ext uri="{FF2B5EF4-FFF2-40B4-BE49-F238E27FC236}">
                <a16:creationId xmlns:a16="http://schemas.microsoft.com/office/drawing/2014/main" id="{ED697FD8-9680-44B8-9A45-F9D487EB2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1700213"/>
            <a:ext cx="6350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17</a:t>
            </a:r>
            <a:endParaRPr lang="fr-FR" sz="32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5033" name="Rectangle 105">
            <a:extLst>
              <a:ext uri="{FF2B5EF4-FFF2-40B4-BE49-F238E27FC236}">
                <a16:creationId xmlns:a16="http://schemas.microsoft.com/office/drawing/2014/main" id="{C0B8976F-2E42-4058-9EE0-3D7CDAC22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1163" y="1700213"/>
            <a:ext cx="6350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1</a:t>
            </a:r>
            <a:endParaRPr lang="fr-FR" sz="32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5034" name="Rectangle 106">
            <a:extLst>
              <a:ext uri="{FF2B5EF4-FFF2-40B4-BE49-F238E27FC236}">
                <a16:creationId xmlns:a16="http://schemas.microsoft.com/office/drawing/2014/main" id="{135C7339-3821-4E7D-B708-5C641ACBF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1665288"/>
            <a:ext cx="6350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4</a:t>
            </a:r>
            <a:endParaRPr lang="fr-FR" sz="32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5035" name="Rectangle 107">
            <a:extLst>
              <a:ext uri="{FF2B5EF4-FFF2-40B4-BE49-F238E27FC236}">
                <a16:creationId xmlns:a16="http://schemas.microsoft.com/office/drawing/2014/main" id="{79A18659-25E8-471B-95F6-9B42DE14B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0" y="1665288"/>
            <a:ext cx="6350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8</a:t>
            </a:r>
            <a:endParaRPr lang="fr-FR" sz="32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5036" name="Rectangle 108">
            <a:extLst>
              <a:ext uri="{FF2B5EF4-FFF2-40B4-BE49-F238E27FC236}">
                <a16:creationId xmlns:a16="http://schemas.microsoft.com/office/drawing/2014/main" id="{645BEDB5-FFB7-4AAB-9F4E-A164DEA96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1665288"/>
            <a:ext cx="6350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35</a:t>
            </a:r>
            <a:endParaRPr lang="fr-FR" sz="32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5037" name="Rectangle 109">
            <a:extLst>
              <a:ext uri="{FF2B5EF4-FFF2-40B4-BE49-F238E27FC236}">
                <a16:creationId xmlns:a16="http://schemas.microsoft.com/office/drawing/2014/main" id="{1FE1640E-B18E-4AC9-AE87-09B8C2E08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2241550"/>
            <a:ext cx="5905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fr-FR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36</a:t>
            </a:r>
            <a:endParaRPr lang="en-US" sz="32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5038" name="Rectangle 110">
            <a:extLst>
              <a:ext uri="{FF2B5EF4-FFF2-40B4-BE49-F238E27FC236}">
                <a16:creationId xmlns:a16="http://schemas.microsoft.com/office/drawing/2014/main" id="{39C5489E-3551-44C0-9A2C-B3870F2D27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2241550"/>
            <a:ext cx="6350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52</a:t>
            </a:r>
            <a:endParaRPr lang="fr-FR" sz="32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5039" name="Rectangle 111">
            <a:extLst>
              <a:ext uri="{FF2B5EF4-FFF2-40B4-BE49-F238E27FC236}">
                <a16:creationId xmlns:a16="http://schemas.microsoft.com/office/drawing/2014/main" id="{E450EF92-8C42-49A3-965D-056F81561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2276475"/>
            <a:ext cx="6350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43</a:t>
            </a:r>
            <a:endParaRPr lang="fr-FR" sz="32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5040" name="Rectangle 112">
            <a:extLst>
              <a:ext uri="{FF2B5EF4-FFF2-40B4-BE49-F238E27FC236}">
                <a16:creationId xmlns:a16="http://schemas.microsoft.com/office/drawing/2014/main" id="{7A503DED-A376-4BF2-BCA0-10D7CB8E0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4188" y="2241550"/>
            <a:ext cx="5905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fr-FR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73</a:t>
            </a:r>
            <a:endParaRPr lang="en-US" sz="32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5041" name="Rectangle 113">
            <a:extLst>
              <a:ext uri="{FF2B5EF4-FFF2-40B4-BE49-F238E27FC236}">
                <a16:creationId xmlns:a16="http://schemas.microsoft.com/office/drawing/2014/main" id="{0085855E-4871-482C-ABD5-414D54BE6C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2276475"/>
            <a:ext cx="6350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65</a:t>
            </a:r>
            <a:endParaRPr lang="fr-FR" sz="32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5042" name="Rectangle 114">
            <a:extLst>
              <a:ext uri="{FF2B5EF4-FFF2-40B4-BE49-F238E27FC236}">
                <a16:creationId xmlns:a16="http://schemas.microsoft.com/office/drawing/2014/main" id="{18DE700B-3B15-40D4-AA30-E04354098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938" y="2241550"/>
            <a:ext cx="6350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71</a:t>
            </a:r>
            <a:endParaRPr lang="fr-FR" sz="32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5043" name="Rectangle 115">
            <a:extLst>
              <a:ext uri="{FF2B5EF4-FFF2-40B4-BE49-F238E27FC236}">
                <a16:creationId xmlns:a16="http://schemas.microsoft.com/office/drawing/2014/main" id="{6DE37D0D-77CB-4BFD-909F-EF717FB63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241550"/>
            <a:ext cx="6350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5</a:t>
            </a:r>
            <a:endParaRPr lang="fr-FR" sz="32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2493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2493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70" decel="1000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770" decel="100000"/>
                                        <p:tgtEl>
                                          <p:spTgt spid="12493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" dur="77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3000" fill="hold"/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3000" fill="hold"/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0" dur="5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1" dur="5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2" dur="50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125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2000"/>
                                        <p:tgtEl>
                                          <p:spTgt spid="125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2000" fill="hold"/>
                                        <p:tgtEl>
                                          <p:spTgt spid="125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2000" fill="hold"/>
                                        <p:tgtEl>
                                          <p:spTgt spid="125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3000" fill="hold"/>
                                        <p:tgtEl>
                                          <p:spTgt spid="125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000" fill="hold"/>
                                        <p:tgtEl>
                                          <p:spTgt spid="125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2000" fill="hold"/>
                                        <p:tgtEl>
                                          <p:spTgt spid="125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2000" fill="hold"/>
                                        <p:tgtEl>
                                          <p:spTgt spid="125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125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125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125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125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125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125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125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125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125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125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125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125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125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125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125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0" fill="hold"/>
                                        <p:tgtEl>
                                          <p:spTgt spid="125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125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125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000" fill="hold"/>
                                        <p:tgtEl>
                                          <p:spTgt spid="125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000" fill="hold"/>
                                        <p:tgtEl>
                                          <p:spTgt spid="125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125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125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125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125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125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125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125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125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125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125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125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125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2000" fill="hold"/>
                                        <p:tgtEl>
                                          <p:spTgt spid="125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2000" fill="hold"/>
                                        <p:tgtEl>
                                          <p:spTgt spid="125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125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125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2000" fill="hold"/>
                                        <p:tgtEl>
                                          <p:spTgt spid="125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125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125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000" fill="hold"/>
                                        <p:tgtEl>
                                          <p:spTgt spid="125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125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125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2000" fill="hold"/>
                                        <p:tgtEl>
                                          <p:spTgt spid="125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2000" fill="hold"/>
                                        <p:tgtEl>
                                          <p:spTgt spid="125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125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2000" fill="hold"/>
                                        <p:tgtEl>
                                          <p:spTgt spid="125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2000" fill="hold"/>
                                        <p:tgtEl>
                                          <p:spTgt spid="125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12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2000" fill="hold"/>
                                        <p:tgtEl>
                                          <p:spTgt spid="125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125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125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125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2000" fill="hold"/>
                                        <p:tgtEl>
                                          <p:spTgt spid="125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2000" fill="hold"/>
                                        <p:tgtEl>
                                          <p:spTgt spid="125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2000" fill="hold"/>
                                        <p:tgtEl>
                                          <p:spTgt spid="125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2000" fill="hold"/>
                                        <p:tgtEl>
                                          <p:spTgt spid="125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5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2000" fill="hold"/>
                                        <p:tgtEl>
                                          <p:spTgt spid="125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5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5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2000" fill="hold"/>
                                        <p:tgtEl>
                                          <p:spTgt spid="125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5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5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2000" fill="hold"/>
                                        <p:tgtEl>
                                          <p:spTgt spid="125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5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5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2000" fill="hold"/>
                                        <p:tgtEl>
                                          <p:spTgt spid="125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5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5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2000" fill="hold"/>
                                        <p:tgtEl>
                                          <p:spTgt spid="125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5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5" dur="3000" fill="hold"/>
                                        <p:tgtEl>
                                          <p:spTgt spid="125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6" dur="3000" fill="hold"/>
                                        <p:tgtEl>
                                          <p:spTgt spid="125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5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2000" fill="hold"/>
                                        <p:tgtEl>
                                          <p:spTgt spid="125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5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5" dur="2000"/>
                                        <p:tgtEl>
                                          <p:spTgt spid="12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build="p" animBg="1"/>
      <p:bldP spid="124933" grpId="0"/>
      <p:bldP spid="124934" grpId="0"/>
      <p:bldP spid="124935" grpId="0"/>
      <p:bldP spid="124936" grpId="0"/>
      <p:bldP spid="125018" grpId="0"/>
      <p:bldP spid="125019" grpId="0"/>
      <p:bldP spid="125020" grpId="0"/>
      <p:bldP spid="125022" grpId="0"/>
      <p:bldP spid="125023" grpId="0"/>
      <p:bldP spid="125024" grpId="0"/>
      <p:bldP spid="125026" grpId="0"/>
      <p:bldP spid="125027" grpId="0"/>
      <p:bldP spid="125029" grpId="0"/>
      <p:bldP spid="125030" grpId="0"/>
      <p:bldP spid="125031" grpId="0"/>
      <p:bldP spid="125032" grpId="0"/>
      <p:bldP spid="125033" grpId="0"/>
      <p:bldP spid="125034" grpId="0"/>
      <p:bldP spid="125035" grpId="0"/>
      <p:bldP spid="125036" grpId="0"/>
      <p:bldP spid="125037" grpId="0"/>
      <p:bldP spid="125038" grpId="0"/>
      <p:bldP spid="125039" grpId="0"/>
      <p:bldP spid="125040" grpId="0"/>
      <p:bldP spid="125041" grpId="0"/>
      <p:bldP spid="125042" grpId="0"/>
      <p:bldP spid="125043" grpId="0"/>
    </p:bldLst>
  </p:timing>
</p:sld>
</file>

<file path=ppt/theme/theme1.xml><?xml version="1.0" encoding="utf-8"?>
<a:theme xmlns:a="http://schemas.openxmlformats.org/drawingml/2006/main" name="Maple">
  <a:themeElements>
    <a:clrScheme name="Maple 1">
      <a:dk1>
        <a:srgbClr val="BB5F03"/>
      </a:dk1>
      <a:lt1>
        <a:srgbClr val="FFFFFF"/>
      </a:lt1>
      <a:dk2>
        <a:srgbClr val="993300"/>
      </a:dk2>
      <a:lt2>
        <a:srgbClr val="FEEC94"/>
      </a:lt2>
      <a:accent1>
        <a:srgbClr val="FF9900"/>
      </a:accent1>
      <a:accent2>
        <a:srgbClr val="B76A03"/>
      </a:accent2>
      <a:accent3>
        <a:srgbClr val="CAADAA"/>
      </a:accent3>
      <a:accent4>
        <a:srgbClr val="DADADA"/>
      </a:accent4>
      <a:accent5>
        <a:srgbClr val="FFCAAA"/>
      </a:accent5>
      <a:accent6>
        <a:srgbClr val="A65F02"/>
      </a:accent6>
      <a:hlink>
        <a:srgbClr val="FFFFCC"/>
      </a:hlink>
      <a:folHlink>
        <a:srgbClr val="CCCC00"/>
      </a:folHlink>
    </a:clrScheme>
    <a:fontScheme name="Maple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9900">
            <a:alpha val="75000"/>
          </a:srgbClr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r" defTabSz="914400" rtl="1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6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rgbClr val="0099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9900">
            <a:alpha val="75000"/>
          </a:srgbClr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r" defTabSz="914400" rtl="1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6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rgbClr val="0099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  <a:cs typeface="Arial" pitchFamily="34" charset="0"/>
          </a:defRPr>
        </a:defPPr>
      </a:lstStyle>
    </a:lnDef>
  </a:objectDefaults>
  <a:extraClrSchemeLst>
    <a:extraClrScheme>
      <a:clrScheme name="Maple 1">
        <a:dk1>
          <a:srgbClr val="BB5F03"/>
        </a:dk1>
        <a:lt1>
          <a:srgbClr val="FFFFFF"/>
        </a:lt1>
        <a:dk2>
          <a:srgbClr val="993300"/>
        </a:dk2>
        <a:lt2>
          <a:srgbClr val="FEEC94"/>
        </a:lt2>
        <a:accent1>
          <a:srgbClr val="FF9900"/>
        </a:accent1>
        <a:accent2>
          <a:srgbClr val="B76A03"/>
        </a:accent2>
        <a:accent3>
          <a:srgbClr val="CAADAA"/>
        </a:accent3>
        <a:accent4>
          <a:srgbClr val="DADADA"/>
        </a:accent4>
        <a:accent5>
          <a:srgbClr val="FFCAAA"/>
        </a:accent5>
        <a:accent6>
          <a:srgbClr val="A65F02"/>
        </a:accent6>
        <a:hlink>
          <a:srgbClr val="FFFFCC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2">
        <a:dk1>
          <a:srgbClr val="EA9306"/>
        </a:dk1>
        <a:lt1>
          <a:srgbClr val="FFFFFF"/>
        </a:lt1>
        <a:dk2>
          <a:srgbClr val="FAC120"/>
        </a:dk2>
        <a:lt2>
          <a:srgbClr val="FFFDD1"/>
        </a:lt2>
        <a:accent1>
          <a:srgbClr val="CC6600"/>
        </a:accent1>
        <a:accent2>
          <a:srgbClr val="FF9933"/>
        </a:accent2>
        <a:accent3>
          <a:srgbClr val="FCDDAB"/>
        </a:accent3>
        <a:accent4>
          <a:srgbClr val="DADADA"/>
        </a:accent4>
        <a:accent5>
          <a:srgbClr val="E2B8AA"/>
        </a:accent5>
        <a:accent6>
          <a:srgbClr val="E78A2D"/>
        </a:accent6>
        <a:hlink>
          <a:srgbClr val="A50021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3">
        <a:dk1>
          <a:srgbClr val="000000"/>
        </a:dk1>
        <a:lt1>
          <a:srgbClr val="FFFFCC"/>
        </a:lt1>
        <a:dk2>
          <a:srgbClr val="A26D18"/>
        </a:dk2>
        <a:lt2>
          <a:srgbClr val="F9D793"/>
        </a:lt2>
        <a:accent1>
          <a:srgbClr val="FFD05B"/>
        </a:accent1>
        <a:accent2>
          <a:srgbClr val="FEE1A8"/>
        </a:accent2>
        <a:accent3>
          <a:srgbClr val="FFFFE2"/>
        </a:accent3>
        <a:accent4>
          <a:srgbClr val="000000"/>
        </a:accent4>
        <a:accent5>
          <a:srgbClr val="FFE4B5"/>
        </a:accent5>
        <a:accent6>
          <a:srgbClr val="E6CC98"/>
        </a:accent6>
        <a:hlink>
          <a:srgbClr val="FF0000"/>
        </a:hlink>
        <a:folHlink>
          <a:srgbClr val="CC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ple 4">
        <a:dk1>
          <a:srgbClr val="008000"/>
        </a:dk1>
        <a:lt1>
          <a:srgbClr val="FFFFFF"/>
        </a:lt1>
        <a:dk2>
          <a:srgbClr val="005800"/>
        </a:dk2>
        <a:lt2>
          <a:srgbClr val="FFFFCC"/>
        </a:lt2>
        <a:accent1>
          <a:srgbClr val="00CC99"/>
        </a:accent1>
        <a:accent2>
          <a:srgbClr val="007825"/>
        </a:accent2>
        <a:accent3>
          <a:srgbClr val="AAB4AA"/>
        </a:accent3>
        <a:accent4>
          <a:srgbClr val="DADADA"/>
        </a:accent4>
        <a:accent5>
          <a:srgbClr val="AAE2CA"/>
        </a:accent5>
        <a:accent6>
          <a:srgbClr val="006C20"/>
        </a:accent6>
        <a:hlink>
          <a:srgbClr val="9966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5">
        <a:dk1>
          <a:srgbClr val="56925A"/>
        </a:dk1>
        <a:lt1>
          <a:srgbClr val="FFFFFF"/>
        </a:lt1>
        <a:dk2>
          <a:srgbClr val="6FB56D"/>
        </a:dk2>
        <a:lt2>
          <a:srgbClr val="FFFFCC"/>
        </a:lt2>
        <a:accent1>
          <a:srgbClr val="2B877C"/>
        </a:accent1>
        <a:accent2>
          <a:srgbClr val="5A9A5F"/>
        </a:accent2>
        <a:accent3>
          <a:srgbClr val="BBD7BA"/>
        </a:accent3>
        <a:accent4>
          <a:srgbClr val="DADADA"/>
        </a:accent4>
        <a:accent5>
          <a:srgbClr val="ACC3BF"/>
        </a:accent5>
        <a:accent6>
          <a:srgbClr val="518B55"/>
        </a:accent6>
        <a:hlink>
          <a:srgbClr val="99FF33"/>
        </a:hlink>
        <a:folHlink>
          <a:srgbClr val="CC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6">
        <a:dk1>
          <a:srgbClr val="006699"/>
        </a:dk1>
        <a:lt1>
          <a:srgbClr val="FFFFFF"/>
        </a:lt1>
        <a:dk2>
          <a:srgbClr val="006666"/>
        </a:dk2>
        <a:lt2>
          <a:srgbClr val="CCECFF"/>
        </a:lt2>
        <a:accent1>
          <a:srgbClr val="00CCFF"/>
        </a:accent1>
        <a:accent2>
          <a:srgbClr val="017A83"/>
        </a:accent2>
        <a:accent3>
          <a:srgbClr val="AAB8B8"/>
        </a:accent3>
        <a:accent4>
          <a:srgbClr val="DADADA"/>
        </a:accent4>
        <a:accent5>
          <a:srgbClr val="AAE2FF"/>
        </a:accent5>
        <a:accent6>
          <a:srgbClr val="016E76"/>
        </a:accent6>
        <a:hlink>
          <a:srgbClr val="FFFFCC"/>
        </a:hlink>
        <a:folHlink>
          <a:srgbClr val="99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7">
        <a:dk1>
          <a:srgbClr val="80ACC4"/>
        </a:dk1>
        <a:lt1>
          <a:srgbClr val="FFFFFF"/>
        </a:lt1>
        <a:dk2>
          <a:srgbClr val="B3D1DF"/>
        </a:dk2>
        <a:lt2>
          <a:srgbClr val="FFFFFF"/>
        </a:lt2>
        <a:accent1>
          <a:srgbClr val="5089A8"/>
        </a:accent1>
        <a:accent2>
          <a:srgbClr val="BBC6DB"/>
        </a:accent2>
        <a:accent3>
          <a:srgbClr val="D6E5EC"/>
        </a:accent3>
        <a:accent4>
          <a:srgbClr val="DADADA"/>
        </a:accent4>
        <a:accent5>
          <a:srgbClr val="B3C4D1"/>
        </a:accent5>
        <a:accent6>
          <a:srgbClr val="A9B3C6"/>
        </a:accent6>
        <a:hlink>
          <a:srgbClr val="0000FF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8">
        <a:dk1>
          <a:srgbClr val="5700AE"/>
        </a:dk1>
        <a:lt1>
          <a:srgbClr val="FFFFFF"/>
        </a:lt1>
        <a:dk2>
          <a:srgbClr val="7301CB"/>
        </a:dk2>
        <a:lt2>
          <a:srgbClr val="C5C5FF"/>
        </a:lt2>
        <a:accent1>
          <a:srgbClr val="9999FF"/>
        </a:accent1>
        <a:accent2>
          <a:srgbClr val="7000E0"/>
        </a:accent2>
        <a:accent3>
          <a:srgbClr val="BCAAE2"/>
        </a:accent3>
        <a:accent4>
          <a:srgbClr val="DADADA"/>
        </a:accent4>
        <a:accent5>
          <a:srgbClr val="CACAFF"/>
        </a:accent5>
        <a:accent6>
          <a:srgbClr val="6500CB"/>
        </a:accent6>
        <a:hlink>
          <a:srgbClr val="99F3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ple 9">
        <a:dk1>
          <a:srgbClr val="003366"/>
        </a:dk1>
        <a:lt1>
          <a:srgbClr val="FFFFFF"/>
        </a:lt1>
        <a:dk2>
          <a:srgbClr val="003366"/>
        </a:dk2>
        <a:lt2>
          <a:srgbClr val="CBD5DF"/>
        </a:lt2>
        <a:accent1>
          <a:srgbClr val="A9BEE9"/>
        </a:accent1>
        <a:accent2>
          <a:srgbClr val="D6E4F2"/>
        </a:accent2>
        <a:accent3>
          <a:srgbClr val="FFFFFF"/>
        </a:accent3>
        <a:accent4>
          <a:srgbClr val="002A56"/>
        </a:accent4>
        <a:accent5>
          <a:srgbClr val="D1DBF2"/>
        </a:accent5>
        <a:accent6>
          <a:srgbClr val="C2CFDB"/>
        </a:accent6>
        <a:hlink>
          <a:srgbClr val="0000CC"/>
        </a:hlink>
        <a:folHlink>
          <a:srgbClr val="8668E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سمة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سمة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الإحصاء</Template>
  <TotalTime>1</TotalTime>
  <Words>1992</Words>
  <Application>Microsoft Office PowerPoint</Application>
  <PresentationFormat>Affichage à l'écran (4:3)</PresentationFormat>
  <Paragraphs>920</Paragraphs>
  <Slides>36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3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36</vt:i4>
      </vt:variant>
    </vt:vector>
  </HeadingPairs>
  <TitlesOfParts>
    <vt:vector size="42" baseType="lpstr">
      <vt:lpstr>Times New Roman</vt:lpstr>
      <vt:lpstr>Arial</vt:lpstr>
      <vt:lpstr>Wingdings</vt:lpstr>
      <vt:lpstr>Maple</vt:lpstr>
      <vt:lpstr>MathType 6.0 Equation</vt:lpstr>
      <vt:lpstr>Graphique Microsoft Office Excel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hocine</dc:creator>
  <cp:keywords>p48 physique relizane www.physique48.org</cp:keywords>
  <cp:lastModifiedBy>hocine</cp:lastModifiedBy>
  <cp:revision>1</cp:revision>
  <cp:lastPrinted>1601-01-01T00:00:00Z</cp:lastPrinted>
  <dcterms:created xsi:type="dcterms:W3CDTF">2019-08-12T12:08:08Z</dcterms:created>
  <dcterms:modified xsi:type="dcterms:W3CDTF">2019-08-12T12:09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LCID">
    <vt:i4>1025</vt:i4>
  </property>
</Properties>
</file>